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2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3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4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5.xml" ContentType="application/vnd.openxmlformats-officedocument.presentationml.notesSlide+xml"/>
  <Override PartName="/ppt/tags/tag9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68" r:id="rId3"/>
    <p:sldId id="273" r:id="rId4"/>
    <p:sldId id="274" r:id="rId5"/>
    <p:sldId id="275" r:id="rId6"/>
    <p:sldId id="276" r:id="rId7"/>
    <p:sldId id="277" r:id="rId8"/>
    <p:sldId id="278" r:id="rId9"/>
    <p:sldId id="281" r:id="rId10"/>
    <p:sldId id="285" r:id="rId11"/>
    <p:sldId id="286" r:id="rId12"/>
    <p:sldId id="280" r:id="rId1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9">
          <p15:clr>
            <a:srgbClr val="A4A3A4"/>
          </p15:clr>
        </p15:guide>
        <p15:guide id="2" orient="horz" pos="2010">
          <p15:clr>
            <a:srgbClr val="A4A3A4"/>
          </p15:clr>
        </p15:guide>
        <p15:guide id="3" pos="2980">
          <p15:clr>
            <a:srgbClr val="A4A3A4"/>
          </p15:clr>
        </p15:guide>
        <p15:guide id="4" pos="4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CCFF"/>
    <a:srgbClr val="FFFFCC"/>
    <a:srgbClr val="FFFF99"/>
    <a:srgbClr val="FBC57C"/>
    <a:srgbClr val="9E3190"/>
    <a:srgbClr val="DDDDDD"/>
    <a:srgbClr val="CCCCFF"/>
    <a:srgbClr val="99CCFF"/>
    <a:srgbClr val="4E41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Objects="1">
      <p:cViewPr varScale="1">
        <p:scale>
          <a:sx n="111" d="100"/>
          <a:sy n="111" d="100"/>
        </p:scale>
        <p:origin x="42" y="375"/>
      </p:cViewPr>
      <p:guideLst>
        <p:guide orient="horz" pos="1599"/>
        <p:guide orient="horz" pos="2010"/>
        <p:guide pos="2980"/>
        <p:guide pos="4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C6FBAD-7A31-46CF-94A3-0ABDBCC39C01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524FFB-CC12-4CCB-9182-28F52B852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3308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73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143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303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767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082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D:\wang\office图表模板\背景素材2\07637\master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76"/>
          <a:stretch>
            <a:fillRect/>
          </a:stretch>
        </p:blipFill>
        <p:spPr bwMode="auto">
          <a:xfrm>
            <a:off x="0" y="0"/>
            <a:ext cx="9144000" cy="5598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4498308"/>
            <a:ext cx="6858000" cy="472782"/>
          </a:xfrm>
        </p:spPr>
        <p:txBody>
          <a:bodyPr anchor="b">
            <a:normAutofit/>
          </a:bodyPr>
          <a:lstStyle>
            <a:lvl1pPr algn="ctr">
              <a:defRPr sz="27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5007769"/>
            <a:ext cx="6858000" cy="292957"/>
          </a:xfrm>
        </p:spPr>
        <p:txBody>
          <a:bodyPr>
            <a:normAutofit/>
          </a:bodyPr>
          <a:lstStyle>
            <a:lvl1pPr marL="0" indent="0" algn="ctr">
              <a:buNone/>
              <a:defRPr sz="1350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5324475"/>
            <a:ext cx="2057400" cy="273844"/>
          </a:xfrm>
        </p:spPr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5324475"/>
            <a:ext cx="3086100" cy="27384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5324475"/>
            <a:ext cx="2057400" cy="273844"/>
          </a:xfrm>
        </p:spPr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200" y="816428"/>
            <a:ext cx="7887600" cy="384787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2F5ED-D19D-4097-92A9-D6092B3D6E68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AEAA2-D029-4D23-B6D5-DE004B8B3ED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2707" y="1581746"/>
            <a:ext cx="6321194" cy="1148902"/>
          </a:xfrm>
        </p:spPr>
        <p:txBody>
          <a:bodyPr anchor="b">
            <a:normAutofit/>
          </a:bodyPr>
          <a:lstStyle>
            <a:lvl1pPr algn="ctr">
              <a:defRPr sz="27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707" y="2805657"/>
            <a:ext cx="6321194" cy="604181"/>
          </a:xfrm>
        </p:spPr>
        <p:txBody>
          <a:bodyPr anchor="ctr"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直接连接符 16"/>
          <p:cNvCxnSpPr>
            <a:cxnSpLocks noChangeShapeType="1"/>
          </p:cNvCxnSpPr>
          <p:nvPr/>
        </p:nvCxnSpPr>
        <p:spPr bwMode="auto">
          <a:xfrm>
            <a:off x="1994132" y="2753864"/>
            <a:ext cx="6466616" cy="0"/>
          </a:xfrm>
          <a:prstGeom prst="line">
            <a:avLst/>
          </a:prstGeom>
          <a:noFill/>
          <a:ln w="28575" cmpd="sng">
            <a:solidFill>
              <a:schemeClr val="accent1"/>
            </a:solidFill>
            <a:rou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椭圆 14"/>
          <p:cNvSpPr>
            <a:spLocks noChangeArrowheads="1"/>
          </p:cNvSpPr>
          <p:nvPr/>
        </p:nvSpPr>
        <p:spPr bwMode="auto">
          <a:xfrm>
            <a:off x="1197603" y="2362149"/>
            <a:ext cx="782241" cy="783431"/>
          </a:xfrm>
          <a:prstGeom prst="ellipse">
            <a:avLst/>
          </a:prstGeom>
          <a:solidFill>
            <a:srgbClr val="FFFFFF"/>
          </a:solidFill>
          <a:ln w="25400" cmpd="sng">
            <a:solidFill>
              <a:schemeClr val="accent1"/>
            </a:solidFill>
            <a:rou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000000"/>
              </a:solidFill>
              <a:latin typeface="Impact" panose="020B0806030902050204" pitchFamily="34" charset="0"/>
            </a:endParaRPr>
          </a:p>
        </p:txBody>
      </p:sp>
      <p:sp>
        <p:nvSpPr>
          <p:cNvPr id="11" name="椭圆 15"/>
          <p:cNvSpPr>
            <a:spLocks noChangeArrowheads="1"/>
          </p:cNvSpPr>
          <p:nvPr/>
        </p:nvSpPr>
        <p:spPr bwMode="auto">
          <a:xfrm>
            <a:off x="1278566" y="2430014"/>
            <a:ext cx="648891" cy="6477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lang="en-US" sz="3300" dirty="0">
              <a:solidFill>
                <a:srgbClr val="FFFFFF"/>
              </a:solidFill>
              <a:latin typeface="Impact" panose="020B080603090205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497" y="718457"/>
            <a:ext cx="8167007" cy="62686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39525"/>
            <a:ext cx="8026854" cy="141684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50" y="3169490"/>
            <a:ext cx="8026854" cy="1416844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8700" y="1539524"/>
            <a:ext cx="63121" cy="1431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FFFFFF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8700" y="3164729"/>
            <a:ext cx="63121" cy="1431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617220"/>
            <a:ext cx="7886700" cy="65079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1878806"/>
            <a:ext cx="3868340" cy="2763441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0" y="0"/>
            <a:ext cx="9144000" cy="22479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defRPr>
            </a:lvl9pPr>
          </a:lstStyle>
          <a:p>
            <a:pPr algn="ctr" eaLnBrk="1" hangingPunct="1"/>
            <a:endParaRPr lang="zh-CN" altLang="en-US" sz="135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66293" y="3003804"/>
            <a:ext cx="6211415" cy="998012"/>
          </a:xfrm>
        </p:spPr>
        <p:txBody>
          <a:bodyPr anchor="ctr">
            <a:noAutofit/>
          </a:bodyPr>
          <a:lstStyle>
            <a:lvl1pPr algn="ctr">
              <a:defRPr sz="4500"/>
            </a:lvl1pPr>
          </a:lstStyle>
          <a:p>
            <a:r>
              <a:rPr lang="zh-CN" altLang="en-US" dirty="0" smtClean="0"/>
              <a:t>编辑标题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KSO_BT1"/>
          <p:cNvSpPr>
            <a:spLocks noGrp="1"/>
          </p:cNvSpPr>
          <p:nvPr>
            <p:ph type="title"/>
          </p:nvPr>
        </p:nvSpPr>
        <p:spPr>
          <a:xfrm>
            <a:off x="628650" y="4230900"/>
            <a:ext cx="7886700" cy="421200"/>
          </a:xfrm>
          <a:solidFill>
            <a:schemeClr val="accent1"/>
          </a:solidFill>
        </p:spPr>
        <p:txBody>
          <a:bodyPr anchor="ctr" anchorCtr="0">
            <a:normAutofit/>
          </a:bodyPr>
          <a:lstStyle>
            <a:lvl1pPr algn="ctr">
              <a:defRPr sz="21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KSO_BC1"/>
          <p:cNvSpPr>
            <a:spLocks noGrp="1"/>
          </p:cNvSpPr>
          <p:nvPr>
            <p:ph type="pic" idx="1"/>
          </p:nvPr>
        </p:nvSpPr>
        <p:spPr>
          <a:xfrm>
            <a:off x="628650" y="943372"/>
            <a:ext cx="2944042" cy="3067200"/>
          </a:xfrm>
        </p:spPr>
        <p:txBody>
          <a:bodyPr anchor="ctr" anchorCtr="0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11" name="KSO_BC2"/>
          <p:cNvSpPr>
            <a:spLocks noGrp="1"/>
          </p:cNvSpPr>
          <p:nvPr>
            <p:ph type="body" sz="half" idx="2"/>
          </p:nvPr>
        </p:nvSpPr>
        <p:spPr>
          <a:xfrm>
            <a:off x="3733800" y="939772"/>
            <a:ext cx="4781550" cy="3067200"/>
          </a:xfrm>
        </p:spPr>
        <p:txBody>
          <a:bodyPr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13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85315" y="402772"/>
            <a:ext cx="830036" cy="42299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49" y="402772"/>
            <a:ext cx="6936922" cy="4229950"/>
          </a:xfrm>
        </p:spPr>
        <p:txBody>
          <a:bodyPr vert="eaVert"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D:\wang\office图表模板\背景素材2\07637\master.jpg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500"/>
          <a:stretch>
            <a:fillRect/>
          </a:stretch>
        </p:blipFill>
        <p:spPr bwMode="auto">
          <a:xfrm>
            <a:off x="-11386" y="-4"/>
            <a:ext cx="9166774" cy="195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88497" y="718457"/>
            <a:ext cx="8167007" cy="54955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88497" y="1369219"/>
            <a:ext cx="8167007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AEEA6-4424-4012-8EED-448B980433D3}" type="datetimeFigureOut">
              <a:rPr lang="zh-CN" altLang="en-US" smtClean="0"/>
              <a:t>2017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6FF13-ADEC-4ECA-A24F-56FFFB7359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j-cs"/>
        </a:defRPr>
      </a:lvl1pPr>
    </p:titleStyle>
    <p:bodyStyle>
      <a:lvl1pPr marL="171450" indent="-171450" algn="just" defTabSz="685800" rtl="0" eaLnBrk="1" latinLnBrk="0" hangingPunct="1">
        <a:lnSpc>
          <a:spcPct val="90000"/>
        </a:lnSpc>
        <a:spcBef>
          <a:spcPts val="750"/>
        </a:spcBef>
        <a:buClr>
          <a:schemeClr val="accent1">
            <a:lumMod val="75000"/>
          </a:schemeClr>
        </a:buClr>
        <a:buSzPct val="80000"/>
        <a:buFont typeface="Wingdings 2" pitchFamily="18" charset="2"/>
        <a:buChar char=""/>
        <a:defRPr sz="2100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n-cs"/>
        </a:defRPr>
      </a:lvl1pPr>
      <a:lvl2pPr marL="514350" indent="-171450" algn="just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n-cs"/>
        </a:defRPr>
      </a:lvl2pPr>
      <a:lvl3pPr marL="857250" indent="-171450" algn="just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n-cs"/>
        </a:defRPr>
      </a:lvl3pPr>
      <a:lvl4pPr marL="1200150" indent="-171450" algn="just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n-cs"/>
        </a:defRPr>
      </a:lvl4pPr>
      <a:lvl5pPr marL="1543050" indent="-171450" algn="just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accent1">
              <a:lumMod val="75000"/>
            </a:schemeClr>
          </a:solidFill>
          <a:latin typeface="黑体" panose="02010609060101010101" charset="-122"/>
          <a:ea typeface="黑体" panose="02010609060101010101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image" Target="../media/image13.wmf"/><Relationship Id="rId3" Type="http://schemas.openxmlformats.org/officeDocument/2006/relationships/tags" Target="../tags/tag60.xml"/><Relationship Id="rId21" Type="http://schemas.openxmlformats.org/officeDocument/2006/relationships/oleObject" Target="../embeddings/oleObject29.bin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oleObject" Target="../embeddings/oleObject27.bin"/><Relationship Id="rId2" Type="http://schemas.openxmlformats.org/officeDocument/2006/relationships/tags" Target="../tags/tag59.xml"/><Relationship Id="rId16" Type="http://schemas.openxmlformats.org/officeDocument/2006/relationships/notesSlide" Target="../notesSlides/notesSlide4.xml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5" Type="http://schemas.openxmlformats.org/officeDocument/2006/relationships/tags" Target="../tags/tag62.xml"/><Relationship Id="rId15" Type="http://schemas.openxmlformats.org/officeDocument/2006/relationships/slideLayout" Target="../slideLayouts/slideLayout11.xml"/><Relationship Id="rId10" Type="http://schemas.openxmlformats.org/officeDocument/2006/relationships/tags" Target="../tags/tag67.xml"/><Relationship Id="rId19" Type="http://schemas.openxmlformats.org/officeDocument/2006/relationships/oleObject" Target="../embeddings/oleObject28.bin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tags" Target="../tags/tag83.xml"/><Relationship Id="rId18" Type="http://schemas.openxmlformats.org/officeDocument/2006/relationships/tags" Target="../tags/tag88.xml"/><Relationship Id="rId26" Type="http://schemas.openxmlformats.org/officeDocument/2006/relationships/oleObject" Target="../embeddings/oleObject30.bin"/><Relationship Id="rId3" Type="http://schemas.openxmlformats.org/officeDocument/2006/relationships/tags" Target="../tags/tag73.xml"/><Relationship Id="rId21" Type="http://schemas.openxmlformats.org/officeDocument/2006/relationships/tags" Target="../tags/tag91.xml"/><Relationship Id="rId34" Type="http://schemas.openxmlformats.org/officeDocument/2006/relationships/image" Target="../media/image44.png"/><Relationship Id="rId7" Type="http://schemas.openxmlformats.org/officeDocument/2006/relationships/tags" Target="../tags/tag77.xml"/><Relationship Id="rId12" Type="http://schemas.openxmlformats.org/officeDocument/2006/relationships/tags" Target="../tags/tag82.xml"/><Relationship Id="rId17" Type="http://schemas.openxmlformats.org/officeDocument/2006/relationships/tags" Target="../tags/tag87.xml"/><Relationship Id="rId25" Type="http://schemas.openxmlformats.org/officeDocument/2006/relationships/notesSlide" Target="../notesSlides/notesSlide5.xml"/><Relationship Id="rId33" Type="http://schemas.openxmlformats.org/officeDocument/2006/relationships/image" Target="../media/image43.png"/><Relationship Id="rId2" Type="http://schemas.openxmlformats.org/officeDocument/2006/relationships/tags" Target="../tags/tag72.xml"/><Relationship Id="rId16" Type="http://schemas.openxmlformats.org/officeDocument/2006/relationships/tags" Target="../tags/tag86.xml"/><Relationship Id="rId20" Type="http://schemas.openxmlformats.org/officeDocument/2006/relationships/tags" Target="../tags/tag90.xml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24" Type="http://schemas.openxmlformats.org/officeDocument/2006/relationships/slideLayout" Target="../slideLayouts/slideLayout11.xml"/><Relationship Id="rId32" Type="http://schemas.openxmlformats.org/officeDocument/2006/relationships/image" Target="../media/image42.png"/><Relationship Id="rId5" Type="http://schemas.openxmlformats.org/officeDocument/2006/relationships/tags" Target="../tags/tag75.xml"/><Relationship Id="rId15" Type="http://schemas.openxmlformats.org/officeDocument/2006/relationships/tags" Target="../tags/tag85.xml"/><Relationship Id="rId23" Type="http://schemas.openxmlformats.org/officeDocument/2006/relationships/tags" Target="../tags/tag93.xml"/><Relationship Id="rId28" Type="http://schemas.openxmlformats.org/officeDocument/2006/relationships/oleObject" Target="../embeddings/oleObject31.bin"/><Relationship Id="rId10" Type="http://schemas.openxmlformats.org/officeDocument/2006/relationships/tags" Target="../tags/tag80.xml"/><Relationship Id="rId19" Type="http://schemas.openxmlformats.org/officeDocument/2006/relationships/tags" Target="../tags/tag89.xml"/><Relationship Id="rId31" Type="http://schemas.openxmlformats.org/officeDocument/2006/relationships/image" Target="../media/image41.wmf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Relationship Id="rId22" Type="http://schemas.openxmlformats.org/officeDocument/2006/relationships/tags" Target="../tags/tag92.xml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45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4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6.wmf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.bin"/><Relationship Id="rId2" Type="http://schemas.openxmlformats.org/officeDocument/2006/relationships/tags" Target="../tags/tag4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tags" Target="../tags/tag8.xml"/><Relationship Id="rId11" Type="http://schemas.openxmlformats.org/officeDocument/2006/relationships/oleObject" Target="../embeddings/oleObject1.bin"/><Relationship Id="rId5" Type="http://schemas.openxmlformats.org/officeDocument/2006/relationships/tags" Target="../tags/tag7.xml"/><Relationship Id="rId15" Type="http://schemas.openxmlformats.org/officeDocument/2006/relationships/oleObject" Target="../embeddings/oleObject3.bin"/><Relationship Id="rId10" Type="http://schemas.openxmlformats.org/officeDocument/2006/relationships/notesSlide" Target="../notesSlides/notesSlide1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11.xml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18.wmf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oleObject" Target="../embeddings/oleObject6.bin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tags" Target="../tags/tag15.xml"/><Relationship Id="rId11" Type="http://schemas.openxmlformats.org/officeDocument/2006/relationships/image" Target="../media/image17.wmf"/><Relationship Id="rId5" Type="http://schemas.openxmlformats.org/officeDocument/2006/relationships/tags" Target="../tags/tag14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11.xml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wmf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1.bin"/><Relationship Id="rId2" Type="http://schemas.openxmlformats.org/officeDocument/2006/relationships/tags" Target="../tags/tag18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tags" Target="../tags/tag22.xml"/><Relationship Id="rId11" Type="http://schemas.openxmlformats.org/officeDocument/2006/relationships/oleObject" Target="../embeddings/oleObject8.bin"/><Relationship Id="rId5" Type="http://schemas.openxmlformats.org/officeDocument/2006/relationships/tags" Target="../tags/tag21.xml"/><Relationship Id="rId15" Type="http://schemas.openxmlformats.org/officeDocument/2006/relationships/oleObject" Target="../embeddings/oleObject10.bin"/><Relationship Id="rId10" Type="http://schemas.openxmlformats.org/officeDocument/2006/relationships/notesSlide" Target="../notesSlides/notesSlide2.xml"/><Relationship Id="rId4" Type="http://schemas.openxmlformats.org/officeDocument/2006/relationships/tags" Target="../tags/tag20.xml"/><Relationship Id="rId9" Type="http://schemas.openxmlformats.org/officeDocument/2006/relationships/slideLayout" Target="../slideLayouts/slideLayout11.xml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25.wmf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oleObject" Target="../embeddings/oleObject13.bin"/><Relationship Id="rId2" Type="http://schemas.openxmlformats.org/officeDocument/2006/relationships/tags" Target="../tags/tag25.xml"/><Relationship Id="rId1" Type="http://schemas.openxmlformats.org/officeDocument/2006/relationships/vmlDrawing" Target="../drawings/vmlDrawing4.vml"/><Relationship Id="rId6" Type="http://schemas.openxmlformats.org/officeDocument/2006/relationships/tags" Target="../tags/tag29.xml"/><Relationship Id="rId11" Type="http://schemas.openxmlformats.org/officeDocument/2006/relationships/image" Target="../media/image24.wmf"/><Relationship Id="rId5" Type="http://schemas.openxmlformats.org/officeDocument/2006/relationships/tags" Target="../tags/tag28.xml"/><Relationship Id="rId10" Type="http://schemas.openxmlformats.org/officeDocument/2006/relationships/oleObject" Target="../embeddings/oleObject12.bin"/><Relationship Id="rId4" Type="http://schemas.openxmlformats.org/officeDocument/2006/relationships/tags" Target="../tags/tag27.xml"/><Relationship Id="rId9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27.wmf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oleObject" Target="../embeddings/oleObject15.bin"/><Relationship Id="rId2" Type="http://schemas.openxmlformats.org/officeDocument/2006/relationships/tags" Target="../tags/tag32.xml"/><Relationship Id="rId1" Type="http://schemas.openxmlformats.org/officeDocument/2006/relationships/vmlDrawing" Target="../drawings/vmlDrawing5.vml"/><Relationship Id="rId6" Type="http://schemas.openxmlformats.org/officeDocument/2006/relationships/tags" Target="../tags/tag36.xml"/><Relationship Id="rId11" Type="http://schemas.openxmlformats.org/officeDocument/2006/relationships/image" Target="../media/image26.wmf"/><Relationship Id="rId5" Type="http://schemas.openxmlformats.org/officeDocument/2006/relationships/tags" Target="../tags/tag35.xml"/><Relationship Id="rId10" Type="http://schemas.openxmlformats.org/officeDocument/2006/relationships/oleObject" Target="../embeddings/oleObject14.bin"/><Relationship Id="rId4" Type="http://schemas.openxmlformats.org/officeDocument/2006/relationships/tags" Target="../tags/tag34.xml"/><Relationship Id="rId9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image" Target="../media/image29.wmf"/><Relationship Id="rId3" Type="http://schemas.openxmlformats.org/officeDocument/2006/relationships/tags" Target="../tags/tag40.xml"/><Relationship Id="rId7" Type="http://schemas.openxmlformats.org/officeDocument/2006/relationships/tags" Target="../tags/tag44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1.wmf"/><Relationship Id="rId2" Type="http://schemas.openxmlformats.org/officeDocument/2006/relationships/tags" Target="../tags/tag39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6" Type="http://schemas.openxmlformats.org/officeDocument/2006/relationships/tags" Target="../tags/tag43.xml"/><Relationship Id="rId11" Type="http://schemas.openxmlformats.org/officeDocument/2006/relationships/image" Target="../media/image28.wmf"/><Relationship Id="rId5" Type="http://schemas.openxmlformats.org/officeDocument/2006/relationships/tags" Target="../tags/tag42.xml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4" Type="http://schemas.openxmlformats.org/officeDocument/2006/relationships/tags" Target="../tags/tag41.xml"/><Relationship Id="rId9" Type="http://schemas.openxmlformats.org/officeDocument/2006/relationships/slideLayout" Target="../slideLayouts/slideLayout11.xml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image" Target="../media/image33.wmf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5.wmf"/><Relationship Id="rId2" Type="http://schemas.openxmlformats.org/officeDocument/2006/relationships/tags" Target="../tags/tag46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6" Type="http://schemas.openxmlformats.org/officeDocument/2006/relationships/tags" Target="../tags/tag50.xml"/><Relationship Id="rId11" Type="http://schemas.openxmlformats.org/officeDocument/2006/relationships/image" Target="../media/image32.wmf"/><Relationship Id="rId5" Type="http://schemas.openxmlformats.org/officeDocument/2006/relationships/tags" Target="../tags/tag49.xml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0.bin"/><Relationship Id="rId4" Type="http://schemas.openxmlformats.org/officeDocument/2006/relationships/tags" Target="../tags/tag48.xml"/><Relationship Id="rId9" Type="http://schemas.openxmlformats.org/officeDocument/2006/relationships/slideLayout" Target="../slideLayouts/slideLayout11.xml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36.wmf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oleObject" Target="../embeddings/oleObject25.bin"/><Relationship Id="rId2" Type="http://schemas.openxmlformats.org/officeDocument/2006/relationships/tags" Target="../tags/tag53.xml"/><Relationship Id="rId1" Type="http://schemas.openxmlformats.org/officeDocument/2006/relationships/vmlDrawing" Target="../drawings/vmlDrawing8.vml"/><Relationship Id="rId6" Type="http://schemas.openxmlformats.org/officeDocument/2006/relationships/tags" Target="../tags/tag57.xml"/><Relationship Id="rId11" Type="http://schemas.openxmlformats.org/officeDocument/2006/relationships/image" Target="../media/image13.wmf"/><Relationship Id="rId5" Type="http://schemas.openxmlformats.org/officeDocument/2006/relationships/tags" Target="../tags/tag56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4.bin"/><Relationship Id="rId4" Type="http://schemas.openxmlformats.org/officeDocument/2006/relationships/tags" Target="../tags/tag55.xml"/><Relationship Id="rId9" Type="http://schemas.openxmlformats.org/officeDocument/2006/relationships/notesSlide" Target="../notesSlides/notesSlide3.xml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背景.jpg"/>
          <p:cNvPicPr>
            <a:picLocks noChangeAspect="1"/>
          </p:cNvPicPr>
          <p:nvPr/>
        </p:nvPicPr>
        <p:blipFill>
          <a:blip r:embed="rId3" cstate="print"/>
          <a:srcRect r="2304" b="7492"/>
          <a:stretch>
            <a:fillRect/>
          </a:stretch>
        </p:blipFill>
        <p:spPr>
          <a:xfrm>
            <a:off x="-36512" y="0"/>
            <a:ext cx="9180512" cy="5143500"/>
          </a:xfrm>
          <a:prstGeom prst="rect">
            <a:avLst/>
          </a:prstGeom>
        </p:spPr>
      </p:pic>
      <p:pic>
        <p:nvPicPr>
          <p:cNvPr id="6" name="图片 5" descr="黑板-空.png"/>
          <p:cNvPicPr>
            <a:picLocks noChangeAspect="1"/>
          </p:cNvPicPr>
          <p:nvPr/>
        </p:nvPicPr>
        <p:blipFill>
          <a:blip r:embed="rId4" cstate="print"/>
          <a:srcRect l="19395" t="4956" b="17785"/>
          <a:stretch>
            <a:fillRect/>
          </a:stretch>
        </p:blipFill>
        <p:spPr>
          <a:xfrm>
            <a:off x="269776" y="-235"/>
            <a:ext cx="8604449" cy="4580157"/>
          </a:xfrm>
          <a:prstGeom prst="rect">
            <a:avLst/>
          </a:prstGeom>
        </p:spPr>
      </p:pic>
      <p:pic>
        <p:nvPicPr>
          <p:cNvPr id="8" name="图片 7" descr="叶子.png"/>
          <p:cNvPicPr>
            <a:picLocks noChangeAspect="1"/>
          </p:cNvPicPr>
          <p:nvPr/>
        </p:nvPicPr>
        <p:blipFill>
          <a:blip r:embed="rId5" cstate="print"/>
          <a:srcRect l="54369" b="60821"/>
          <a:stretch>
            <a:fillRect/>
          </a:stretch>
        </p:blipFill>
        <p:spPr>
          <a:xfrm>
            <a:off x="6084168" y="0"/>
            <a:ext cx="3059832" cy="1707654"/>
          </a:xfrm>
          <a:prstGeom prst="rect">
            <a:avLst/>
          </a:prstGeom>
        </p:spPr>
      </p:pic>
      <p:pic>
        <p:nvPicPr>
          <p:cNvPr id="16" name="图片 15" descr="桌子.png"/>
          <p:cNvPicPr>
            <a:picLocks noChangeAspect="1"/>
          </p:cNvPicPr>
          <p:nvPr/>
        </p:nvPicPr>
        <p:blipFill>
          <a:blip r:embed="rId6" cstate="print"/>
          <a:srcRect t="80530" r="40938"/>
          <a:stretch>
            <a:fillRect/>
          </a:stretch>
        </p:blipFill>
        <p:spPr>
          <a:xfrm>
            <a:off x="-36512" y="4294870"/>
            <a:ext cx="3960440" cy="848630"/>
          </a:xfrm>
          <a:prstGeom prst="rect">
            <a:avLst/>
          </a:prstGeom>
        </p:spPr>
      </p:pic>
      <p:pic>
        <p:nvPicPr>
          <p:cNvPr id="17" name="图片 16" descr="粉笔画.png"/>
          <p:cNvPicPr>
            <a:picLocks noChangeAspect="1"/>
          </p:cNvPicPr>
          <p:nvPr/>
        </p:nvPicPr>
        <p:blipFill>
          <a:blip r:embed="rId7" cstate="print"/>
          <a:srcRect l="49934" t="39179" b="17915"/>
          <a:stretch>
            <a:fillRect/>
          </a:stretch>
        </p:blipFill>
        <p:spPr>
          <a:xfrm>
            <a:off x="5184068" y="2537826"/>
            <a:ext cx="3357242" cy="1870128"/>
          </a:xfrm>
          <a:prstGeom prst="rect">
            <a:avLst/>
          </a:prstGeom>
        </p:spPr>
      </p:pic>
      <p:pic>
        <p:nvPicPr>
          <p:cNvPr id="12" name="图片 11" descr="书本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1540" y="4011910"/>
            <a:ext cx="1053034" cy="900000"/>
          </a:xfrm>
          <a:prstGeom prst="rect">
            <a:avLst/>
          </a:prstGeom>
        </p:spPr>
      </p:pic>
      <p:pic>
        <p:nvPicPr>
          <p:cNvPr id="15" name="图片 14" descr="钟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62386" y="4272318"/>
            <a:ext cx="536449" cy="512065"/>
          </a:xfrm>
          <a:prstGeom prst="rect">
            <a:avLst/>
          </a:prstGeom>
        </p:spPr>
      </p:pic>
      <p:pic>
        <p:nvPicPr>
          <p:cNvPr id="11" name="图片 10" descr="铅笔筒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420426" y="4031525"/>
            <a:ext cx="710185" cy="768098"/>
          </a:xfrm>
          <a:prstGeom prst="rect">
            <a:avLst/>
          </a:prstGeom>
        </p:spPr>
      </p:pic>
      <p:pic>
        <p:nvPicPr>
          <p:cNvPr id="14" name="图片 13" descr="眼镜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598136" y="4658383"/>
            <a:ext cx="546415" cy="25200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 rot="21265650">
            <a:off x="2262564" y="1355954"/>
            <a:ext cx="469872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blipFill dpi="0" rotWithShape="1">
                  <a:blip r:embed="rId12">
                    <a:alphaModFix amt="80000"/>
                  </a:blip>
                  <a:srcRect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方正毡笔黑简体" pitchFamily="65" charset="-122"/>
                <a:ea typeface="方正毡笔黑简体" pitchFamily="65" charset="-122"/>
              </a:rPr>
              <a:t>微分方程</a:t>
            </a:r>
            <a:r>
              <a:rPr lang="zh-CN" altLang="en-US" sz="44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blipFill dpi="0" rotWithShape="1">
                  <a:blip r:embed="rId12">
                    <a:alphaModFix amt="80000"/>
                  </a:blip>
                  <a:srcRect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方正毡笔黑简体" pitchFamily="65" charset="-122"/>
                <a:ea typeface="方正毡笔黑简体" pitchFamily="65" charset="-122"/>
              </a:rPr>
              <a:t>应用问题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27984" y="2823778"/>
            <a:ext cx="213042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solidFill>
                  <a:schemeClr val="bg1">
                    <a:lumMod val="75000"/>
                  </a:schemeClr>
                </a:solidFill>
                <a:latin typeface="方正毡笔黑简体" pitchFamily="65" charset="-122"/>
                <a:ea typeface="方正毡笔黑简体" pitchFamily="65" charset="-122"/>
              </a:rPr>
              <a:t>主讲：寇艳蕾</a:t>
            </a:r>
            <a:endParaRPr lang="zh-CN" altLang="en-US" dirty="0">
              <a:solidFill>
                <a:schemeClr val="bg1">
                  <a:lumMod val="75000"/>
                </a:schemeClr>
              </a:solidFill>
              <a:latin typeface="方正毡笔黑简体" pitchFamily="65" charset="-122"/>
              <a:ea typeface="方正毡笔黑简体" pitchFamily="65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28345" y="474345"/>
            <a:ext cx="2966720" cy="848360"/>
            <a:chOff x="1147" y="747"/>
            <a:chExt cx="4672" cy="1336"/>
          </a:xfrm>
        </p:grpSpPr>
        <p:grpSp>
          <p:nvGrpSpPr>
            <p:cNvPr id="28" name="组合 27"/>
            <p:cNvGrpSpPr/>
            <p:nvPr/>
          </p:nvGrpSpPr>
          <p:grpSpPr>
            <a:xfrm>
              <a:off x="1147" y="761"/>
              <a:ext cx="2684" cy="1323"/>
              <a:chOff x="728490" y="483518"/>
              <a:chExt cx="1704075" cy="840074"/>
            </a:xfrm>
          </p:grpSpPr>
          <p:pic>
            <p:nvPicPr>
              <p:cNvPr id="13" name="图片 12" descr="贴贴子4张（空）.png"/>
              <p:cNvPicPr>
                <a:picLocks noChangeAspect="1"/>
              </p:cNvPicPr>
              <p:nvPr/>
            </p:nvPicPr>
            <p:blipFill>
              <a:blip r:embed="rId13" cstate="print"/>
              <a:srcRect t="33018" r="77449" b="52860"/>
              <a:stretch>
                <a:fillRect/>
              </a:stretch>
            </p:blipFill>
            <p:spPr>
              <a:xfrm>
                <a:off x="728490" y="483518"/>
                <a:ext cx="1512168" cy="615496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1187624" y="731480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华</a:t>
                </a:r>
              </a:p>
            </p:txBody>
          </p:sp>
          <p:pic>
            <p:nvPicPr>
              <p:cNvPr id="25" name="图片 24" descr="贴贴子4张（空）.png"/>
              <p:cNvPicPr/>
              <p:nvPr/>
            </p:nvPicPr>
            <p:blipFill>
              <a:blip r:embed="rId13" cstate="print"/>
              <a:srcRect l="6702" t="47905" r="86794" b="38897"/>
              <a:stretch>
                <a:fillRect/>
              </a:stretch>
            </p:blipFill>
            <p:spPr>
              <a:xfrm rot="-180000">
                <a:off x="2000565" y="731480"/>
                <a:ext cx="432000" cy="592112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 rot="599039">
                <a:off x="1571637" y="727919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南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 rot="20890714">
                <a:off x="2009190" y="743907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师</a:t>
                </a: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3135" y="747"/>
              <a:ext cx="2684" cy="1323"/>
              <a:chOff x="728490" y="483518"/>
              <a:chExt cx="1704075" cy="840074"/>
            </a:xfrm>
          </p:grpSpPr>
          <p:pic>
            <p:nvPicPr>
              <p:cNvPr id="3" name="图片 2" descr="贴贴子4张（空）.png"/>
              <p:cNvPicPr>
                <a:picLocks noChangeAspect="1"/>
              </p:cNvPicPr>
              <p:nvPr/>
            </p:nvPicPr>
            <p:blipFill>
              <a:blip r:embed="rId13" cstate="print"/>
              <a:srcRect t="33018" r="77449" b="52860"/>
              <a:stretch>
                <a:fillRect/>
              </a:stretch>
            </p:blipFill>
            <p:spPr>
              <a:xfrm>
                <a:off x="728490" y="483518"/>
                <a:ext cx="1512168" cy="615496"/>
              </a:xfrm>
              <a:prstGeom prst="rect">
                <a:avLst/>
              </a:prstGeom>
            </p:spPr>
          </p:pic>
          <p:sp>
            <p:nvSpPr>
              <p:cNvPr id="5" name="TextBox 23"/>
              <p:cNvSpPr txBox="1"/>
              <p:nvPr/>
            </p:nvSpPr>
            <p:spPr>
              <a:xfrm rot="1200000">
                <a:off x="1159684" y="692110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</a:t>
                </a:r>
              </a:p>
            </p:txBody>
          </p:sp>
          <p:pic>
            <p:nvPicPr>
              <p:cNvPr id="7" name="图片 6" descr="贴贴子4张（空）.png"/>
              <p:cNvPicPr/>
              <p:nvPr/>
            </p:nvPicPr>
            <p:blipFill>
              <a:blip r:embed="rId13" cstate="print"/>
              <a:srcRect l="6702" t="47905" r="86794" b="38897"/>
              <a:stretch>
                <a:fillRect/>
              </a:stretch>
            </p:blipFill>
            <p:spPr>
              <a:xfrm rot="-180000">
                <a:off x="2000565" y="731480"/>
                <a:ext cx="432000" cy="592112"/>
              </a:xfrm>
              <a:prstGeom prst="rect">
                <a:avLst/>
              </a:prstGeom>
            </p:spPr>
          </p:pic>
          <p:sp>
            <p:nvSpPr>
              <p:cNvPr id="9" name="TextBox 25"/>
              <p:cNvSpPr txBox="1"/>
              <p:nvPr/>
            </p:nvSpPr>
            <p:spPr>
              <a:xfrm rot="539038">
                <a:off x="1591322" y="736809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</a:t>
                </a:r>
              </a:p>
            </p:txBody>
          </p:sp>
          <p:sp>
            <p:nvSpPr>
              <p:cNvPr id="10" name="TextBox 26"/>
              <p:cNvSpPr txBox="1"/>
              <p:nvPr/>
            </p:nvSpPr>
            <p:spPr>
              <a:xfrm rot="20890714">
                <a:off x="2009190" y="743907"/>
                <a:ext cx="35218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32155" y="1042035"/>
          <a:ext cx="6452870" cy="37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7" imgW="114300" imgH="177165" progId="Equation.DSMT4">
                  <p:embed/>
                </p:oleObj>
              </mc:Choice>
              <mc:Fallback>
                <p:oleObj r:id="rId17" imgW="114300" imgH="177165" progId="Equation.DSMT4">
                  <p:embed/>
                  <p:pic>
                    <p:nvPicPr>
                      <p:cNvPr id="0" name="图片 4096" descr="image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2155" y="1042035"/>
                        <a:ext cx="6452870" cy="3767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/>
        </p:nvGraphicFramePr>
        <p:xfrm>
          <a:off x="732155" y="1113155"/>
          <a:ext cx="6452870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19" imgW="5232400" imgH="939800" progId="Equation.DSMT4">
                  <p:embed/>
                </p:oleObj>
              </mc:Choice>
              <mc:Fallback>
                <p:oleObj r:id="rId19" imgW="5232400" imgH="9398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2155" y="1113155"/>
                        <a:ext cx="6452870" cy="1182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796925" y="2372995"/>
          <a:ext cx="6165850" cy="233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21" imgW="5041900" imgH="1930400" progId="Equation.DSMT4">
                  <p:embed/>
                </p:oleObj>
              </mc:Choice>
              <mc:Fallback>
                <p:oleObj r:id="rId21" imgW="5041900" imgH="19304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6925" y="2372995"/>
                        <a:ext cx="6165850" cy="2338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6" name="圆角矩形 2"/>
            <p:cNvSpPr/>
            <p:nvPr>
              <p:custDataLst>
                <p:tags r:id="rId13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8" name="圆角矩形 2"/>
            <p:cNvSpPr/>
            <p:nvPr>
              <p:custDataLst>
                <p:tags r:id="rId14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FFF0C1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9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11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FFF0C1"/>
            </a:solidFill>
            <a:ln>
              <a:solidFill>
                <a:srgbClr val="FFF0C1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>
              <p:custDataLst>
                <p:tags r:id="rId12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0C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FFF0C1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607685" y="2814955"/>
            <a:ext cx="3321050" cy="2068830"/>
            <a:chOff x="7004" y="3717"/>
            <a:chExt cx="5230" cy="3258"/>
          </a:xfrm>
        </p:grpSpPr>
        <p:sp>
          <p:nvSpPr>
            <p:cNvPr id="19" name="任意多边形 18"/>
            <p:cNvSpPr/>
            <p:nvPr>
              <p:custDataLst>
                <p:tags r:id="rId5"/>
              </p:custDataLst>
            </p:nvPr>
          </p:nvSpPr>
          <p:spPr>
            <a:xfrm>
              <a:off x="7014" y="5529"/>
              <a:ext cx="5220" cy="1446"/>
            </a:xfrm>
            <a:custGeom>
              <a:avLst/>
              <a:gdLst>
                <a:gd name="connsiteX0" fmla="*/ 1634646 w 3314701"/>
                <a:gd name="connsiteY0" fmla="*/ 0 h 917972"/>
                <a:gd name="connsiteX1" fmla="*/ 3314701 w 3314701"/>
                <a:gd name="connsiteY1" fmla="*/ 0 h 917972"/>
                <a:gd name="connsiteX2" fmla="*/ 3314701 w 3314701"/>
                <a:gd name="connsiteY2" fmla="*/ 917972 h 917972"/>
                <a:gd name="connsiteX3" fmla="*/ 1634646 w 3314701"/>
                <a:gd name="connsiteY3" fmla="*/ 917972 h 917972"/>
                <a:gd name="connsiteX4" fmla="*/ 0 w 3314701"/>
                <a:gd name="connsiteY4" fmla="*/ 917972 h 917972"/>
                <a:gd name="connsiteX5" fmla="*/ 0 w 3314701"/>
                <a:gd name="connsiteY5" fmla="*/ 286866 h 917972"/>
                <a:gd name="connsiteX6" fmla="*/ 1634646 w 3314701"/>
                <a:gd name="connsiteY6" fmla="*/ 286866 h 917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314701" h="917972">
                  <a:moveTo>
                    <a:pt x="1634646" y="0"/>
                  </a:moveTo>
                  <a:lnTo>
                    <a:pt x="3314701" y="0"/>
                  </a:lnTo>
                  <a:lnTo>
                    <a:pt x="3314701" y="917972"/>
                  </a:lnTo>
                  <a:lnTo>
                    <a:pt x="1634646" y="917972"/>
                  </a:lnTo>
                  <a:lnTo>
                    <a:pt x="0" y="917972"/>
                  </a:lnTo>
                  <a:lnTo>
                    <a:pt x="0" y="286866"/>
                  </a:lnTo>
                  <a:lnTo>
                    <a:pt x="1634646" y="28686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anchor="ctr">
              <a:noAutofit/>
            </a:bodyPr>
            <a:lstStyle/>
            <a:p>
              <a:pPr algn="just">
                <a:lnSpc>
                  <a:spcPct val="120000"/>
                </a:lnSpc>
                <a:defRPr/>
              </a:pP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6" name="直接连接符 15"/>
            <p:cNvCxnSpPr/>
            <p:nvPr>
              <p:custDataLst>
                <p:tags r:id="rId6"/>
              </p:custDataLst>
            </p:nvPr>
          </p:nvCxnSpPr>
          <p:spPr>
            <a:xfrm>
              <a:off x="7004" y="6002"/>
              <a:ext cx="2608" cy="0"/>
            </a:xfrm>
            <a:prstGeom prst="line">
              <a:avLst/>
            </a:prstGeom>
            <a:ln w="25400">
              <a:solidFill>
                <a:srgbClr val="FFF0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>
              <p:custDataLst>
                <p:tags r:id="rId7"/>
              </p:custDataLst>
            </p:nvPr>
          </p:nvCxnSpPr>
          <p:spPr>
            <a:xfrm>
              <a:off x="9584" y="5527"/>
              <a:ext cx="2650" cy="0"/>
            </a:xfrm>
            <a:prstGeom prst="line">
              <a:avLst/>
            </a:prstGeom>
            <a:ln w="25400">
              <a:solidFill>
                <a:srgbClr val="FFF0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椭圆 72"/>
            <p:cNvSpPr/>
            <p:nvPr>
              <p:custDataLst>
                <p:tags r:id="rId8"/>
              </p:custDataLst>
            </p:nvPr>
          </p:nvSpPr>
          <p:spPr>
            <a:xfrm>
              <a:off x="7369" y="4204"/>
              <a:ext cx="1778" cy="1780"/>
            </a:xfrm>
            <a:prstGeom prst="ellipse">
              <a:avLst/>
            </a:prstGeom>
            <a:solidFill>
              <a:srgbClr val="FFF0C1"/>
            </a:solidFill>
          </p:spPr>
          <p:txBody>
            <a:bodyPr lIns="0" tIns="0" rIns="0" bIns="0" anchor="ctr">
              <a:normAutofit/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考 研</a:t>
              </a:r>
            </a:p>
          </p:txBody>
        </p:sp>
        <p:sp>
          <p:nvSpPr>
            <p:cNvPr id="76" name="椭圆 75"/>
            <p:cNvSpPr/>
            <p:nvPr>
              <p:custDataLst>
                <p:tags r:id="rId9"/>
              </p:custDataLst>
            </p:nvPr>
          </p:nvSpPr>
          <p:spPr>
            <a:xfrm>
              <a:off x="10097" y="3717"/>
              <a:ext cx="1777" cy="1777"/>
            </a:xfrm>
            <a:prstGeom prst="ellipse">
              <a:avLst/>
            </a:prstGeom>
            <a:solidFill>
              <a:srgbClr val="FFF0C1"/>
            </a:solidFill>
          </p:spPr>
          <p:txBody>
            <a:bodyPr lIns="0" tIns="0" rIns="0" bIns="0" anchor="ctr">
              <a:normAutofit/>
            </a:bodyPr>
            <a:lstStyle/>
            <a:p>
              <a:pPr algn="ctr">
                <a:lnSpc>
                  <a:spcPct val="120000"/>
                </a:lnSpc>
                <a:defRPr/>
              </a:pPr>
              <a:r>
                <a: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真 题</a:t>
              </a:r>
            </a:p>
          </p:txBody>
        </p:sp>
        <p:cxnSp>
          <p:nvCxnSpPr>
            <p:cNvPr id="25" name="直接连接符 24"/>
            <p:cNvCxnSpPr/>
            <p:nvPr>
              <p:custDataLst>
                <p:tags r:id="rId10"/>
              </p:custDataLst>
            </p:nvPr>
          </p:nvCxnSpPr>
          <p:spPr>
            <a:xfrm flipV="1">
              <a:off x="9604" y="5514"/>
              <a:ext cx="0" cy="488"/>
            </a:xfrm>
            <a:prstGeom prst="line">
              <a:avLst/>
            </a:prstGeom>
            <a:ln w="25400">
              <a:solidFill>
                <a:srgbClr val="FFF0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32155" y="1042035"/>
          <a:ext cx="5965190" cy="37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26" imgW="114300" imgH="177165" progId="Equation.DSMT4">
                  <p:embed/>
                </p:oleObj>
              </mc:Choice>
              <mc:Fallback>
                <p:oleObj r:id="rId26" imgW="114300" imgH="177165" progId="Equation.DSMT4">
                  <p:embed/>
                  <p:pic>
                    <p:nvPicPr>
                      <p:cNvPr id="0" name="图片 4096" descr="image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2155" y="1042035"/>
                        <a:ext cx="5965190" cy="3767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/>
        </p:nvGraphicFramePr>
        <p:xfrm>
          <a:off x="846455" y="1118235"/>
          <a:ext cx="5742305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28" imgW="3175000" imgH="457200" progId="Equation.DSMT4">
                  <p:embed/>
                </p:oleObj>
              </mc:Choice>
              <mc:Fallback>
                <p:oleObj r:id="rId28" imgW="3175000" imgH="4572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6455" y="1118235"/>
                        <a:ext cx="5742305" cy="710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846455" y="1828800"/>
          <a:ext cx="6052820" cy="29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0" imgW="4572000" imgH="2616200" progId="Equation.DSMT4">
                  <p:embed/>
                </p:oleObj>
              </mc:Choice>
              <mc:Fallback>
                <p:oleObj r:id="rId30" imgW="4572000" imgH="26162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6455" y="1828800"/>
                        <a:ext cx="6052820" cy="2980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6" name="圆角矩形 2"/>
            <p:cNvSpPr/>
            <p:nvPr>
              <p:custDataLst>
                <p:tags r:id="rId22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8" name="圆角矩形 2"/>
            <p:cNvSpPr/>
            <p:nvPr>
              <p:custDataLst>
                <p:tags r:id="rId23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857C4B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20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857C4B"/>
            </a:solidFill>
            <a:ln>
              <a:solidFill>
                <a:srgbClr val="857C4B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>
              <p:custDataLst>
                <p:tags r:id="rId21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857C4B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857C4B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 rot="1920000">
            <a:off x="4503127" y="1595039"/>
            <a:ext cx="5526169" cy="1625983"/>
            <a:chOff x="1983" y="3838"/>
            <a:chExt cx="14433" cy="4247"/>
          </a:xfrm>
        </p:grpSpPr>
        <p:sp>
          <p:nvSpPr>
            <p:cNvPr id="22" name="圆角矩形 21"/>
            <p:cNvSpPr/>
            <p:nvPr>
              <p:custDataLst>
                <p:tags r:id="rId5"/>
              </p:custDataLst>
            </p:nvPr>
          </p:nvSpPr>
          <p:spPr>
            <a:xfrm>
              <a:off x="1983" y="4029"/>
              <a:ext cx="14433" cy="105"/>
            </a:xfrm>
            <a:prstGeom prst="roundRect">
              <a:avLst/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50000"/>
                  </a:schemeClr>
                </a:gs>
                <a:gs pos="55000">
                  <a:schemeClr val="bg1">
                    <a:lumMod val="75000"/>
                  </a:scheme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lIns="68579" tIns="34289" rIns="68579" bIns="34289" anchor="ctr">
              <a:normAutofit fontScale="25000" lnSpcReduction="20000"/>
            </a:bodyPr>
            <a:lstStyle/>
            <a:p>
              <a:pPr algn="ctr"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sysClr val="window" lastClr="FFFFFF"/>
                </a:solidFill>
                <a:latin typeface="+mn-lt"/>
                <a:ea typeface="+mn-ea"/>
              </a:endParaRPr>
            </a:p>
          </p:txBody>
        </p:sp>
        <p:pic>
          <p:nvPicPr>
            <p:cNvPr id="11268" name="Picture 4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087"/>
            <a:stretch>
              <a:fillRect/>
            </a:stretch>
          </p:blipFill>
          <p:spPr bwMode="auto">
            <a:xfrm>
              <a:off x="7855" y="3838"/>
              <a:ext cx="230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2" name="圆角矩形 141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3600000">
              <a:off x="6366" y="5284"/>
              <a:ext cx="3422" cy="1580"/>
            </a:xfrm>
            <a:prstGeom prst="roundRect">
              <a:avLst>
                <a:gd name="adj" fmla="val 16667"/>
              </a:avLst>
            </a:prstGeom>
            <a:solidFill>
              <a:srgbClr val="857C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rot="10800000" vert="eaVert" lIns="68580" tIns="34290" rIns="68580" bIns="34290" anchor="ctr">
              <a:normAutofit/>
            </a:bodyPr>
            <a:lstStyle/>
            <a:p>
              <a:pPr algn="ctr"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 kern="0">
                <a:solidFill>
                  <a:sysClr val="window" lastClr="FFFFFF"/>
                </a:solidFill>
                <a:latin typeface="+mn-lt"/>
                <a:ea typeface="+mn-ea"/>
              </a:endParaRPr>
            </a:p>
          </p:txBody>
        </p:sp>
        <p:pic>
          <p:nvPicPr>
            <p:cNvPr id="11284" name="圆角矩形 143"/>
            <p:cNvPicPr>
              <a:picLocks noChangeArrowheads="1"/>
            </p:cNvPicPr>
            <p:nvPr>
              <p:custDataLst>
                <p:tags r:id="rId8"/>
              </p:custDataLst>
            </p:nvPr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" y="4138"/>
              <a:ext cx="2937" cy="3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21"/>
            <p:cNvSpPr/>
            <p:nvPr>
              <p:custDataLst>
                <p:tags r:id="rId9"/>
              </p:custDataLst>
            </p:nvPr>
          </p:nvSpPr>
          <p:spPr>
            <a:xfrm>
              <a:off x="6038" y="5310"/>
              <a:ext cx="3250" cy="1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68580" tIns="34290" rIns="68580" bIns="34290" anchor="ctr">
              <a:normAutofit/>
            </a:bodyPr>
            <a:lstStyle/>
            <a:p>
              <a:pPr algn="ctr" eaLnBrk="1" hangingPunct="1"/>
              <a:endParaRPr lang="zh-CN" altLang="en-US" sz="13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  <p:sp>
          <p:nvSpPr>
            <p:cNvPr id="149" name="椭圆 148"/>
            <p:cNvSpPr/>
            <p:nvPr>
              <p:custDataLst>
                <p:tags r:id="rId10"/>
              </p:custDataLst>
            </p:nvPr>
          </p:nvSpPr>
          <p:spPr>
            <a:xfrm>
              <a:off x="7755" y="4400"/>
              <a:ext cx="120" cy="12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lIns="68579" tIns="34289" rIns="68579" bIns="34289" anchor="ctr">
              <a:normAutofit fontScale="25000" lnSpcReduction="20000"/>
            </a:bodyPr>
            <a:lstStyle/>
            <a:p>
              <a:pPr algn="ctr"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srgbClr val="333333"/>
                </a:solidFill>
                <a:latin typeface="+mn-lt"/>
                <a:ea typeface="+mn-ea"/>
              </a:endParaRPr>
            </a:p>
          </p:txBody>
        </p:sp>
        <p:pic>
          <p:nvPicPr>
            <p:cNvPr id="11274" name="Picture 4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914"/>
            <a:stretch>
              <a:fillRect/>
            </a:stretch>
          </p:blipFill>
          <p:spPr bwMode="auto">
            <a:xfrm>
              <a:off x="7495" y="3838"/>
              <a:ext cx="360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77" name="TextBox 4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20412082">
              <a:off x="6983" y="5440"/>
              <a:ext cx="1650" cy="2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+mn-lt"/>
                  <a:ea typeface="+mn-ea"/>
                </a:rPr>
                <a:t>考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+mn-lt"/>
                  <a:ea typeface="+mn-ea"/>
                </a:rPr>
                <a:t>研</a:t>
              </a:r>
            </a:p>
          </p:txBody>
        </p:sp>
        <p:pic>
          <p:nvPicPr>
            <p:cNvPr id="11267" name="Picture 4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087"/>
            <a:stretch>
              <a:fillRect/>
            </a:stretch>
          </p:blipFill>
          <p:spPr bwMode="auto">
            <a:xfrm>
              <a:off x="11703" y="3838"/>
              <a:ext cx="230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5" name="圆角矩形 13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 rot="3600000">
              <a:off x="10214" y="5284"/>
              <a:ext cx="3422" cy="1580"/>
            </a:xfrm>
            <a:prstGeom prst="roundRect">
              <a:avLst>
                <a:gd name="adj" fmla="val 16667"/>
              </a:avLst>
            </a:prstGeom>
            <a:solidFill>
              <a:srgbClr val="A6A6A6"/>
            </a:solidFill>
            <a:ln>
              <a:noFill/>
            </a:ln>
          </p:spPr>
          <p:txBody>
            <a:bodyPr rot="10800000" vert="eaVert" lIns="68580" tIns="34290" rIns="68580" bIns="34290" anchor="ctr">
              <a:normAutofit/>
            </a:bodyPr>
            <a:lstStyle/>
            <a:p>
              <a:pPr algn="ctr"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 kern="0">
                <a:solidFill>
                  <a:sysClr val="window" lastClr="FFFFFF"/>
                </a:solidFill>
                <a:latin typeface="+mn-lt"/>
                <a:ea typeface="+mn-ea"/>
              </a:endParaRPr>
            </a:p>
          </p:txBody>
        </p:sp>
        <p:pic>
          <p:nvPicPr>
            <p:cNvPr id="11288" name="圆角矩形 137"/>
            <p:cNvPicPr>
              <a:picLocks noChangeArrowheads="1"/>
            </p:cNvPicPr>
            <p:nvPr>
              <p:custDataLst>
                <p:tags r:id="rId15"/>
              </p:custDataLst>
            </p:nvPr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43" y="4138"/>
              <a:ext cx="2937" cy="3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25"/>
            <p:cNvSpPr/>
            <p:nvPr>
              <p:custDataLst>
                <p:tags r:id="rId16"/>
              </p:custDataLst>
            </p:nvPr>
          </p:nvSpPr>
          <p:spPr>
            <a:xfrm>
              <a:off x="9885" y="5310"/>
              <a:ext cx="3250" cy="1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68580" tIns="34290" rIns="68580" bIns="34290" anchor="ctr">
              <a:normAutofit/>
            </a:bodyPr>
            <a:lstStyle/>
            <a:p>
              <a:pPr algn="ctr" eaLnBrk="1" hangingPunct="1"/>
              <a:endParaRPr lang="zh-CN" altLang="en-US" sz="1300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  <p:sp>
          <p:nvSpPr>
            <p:cNvPr id="180" name="椭圆 179"/>
            <p:cNvSpPr/>
            <p:nvPr>
              <p:custDataLst>
                <p:tags r:id="rId17"/>
              </p:custDataLst>
            </p:nvPr>
          </p:nvSpPr>
          <p:spPr>
            <a:xfrm>
              <a:off x="11603" y="4400"/>
              <a:ext cx="120" cy="12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lIns="68579" tIns="34289" rIns="68579" bIns="34289" anchor="ctr">
              <a:normAutofit fontScale="25000" lnSpcReduction="20000"/>
            </a:bodyPr>
            <a:lstStyle/>
            <a:p>
              <a:pPr algn="ctr"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srgbClr val="333333"/>
                </a:solidFill>
                <a:latin typeface="+mn-lt"/>
                <a:ea typeface="+mn-ea"/>
              </a:endParaRPr>
            </a:p>
          </p:txBody>
        </p:sp>
        <p:pic>
          <p:nvPicPr>
            <p:cNvPr id="11271" name="Picture 4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914"/>
            <a:stretch>
              <a:fillRect/>
            </a:stretch>
          </p:blipFill>
          <p:spPr bwMode="auto">
            <a:xfrm>
              <a:off x="11343" y="3838"/>
              <a:ext cx="360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80" name="TextBox 4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 rot="20412082">
              <a:off x="10830" y="5440"/>
              <a:ext cx="1650" cy="2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norm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zh-CN" altLang="en-US" sz="1600" dirty="0">
                  <a:solidFill>
                    <a:schemeClr val="bg1">
                      <a:lumMod val="50000"/>
                    </a:schemeClr>
                  </a:solidFill>
                  <a:latin typeface="+mn-lt"/>
                  <a:ea typeface="+mn-ea"/>
                </a:rPr>
                <a:t>真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lang="zh-CN" altLang="en-US" sz="1600" dirty="0">
                  <a:solidFill>
                    <a:schemeClr val="bg1">
                      <a:lumMod val="50000"/>
                    </a:schemeClr>
                  </a:solidFill>
                  <a:latin typeface="+mn-lt"/>
                  <a:ea typeface="+mn-ea"/>
                </a:rPr>
                <a:t>题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背景.jpg"/>
          <p:cNvPicPr>
            <a:picLocks noChangeAspect="1"/>
          </p:cNvPicPr>
          <p:nvPr/>
        </p:nvPicPr>
        <p:blipFill>
          <a:blip r:embed="rId3" cstate="print"/>
          <a:srcRect r="2304" b="7492"/>
          <a:stretch>
            <a:fillRect/>
          </a:stretch>
        </p:blipFill>
        <p:spPr>
          <a:xfrm>
            <a:off x="-36512" y="0"/>
            <a:ext cx="9180512" cy="5143500"/>
          </a:xfrm>
          <a:prstGeom prst="rect">
            <a:avLst/>
          </a:prstGeom>
        </p:spPr>
      </p:pic>
      <p:pic>
        <p:nvPicPr>
          <p:cNvPr id="6" name="图片 5" descr="黑板-空.png"/>
          <p:cNvPicPr>
            <a:picLocks noChangeAspect="1"/>
          </p:cNvPicPr>
          <p:nvPr/>
        </p:nvPicPr>
        <p:blipFill>
          <a:blip r:embed="rId4" cstate="print"/>
          <a:srcRect l="19395" t="4956" b="17785"/>
          <a:stretch>
            <a:fillRect/>
          </a:stretch>
        </p:blipFill>
        <p:spPr>
          <a:xfrm>
            <a:off x="269776" y="23895"/>
            <a:ext cx="8604449" cy="4580157"/>
          </a:xfrm>
          <a:prstGeom prst="rect">
            <a:avLst/>
          </a:prstGeom>
        </p:spPr>
      </p:pic>
      <p:pic>
        <p:nvPicPr>
          <p:cNvPr id="8" name="图片 7" descr="叶子.png"/>
          <p:cNvPicPr>
            <a:picLocks noChangeAspect="1"/>
          </p:cNvPicPr>
          <p:nvPr/>
        </p:nvPicPr>
        <p:blipFill>
          <a:blip r:embed="rId5" cstate="print"/>
          <a:srcRect l="54369" b="60821"/>
          <a:stretch>
            <a:fillRect/>
          </a:stretch>
        </p:blipFill>
        <p:spPr>
          <a:xfrm>
            <a:off x="6084168" y="0"/>
            <a:ext cx="3059832" cy="1707654"/>
          </a:xfrm>
          <a:prstGeom prst="rect">
            <a:avLst/>
          </a:prstGeom>
        </p:spPr>
      </p:pic>
      <p:pic>
        <p:nvPicPr>
          <p:cNvPr id="16" name="图片 15" descr="桌子.png"/>
          <p:cNvPicPr>
            <a:picLocks noChangeAspect="1"/>
          </p:cNvPicPr>
          <p:nvPr/>
        </p:nvPicPr>
        <p:blipFill>
          <a:blip r:embed="rId6" cstate="print"/>
          <a:srcRect t="80530" r="40938"/>
          <a:stretch>
            <a:fillRect/>
          </a:stretch>
        </p:blipFill>
        <p:spPr>
          <a:xfrm>
            <a:off x="-36512" y="4294870"/>
            <a:ext cx="3960440" cy="848630"/>
          </a:xfrm>
          <a:prstGeom prst="rect">
            <a:avLst/>
          </a:prstGeom>
        </p:spPr>
      </p:pic>
      <p:pic>
        <p:nvPicPr>
          <p:cNvPr id="17" name="图片 16" descr="粉笔画.png"/>
          <p:cNvPicPr>
            <a:picLocks noChangeAspect="1"/>
          </p:cNvPicPr>
          <p:nvPr/>
        </p:nvPicPr>
        <p:blipFill>
          <a:blip r:embed="rId7" cstate="print"/>
          <a:srcRect l="49934" t="39179" b="17915"/>
          <a:stretch>
            <a:fillRect/>
          </a:stretch>
        </p:blipFill>
        <p:spPr>
          <a:xfrm>
            <a:off x="5184068" y="2537826"/>
            <a:ext cx="3357242" cy="1870128"/>
          </a:xfrm>
          <a:prstGeom prst="rect">
            <a:avLst/>
          </a:prstGeom>
        </p:spPr>
      </p:pic>
      <p:pic>
        <p:nvPicPr>
          <p:cNvPr id="12" name="图片 11" descr="书本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1540" y="4011910"/>
            <a:ext cx="1053034" cy="900000"/>
          </a:xfrm>
          <a:prstGeom prst="rect">
            <a:avLst/>
          </a:prstGeom>
        </p:spPr>
      </p:pic>
      <p:pic>
        <p:nvPicPr>
          <p:cNvPr id="15" name="图片 14" descr="钟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62386" y="4272318"/>
            <a:ext cx="536449" cy="512065"/>
          </a:xfrm>
          <a:prstGeom prst="rect">
            <a:avLst/>
          </a:prstGeom>
        </p:spPr>
      </p:pic>
      <p:pic>
        <p:nvPicPr>
          <p:cNvPr id="11" name="图片 10" descr="铅笔筒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420426" y="4031525"/>
            <a:ext cx="710185" cy="768098"/>
          </a:xfrm>
          <a:prstGeom prst="rect">
            <a:avLst/>
          </a:prstGeom>
        </p:spPr>
      </p:pic>
      <p:pic>
        <p:nvPicPr>
          <p:cNvPr id="14" name="图片 13" descr="眼镜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598136" y="4658383"/>
            <a:ext cx="546415" cy="25200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 rot="20036968">
            <a:off x="5595393" y="1080768"/>
            <a:ext cx="14328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</a:t>
            </a:r>
            <a:r>
              <a:rPr lang="zh-CN" altLang="en-US" sz="1600" dirty="0" smtClean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!</a:t>
            </a:r>
            <a:endParaRPr lang="zh-CN" altLang="en-US" sz="160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组合 27"/>
          <p:cNvGrpSpPr/>
          <p:nvPr/>
        </p:nvGrpSpPr>
        <p:grpSpPr>
          <a:xfrm>
            <a:off x="728490" y="483518"/>
            <a:ext cx="1704075" cy="840074"/>
            <a:chOff x="728490" y="483518"/>
            <a:chExt cx="1704075" cy="840074"/>
          </a:xfrm>
        </p:grpSpPr>
        <p:pic>
          <p:nvPicPr>
            <p:cNvPr id="13" name="图片 12" descr="贴贴子4张（空）.png"/>
            <p:cNvPicPr>
              <a:picLocks noChangeAspect="1"/>
            </p:cNvPicPr>
            <p:nvPr/>
          </p:nvPicPr>
          <p:blipFill>
            <a:blip r:embed="rId12" cstate="print"/>
            <a:srcRect t="33018" r="77449" b="52860"/>
            <a:stretch>
              <a:fillRect/>
            </a:stretch>
          </p:blipFill>
          <p:spPr>
            <a:xfrm>
              <a:off x="728490" y="483518"/>
              <a:ext cx="1512168" cy="615496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1187624" y="731480"/>
              <a:ext cx="3521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endPara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25" name="图片 24" descr="贴贴子4张（空）.png"/>
            <p:cNvPicPr/>
            <p:nvPr/>
          </p:nvPicPr>
          <p:blipFill>
            <a:blip r:embed="rId12" cstate="print"/>
            <a:srcRect l="6702" t="47905" r="86794" b="38897"/>
            <a:stretch>
              <a:fillRect/>
            </a:stretch>
          </p:blipFill>
          <p:spPr>
            <a:xfrm rot="-180000">
              <a:off x="2000565" y="731480"/>
              <a:ext cx="432000" cy="592112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 rot="599039">
              <a:off x="1667522" y="739984"/>
              <a:ext cx="3521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20890714">
              <a:off x="2046655" y="735652"/>
              <a:ext cx="3521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5F5F2">
                  <a:alpha val="80000"/>
                </a:srgbClr>
              </a:clrFrom>
              <a:clrTo>
                <a:srgbClr val="F5F5F2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astelsSmooth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21163559">
            <a:off x="2769985" y="1418251"/>
            <a:ext cx="3498850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32155" y="1042035"/>
          <a:ext cx="6452870" cy="37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11" imgW="114300" imgH="177165" progId="Equation.DSMT4">
                  <p:embed/>
                </p:oleObj>
              </mc:Choice>
              <mc:Fallback>
                <p:oleObj r:id="rId11" imgW="114300" imgH="177165" progId="Equation.DSMT4">
                  <p:embed/>
                  <p:pic>
                    <p:nvPicPr>
                      <p:cNvPr id="0" name="图片 4096" descr="image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155" y="1042035"/>
                        <a:ext cx="6452870" cy="3767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/>
          <p:nvPr/>
        </p:nvGraphicFramePr>
        <p:xfrm>
          <a:off x="801370" y="1184910"/>
          <a:ext cx="620268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13" imgW="2882900" imgH="558800" progId="Equation.DSMT4">
                  <p:embed/>
                </p:oleObj>
              </mc:Choice>
              <mc:Fallback>
                <p:oleObj r:id="rId13" imgW="2882900" imgH="5588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370" y="1184910"/>
                        <a:ext cx="6202680" cy="1031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732155" y="2308225"/>
          <a:ext cx="6271260" cy="20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15" imgW="67056000" imgH="27127200" progId="Equation.DSMT4">
                  <p:embed/>
                </p:oleObj>
              </mc:Choice>
              <mc:Fallback>
                <p:oleObj r:id="rId15" imgW="67056000" imgH="271272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2155" y="2308225"/>
                        <a:ext cx="6271260" cy="2086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732155" y="2216785"/>
          <a:ext cx="6452870" cy="266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17" imgW="2691765" imgH="1828800" progId="Equation.DSMT4">
                  <p:embed/>
                </p:oleObj>
              </mc:Choice>
              <mc:Fallback>
                <p:oleObj r:id="rId17" imgW="2691765" imgH="1828800" progId="Equation.DSMT4">
                  <p:embed/>
                  <p:pic>
                    <p:nvPicPr>
                      <p:cNvPr id="0" name="图片 1026" descr="image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2155" y="2216785"/>
                        <a:ext cx="6452870" cy="2661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1" name="矩形 20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13" name="椭圆 1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2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6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10000"/>
                </a:gs>
                <a:gs pos="35000">
                  <a:srgbClr val="D10000">
                    <a:lumMod val="20000"/>
                    <a:lumOff val="80000"/>
                  </a:srgbClr>
                </a:gs>
                <a:gs pos="70000">
                  <a:srgbClr val="D10000"/>
                </a:gs>
                <a:gs pos="100000">
                  <a:srgbClr val="D10000">
                    <a:lumMod val="75000"/>
                  </a:srgbClr>
                </a:gs>
              </a:gsLst>
              <a:lin ang="2700000" scaled="1"/>
              <a:tileRect/>
            </a:gra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 rot="4440000">
            <a:off x="6182995" y="2541270"/>
            <a:ext cx="3845560" cy="665480"/>
            <a:chOff x="1520" y="3393"/>
            <a:chExt cx="16187" cy="2801"/>
          </a:xfrm>
        </p:grpSpPr>
        <p:grpSp>
          <p:nvGrpSpPr>
            <p:cNvPr id="32771" name="组合 49"/>
            <p:cNvGrpSpPr/>
            <p:nvPr/>
          </p:nvGrpSpPr>
          <p:grpSpPr bwMode="auto">
            <a:xfrm>
              <a:off x="6445" y="3580"/>
              <a:ext cx="2613" cy="2615"/>
              <a:chOff x="3837770" y="2154533"/>
              <a:chExt cx="1660096" cy="166009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37770" y="2154533"/>
                <a:ext cx="1660096" cy="1660096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gradFill>
                  <a:gsLst>
                    <a:gs pos="100000">
                      <a:srgbClr val="858585">
                        <a:alpha val="42000"/>
                      </a:srgbClr>
                    </a:gs>
                    <a:gs pos="0">
                      <a:schemeClr val="tx1">
                        <a:alpha val="30000"/>
                      </a:schemeClr>
                    </a:gs>
                    <a:gs pos="48000">
                      <a:schemeClr val="bg1"/>
                    </a:gs>
                  </a:gsLst>
                  <a:lin ang="27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grpSp>
            <p:nvGrpSpPr>
              <p:cNvPr id="32848" name="组合 51"/>
              <p:cNvGrpSpPr/>
              <p:nvPr/>
            </p:nvGrpSpPr>
            <p:grpSpPr bwMode="auto">
              <a:xfrm>
                <a:off x="4241995" y="2573419"/>
                <a:ext cx="854075" cy="822325"/>
                <a:chOff x="6445251" y="966788"/>
                <a:chExt cx="854075" cy="822325"/>
              </a:xfrm>
            </p:grpSpPr>
            <p:sp>
              <p:nvSpPr>
                <p:cNvPr id="14378" name="Freeform 32"/>
                <p:cNvSpPr/>
                <p:nvPr/>
              </p:nvSpPr>
              <p:spPr bwMode="auto">
                <a:xfrm>
                  <a:off x="6661151" y="1211263"/>
                  <a:ext cx="328613" cy="577850"/>
                </a:xfrm>
                <a:custGeom>
                  <a:avLst/>
                  <a:gdLst>
                    <a:gd name="T0" fmla="*/ 2147483646 w 321"/>
                    <a:gd name="T1" fmla="*/ 0 h 568"/>
                    <a:gd name="T2" fmla="*/ 2147483646 w 321"/>
                    <a:gd name="T3" fmla="*/ 0 h 568"/>
                    <a:gd name="T4" fmla="*/ 0 w 321"/>
                    <a:gd name="T5" fmla="*/ 2147483646 h 568"/>
                    <a:gd name="T6" fmla="*/ 0 w 321"/>
                    <a:gd name="T7" fmla="*/ 2147483646 h 568"/>
                    <a:gd name="T8" fmla="*/ 2147483646 w 321"/>
                    <a:gd name="T9" fmla="*/ 2147483646 h 568"/>
                    <a:gd name="T10" fmla="*/ 2147483646 w 321"/>
                    <a:gd name="T11" fmla="*/ 2147483646 h 568"/>
                    <a:gd name="T12" fmla="*/ 2147483646 w 321"/>
                    <a:gd name="T13" fmla="*/ 2147483646 h 568"/>
                    <a:gd name="T14" fmla="*/ 2147483646 w 321"/>
                    <a:gd name="T15" fmla="*/ 2147483646 h 568"/>
                    <a:gd name="T16" fmla="*/ 2147483646 w 321"/>
                    <a:gd name="T17" fmla="*/ 2147483646 h 568"/>
                    <a:gd name="T18" fmla="*/ 2147483646 w 321"/>
                    <a:gd name="T19" fmla="*/ 2147483646 h 568"/>
                    <a:gd name="T20" fmla="*/ 2147483646 w 321"/>
                    <a:gd name="T21" fmla="*/ 2147483646 h 568"/>
                    <a:gd name="T22" fmla="*/ 2147483646 w 321"/>
                    <a:gd name="T23" fmla="*/ 2147483646 h 568"/>
                    <a:gd name="T24" fmla="*/ 2147483646 w 321"/>
                    <a:gd name="T25" fmla="*/ 2147483646 h 568"/>
                    <a:gd name="T26" fmla="*/ 2147483646 w 321"/>
                    <a:gd name="T27" fmla="*/ 2147483646 h 568"/>
                    <a:gd name="T28" fmla="*/ 2147483646 w 321"/>
                    <a:gd name="T29" fmla="*/ 2147483646 h 568"/>
                    <a:gd name="T30" fmla="*/ 2147483646 w 321"/>
                    <a:gd name="T31" fmla="*/ 2147483646 h 568"/>
                    <a:gd name="T32" fmla="*/ 2147483646 w 321"/>
                    <a:gd name="T33" fmla="*/ 2147483646 h 568"/>
                    <a:gd name="T34" fmla="*/ 2147483646 w 321"/>
                    <a:gd name="T35" fmla="*/ 2147483646 h 568"/>
                    <a:gd name="T36" fmla="*/ 2147483646 w 321"/>
                    <a:gd name="T37" fmla="*/ 2147483646 h 568"/>
                    <a:gd name="T38" fmla="*/ 2147483646 w 321"/>
                    <a:gd name="T39" fmla="*/ 2147483646 h 568"/>
                    <a:gd name="T40" fmla="*/ 2147483646 w 321"/>
                    <a:gd name="T41" fmla="*/ 2147483646 h 568"/>
                    <a:gd name="T42" fmla="*/ 2147483646 w 321"/>
                    <a:gd name="T43" fmla="*/ 2147483646 h 568"/>
                    <a:gd name="T44" fmla="*/ 2147483646 w 321"/>
                    <a:gd name="T45" fmla="*/ 0 h 56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321" h="568">
                      <a:moveTo>
                        <a:pt x="198" y="0"/>
                      </a:moveTo>
                      <a:cubicBezTo>
                        <a:pt x="122" y="0"/>
                        <a:pt x="122" y="0"/>
                        <a:pt x="122" y="0"/>
                      </a:cubicBezTo>
                      <a:cubicBezTo>
                        <a:pt x="54" y="0"/>
                        <a:pt x="0" y="20"/>
                        <a:pt x="0" y="86"/>
                      </a:cubicBezTo>
                      <a:cubicBezTo>
                        <a:pt x="0" y="227"/>
                        <a:pt x="0" y="227"/>
                        <a:pt x="0" y="227"/>
                      </a:cubicBezTo>
                      <a:cubicBezTo>
                        <a:pt x="0" y="273"/>
                        <a:pt x="27" y="292"/>
                        <a:pt x="67" y="311"/>
                      </a:cubicBezTo>
                      <a:cubicBezTo>
                        <a:pt x="67" y="121"/>
                        <a:pt x="67" y="121"/>
                        <a:pt x="67" y="121"/>
                      </a:cubicBezTo>
                      <a:cubicBezTo>
                        <a:pt x="78" y="121"/>
                        <a:pt x="78" y="121"/>
                        <a:pt x="78" y="121"/>
                      </a:cubicBezTo>
                      <a:cubicBezTo>
                        <a:pt x="78" y="317"/>
                        <a:pt x="78" y="317"/>
                        <a:pt x="78" y="317"/>
                      </a:cubicBezTo>
                      <a:cubicBezTo>
                        <a:pt x="79" y="317"/>
                        <a:pt x="79" y="317"/>
                        <a:pt x="79" y="317"/>
                      </a:cubicBezTo>
                      <a:cubicBezTo>
                        <a:pt x="79" y="505"/>
                        <a:pt x="79" y="505"/>
                        <a:pt x="79" y="505"/>
                      </a:cubicBezTo>
                      <a:cubicBezTo>
                        <a:pt x="79" y="538"/>
                        <a:pt x="112" y="566"/>
                        <a:pt x="154" y="568"/>
                      </a:cubicBezTo>
                      <a:cubicBezTo>
                        <a:pt x="154" y="316"/>
                        <a:pt x="154" y="316"/>
                        <a:pt x="154" y="316"/>
                      </a:cubicBezTo>
                      <a:cubicBezTo>
                        <a:pt x="166" y="316"/>
                        <a:pt x="166" y="316"/>
                        <a:pt x="166" y="316"/>
                      </a:cubicBezTo>
                      <a:cubicBezTo>
                        <a:pt x="166" y="568"/>
                        <a:pt x="166" y="568"/>
                        <a:pt x="166" y="568"/>
                      </a:cubicBezTo>
                      <a:cubicBezTo>
                        <a:pt x="208" y="566"/>
                        <a:pt x="241" y="538"/>
                        <a:pt x="241" y="505"/>
                      </a:cubicBezTo>
                      <a:cubicBezTo>
                        <a:pt x="241" y="417"/>
                        <a:pt x="241" y="417"/>
                        <a:pt x="241" y="417"/>
                      </a:cubicBezTo>
                      <a:cubicBezTo>
                        <a:pt x="241" y="417"/>
                        <a:pt x="241" y="417"/>
                        <a:pt x="241" y="417"/>
                      </a:cubicBezTo>
                      <a:cubicBezTo>
                        <a:pt x="241" y="119"/>
                        <a:pt x="241" y="119"/>
                        <a:pt x="241" y="119"/>
                      </a:cubicBezTo>
                      <a:cubicBezTo>
                        <a:pt x="253" y="119"/>
                        <a:pt x="253" y="119"/>
                        <a:pt x="253" y="119"/>
                      </a:cubicBezTo>
                      <a:cubicBezTo>
                        <a:pt x="253" y="312"/>
                        <a:pt x="253" y="312"/>
                        <a:pt x="253" y="312"/>
                      </a:cubicBezTo>
                      <a:cubicBezTo>
                        <a:pt x="293" y="293"/>
                        <a:pt x="321" y="274"/>
                        <a:pt x="321" y="204"/>
                      </a:cubicBezTo>
                      <a:cubicBezTo>
                        <a:pt x="321" y="65"/>
                        <a:pt x="321" y="65"/>
                        <a:pt x="321" y="65"/>
                      </a:cubicBezTo>
                      <a:cubicBezTo>
                        <a:pt x="321" y="20"/>
                        <a:pt x="266" y="0"/>
                        <a:pt x="198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379" name="Freeform 33"/>
                <p:cNvSpPr/>
                <p:nvPr/>
              </p:nvSpPr>
              <p:spPr bwMode="auto">
                <a:xfrm>
                  <a:off x="6769101" y="1079500"/>
                  <a:ext cx="111125" cy="122238"/>
                </a:xfrm>
                <a:custGeom>
                  <a:avLst/>
                  <a:gdLst>
                    <a:gd name="T0" fmla="*/ 2147483646 w 108"/>
                    <a:gd name="T1" fmla="*/ 2147483646 h 120"/>
                    <a:gd name="T2" fmla="*/ 2147483646 w 108"/>
                    <a:gd name="T3" fmla="*/ 2147483646 h 120"/>
                    <a:gd name="T4" fmla="*/ 2147483646 w 108"/>
                    <a:gd name="T5" fmla="*/ 2147483646 h 120"/>
                    <a:gd name="T6" fmla="*/ 0 w 108"/>
                    <a:gd name="T7" fmla="*/ 2147483646 h 120"/>
                    <a:gd name="T8" fmla="*/ 0 w 108"/>
                    <a:gd name="T9" fmla="*/ 2147483646 h 120"/>
                    <a:gd name="T10" fmla="*/ 2147483646 w 108"/>
                    <a:gd name="T11" fmla="*/ 0 h 120"/>
                    <a:gd name="T12" fmla="*/ 2147483646 w 108"/>
                    <a:gd name="T13" fmla="*/ 0 h 120"/>
                    <a:gd name="T14" fmla="*/ 2147483646 w 108"/>
                    <a:gd name="T15" fmla="*/ 2147483646 h 120"/>
                    <a:gd name="T16" fmla="*/ 2147483646 w 108"/>
                    <a:gd name="T17" fmla="*/ 2147483646 h 1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08" h="120">
                      <a:moveTo>
                        <a:pt x="108" y="76"/>
                      </a:moveTo>
                      <a:cubicBezTo>
                        <a:pt x="108" y="100"/>
                        <a:pt x="84" y="120"/>
                        <a:pt x="55" y="120"/>
                      </a:cubicBezTo>
                      <a:cubicBezTo>
                        <a:pt x="55" y="120"/>
                        <a:pt x="55" y="120"/>
                        <a:pt x="55" y="120"/>
                      </a:cubicBezTo>
                      <a:cubicBezTo>
                        <a:pt x="24" y="120"/>
                        <a:pt x="0" y="100"/>
                        <a:pt x="0" y="76"/>
                      </a:cubicBezTo>
                      <a:cubicBezTo>
                        <a:pt x="0" y="45"/>
                        <a:pt x="0" y="45"/>
                        <a:pt x="0" y="45"/>
                      </a:cubicBezTo>
                      <a:cubicBezTo>
                        <a:pt x="0" y="21"/>
                        <a:pt x="24" y="0"/>
                        <a:pt x="55" y="0"/>
                      </a:cubicBezTo>
                      <a:cubicBezTo>
                        <a:pt x="55" y="0"/>
                        <a:pt x="55" y="0"/>
                        <a:pt x="55" y="0"/>
                      </a:cubicBezTo>
                      <a:cubicBezTo>
                        <a:pt x="84" y="0"/>
                        <a:pt x="108" y="21"/>
                        <a:pt x="108" y="45"/>
                      </a:cubicBezTo>
                      <a:lnTo>
                        <a:pt x="108" y="76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380" name="Freeform 34"/>
                <p:cNvSpPr/>
                <p:nvPr/>
              </p:nvSpPr>
              <p:spPr bwMode="auto">
                <a:xfrm>
                  <a:off x="6445251" y="1273175"/>
                  <a:ext cx="195263" cy="457200"/>
                </a:xfrm>
                <a:custGeom>
                  <a:avLst/>
                  <a:gdLst>
                    <a:gd name="T0" fmla="*/ 2147483646 w 190"/>
                    <a:gd name="T1" fmla="*/ 2147483646 h 448"/>
                    <a:gd name="T2" fmla="*/ 2147483646 w 190"/>
                    <a:gd name="T3" fmla="*/ 0 h 448"/>
                    <a:gd name="T4" fmla="*/ 2147483646 w 190"/>
                    <a:gd name="T5" fmla="*/ 0 h 448"/>
                    <a:gd name="T6" fmla="*/ 0 w 190"/>
                    <a:gd name="T7" fmla="*/ 2147483646 h 448"/>
                    <a:gd name="T8" fmla="*/ 0 w 190"/>
                    <a:gd name="T9" fmla="*/ 2147483646 h 448"/>
                    <a:gd name="T10" fmla="*/ 2147483646 w 190"/>
                    <a:gd name="T11" fmla="*/ 2147483646 h 448"/>
                    <a:gd name="T12" fmla="*/ 2147483646 w 190"/>
                    <a:gd name="T13" fmla="*/ 2147483646 h 448"/>
                    <a:gd name="T14" fmla="*/ 2147483646 w 190"/>
                    <a:gd name="T15" fmla="*/ 2147483646 h 448"/>
                    <a:gd name="T16" fmla="*/ 2147483646 w 190"/>
                    <a:gd name="T17" fmla="*/ 2147483646 h 448"/>
                    <a:gd name="T18" fmla="*/ 2147483646 w 190"/>
                    <a:gd name="T19" fmla="*/ 2147483646 h 448"/>
                    <a:gd name="T20" fmla="*/ 2147483646 w 190"/>
                    <a:gd name="T21" fmla="*/ 2147483646 h 448"/>
                    <a:gd name="T22" fmla="*/ 2147483646 w 190"/>
                    <a:gd name="T23" fmla="*/ 2147483646 h 448"/>
                    <a:gd name="T24" fmla="*/ 2147483646 w 190"/>
                    <a:gd name="T25" fmla="*/ 2147483646 h 448"/>
                    <a:gd name="T26" fmla="*/ 2147483646 w 190"/>
                    <a:gd name="T27" fmla="*/ 2147483646 h 448"/>
                    <a:gd name="T28" fmla="*/ 2147483646 w 190"/>
                    <a:gd name="T29" fmla="*/ 2147483646 h 448"/>
                    <a:gd name="T30" fmla="*/ 2147483646 w 190"/>
                    <a:gd name="T31" fmla="*/ 2147483646 h 448"/>
                    <a:gd name="T32" fmla="*/ 2147483646 w 190"/>
                    <a:gd name="T33" fmla="*/ 2147483646 h 4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0" h="448">
                      <a:moveTo>
                        <a:pt x="190" y="2"/>
                      </a:moveTo>
                      <a:cubicBezTo>
                        <a:pt x="179" y="1"/>
                        <a:pt x="169" y="0"/>
                        <a:pt x="157" y="0"/>
                      </a:cubicBezTo>
                      <a:cubicBezTo>
                        <a:pt x="97" y="0"/>
                        <a:pt x="97" y="0"/>
                        <a:pt x="97" y="0"/>
                      </a:cubicBezTo>
                      <a:cubicBezTo>
                        <a:pt x="44" y="0"/>
                        <a:pt x="0" y="16"/>
                        <a:pt x="0" y="69"/>
                      </a:cubicBezTo>
                      <a:cubicBezTo>
                        <a:pt x="0" y="179"/>
                        <a:pt x="0" y="179"/>
                        <a:pt x="0" y="179"/>
                      </a:cubicBezTo>
                      <a:cubicBezTo>
                        <a:pt x="0" y="216"/>
                        <a:pt x="22" y="230"/>
                        <a:pt x="53" y="246"/>
                      </a:cubicBezTo>
                      <a:cubicBezTo>
                        <a:pt x="53" y="95"/>
                        <a:pt x="53" y="95"/>
                        <a:pt x="53" y="95"/>
                      </a:cubicBezTo>
                      <a:cubicBezTo>
                        <a:pt x="63" y="95"/>
                        <a:pt x="63" y="95"/>
                        <a:pt x="63" y="95"/>
                      </a:cubicBezTo>
                      <a:cubicBezTo>
                        <a:pt x="63" y="250"/>
                        <a:pt x="63" y="250"/>
                        <a:pt x="63" y="250"/>
                      </a:cubicBezTo>
                      <a:cubicBezTo>
                        <a:pt x="63" y="250"/>
                        <a:pt x="63" y="250"/>
                        <a:pt x="63" y="250"/>
                      </a:cubicBezTo>
                      <a:cubicBezTo>
                        <a:pt x="63" y="398"/>
                        <a:pt x="63" y="398"/>
                        <a:pt x="63" y="398"/>
                      </a:cubicBezTo>
                      <a:cubicBezTo>
                        <a:pt x="63" y="424"/>
                        <a:pt x="89" y="446"/>
                        <a:pt x="123" y="448"/>
                      </a:cubicBezTo>
                      <a:cubicBezTo>
                        <a:pt x="123" y="249"/>
                        <a:pt x="123" y="249"/>
                        <a:pt x="123" y="249"/>
                      </a:cubicBezTo>
                      <a:cubicBezTo>
                        <a:pt x="132" y="249"/>
                        <a:pt x="132" y="249"/>
                        <a:pt x="132" y="249"/>
                      </a:cubicBezTo>
                      <a:cubicBezTo>
                        <a:pt x="132" y="448"/>
                        <a:pt x="132" y="448"/>
                        <a:pt x="132" y="448"/>
                      </a:cubicBezTo>
                      <a:cubicBezTo>
                        <a:pt x="161" y="446"/>
                        <a:pt x="184" y="430"/>
                        <a:pt x="190" y="408"/>
                      </a:cubicBezTo>
                      <a:lnTo>
                        <a:pt x="190" y="2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381" name="Freeform 35"/>
                <p:cNvSpPr/>
                <p:nvPr/>
              </p:nvSpPr>
              <p:spPr bwMode="auto">
                <a:xfrm>
                  <a:off x="6530976" y="1171575"/>
                  <a:ext cx="88900" cy="95250"/>
                </a:xfrm>
                <a:custGeom>
                  <a:avLst/>
                  <a:gdLst>
                    <a:gd name="T0" fmla="*/ 2147483646 w 86"/>
                    <a:gd name="T1" fmla="*/ 2147483646 h 94"/>
                    <a:gd name="T2" fmla="*/ 2147483646 w 86"/>
                    <a:gd name="T3" fmla="*/ 2147483646 h 94"/>
                    <a:gd name="T4" fmla="*/ 2147483646 w 86"/>
                    <a:gd name="T5" fmla="*/ 2147483646 h 94"/>
                    <a:gd name="T6" fmla="*/ 0 w 86"/>
                    <a:gd name="T7" fmla="*/ 2147483646 h 94"/>
                    <a:gd name="T8" fmla="*/ 0 w 86"/>
                    <a:gd name="T9" fmla="*/ 2147483646 h 94"/>
                    <a:gd name="T10" fmla="*/ 2147483646 w 86"/>
                    <a:gd name="T11" fmla="*/ 0 h 94"/>
                    <a:gd name="T12" fmla="*/ 2147483646 w 86"/>
                    <a:gd name="T13" fmla="*/ 0 h 94"/>
                    <a:gd name="T14" fmla="*/ 2147483646 w 86"/>
                    <a:gd name="T15" fmla="*/ 2147483646 h 94"/>
                    <a:gd name="T16" fmla="*/ 2147483646 w 86"/>
                    <a:gd name="T17" fmla="*/ 2147483646 h 9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6" h="94">
                      <a:moveTo>
                        <a:pt x="86" y="59"/>
                      </a:moveTo>
                      <a:cubicBezTo>
                        <a:pt x="86" y="79"/>
                        <a:pt x="67" y="94"/>
                        <a:pt x="43" y="94"/>
                      </a:cubicBezTo>
                      <a:cubicBezTo>
                        <a:pt x="43" y="94"/>
                        <a:pt x="43" y="94"/>
                        <a:pt x="43" y="94"/>
                      </a:cubicBezTo>
                      <a:cubicBezTo>
                        <a:pt x="20" y="94"/>
                        <a:pt x="0" y="79"/>
                        <a:pt x="0" y="59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16"/>
                        <a:pt x="20" y="0"/>
                        <a:pt x="43" y="0"/>
                      </a:cubicBezTo>
                      <a:cubicBezTo>
                        <a:pt x="43" y="0"/>
                        <a:pt x="43" y="0"/>
                        <a:pt x="43" y="0"/>
                      </a:cubicBezTo>
                      <a:cubicBezTo>
                        <a:pt x="67" y="0"/>
                        <a:pt x="86" y="16"/>
                        <a:pt x="86" y="35"/>
                      </a:cubicBezTo>
                      <a:lnTo>
                        <a:pt x="86" y="59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382" name="Freeform 36"/>
                <p:cNvSpPr/>
                <p:nvPr/>
              </p:nvSpPr>
              <p:spPr bwMode="auto">
                <a:xfrm>
                  <a:off x="6926263" y="966788"/>
                  <a:ext cx="373063" cy="295275"/>
                </a:xfrm>
                <a:custGeom>
                  <a:avLst/>
                  <a:gdLst>
                    <a:gd name="T0" fmla="*/ 2147483646 w 366"/>
                    <a:gd name="T1" fmla="*/ 2147483646 h 289"/>
                    <a:gd name="T2" fmla="*/ 2147483646 w 366"/>
                    <a:gd name="T3" fmla="*/ 2147483646 h 289"/>
                    <a:gd name="T4" fmla="*/ 2147483646 w 366"/>
                    <a:gd name="T5" fmla="*/ 2147483646 h 289"/>
                    <a:gd name="T6" fmla="*/ 0 w 366"/>
                    <a:gd name="T7" fmla="*/ 2147483646 h 289"/>
                    <a:gd name="T8" fmla="*/ 2147483646 w 366"/>
                    <a:gd name="T9" fmla="*/ 2147483646 h 289"/>
                    <a:gd name="T10" fmla="*/ 2147483646 w 366"/>
                    <a:gd name="T11" fmla="*/ 2147483646 h 289"/>
                    <a:gd name="T12" fmla="*/ 2147483646 w 366"/>
                    <a:gd name="T13" fmla="*/ 2147483646 h 289"/>
                    <a:gd name="T14" fmla="*/ 2147483646 w 366"/>
                    <a:gd name="T15" fmla="*/ 2147483646 h 28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289">
                      <a:moveTo>
                        <a:pt x="262" y="30"/>
                      </a:moveTo>
                      <a:cubicBezTo>
                        <a:pt x="192" y="0"/>
                        <a:pt x="113" y="26"/>
                        <a:pt x="85" y="89"/>
                      </a:cubicBezTo>
                      <a:cubicBezTo>
                        <a:pt x="77" y="106"/>
                        <a:pt x="75" y="124"/>
                        <a:pt x="75" y="142"/>
                      </a:cubicBezTo>
                      <a:cubicBezTo>
                        <a:pt x="0" y="173"/>
                        <a:pt x="0" y="173"/>
                        <a:pt x="0" y="173"/>
                      </a:cubicBezTo>
                      <a:cubicBezTo>
                        <a:pt x="84" y="180"/>
                        <a:pt x="84" y="180"/>
                        <a:pt x="84" y="180"/>
                      </a:cubicBezTo>
                      <a:cubicBezTo>
                        <a:pt x="97" y="213"/>
                        <a:pt x="125" y="242"/>
                        <a:pt x="162" y="258"/>
                      </a:cubicBezTo>
                      <a:cubicBezTo>
                        <a:pt x="232" y="289"/>
                        <a:pt x="311" y="262"/>
                        <a:pt x="339" y="199"/>
                      </a:cubicBezTo>
                      <a:cubicBezTo>
                        <a:pt x="366" y="136"/>
                        <a:pt x="332" y="60"/>
                        <a:pt x="262" y="3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22" name="组合 62"/>
            <p:cNvGrpSpPr/>
            <p:nvPr/>
          </p:nvGrpSpPr>
          <p:grpSpPr bwMode="auto">
            <a:xfrm>
              <a:off x="1520" y="3393"/>
              <a:ext cx="2613" cy="2615"/>
              <a:chOff x="964629" y="2154533"/>
              <a:chExt cx="1660096" cy="1660096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964629" y="2154533"/>
                <a:ext cx="1660096" cy="1660096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gradFill>
                  <a:gsLst>
                    <a:gs pos="100000">
                      <a:srgbClr val="858585">
                        <a:alpha val="42000"/>
                      </a:srgbClr>
                    </a:gs>
                    <a:gs pos="0">
                      <a:schemeClr val="tx1">
                        <a:alpha val="30000"/>
                      </a:schemeClr>
                    </a:gs>
                    <a:gs pos="48000">
                      <a:schemeClr val="bg1"/>
                    </a:gs>
                  </a:gsLst>
                  <a:lin ang="27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grpSp>
            <p:nvGrpSpPr>
              <p:cNvPr id="24" name="组合 64"/>
              <p:cNvGrpSpPr/>
              <p:nvPr/>
            </p:nvGrpSpPr>
            <p:grpSpPr bwMode="auto">
              <a:xfrm>
                <a:off x="1408121" y="2628981"/>
                <a:ext cx="773113" cy="711200"/>
                <a:chOff x="6643688" y="5964238"/>
                <a:chExt cx="773113" cy="711200"/>
              </a:xfrm>
            </p:grpSpPr>
            <p:sp>
              <p:nvSpPr>
                <p:cNvPr id="25" name="Freeform 37"/>
                <p:cNvSpPr/>
                <p:nvPr/>
              </p:nvSpPr>
              <p:spPr bwMode="auto">
                <a:xfrm>
                  <a:off x="6775451" y="6191250"/>
                  <a:ext cx="150813" cy="176213"/>
                </a:xfrm>
                <a:custGeom>
                  <a:avLst/>
                  <a:gdLst>
                    <a:gd name="T0" fmla="*/ 2147483646 w 147"/>
                    <a:gd name="T1" fmla="*/ 2147483646 h 172"/>
                    <a:gd name="T2" fmla="*/ 2147483646 w 147"/>
                    <a:gd name="T3" fmla="*/ 2147483646 h 172"/>
                    <a:gd name="T4" fmla="*/ 2147483646 w 147"/>
                    <a:gd name="T5" fmla="*/ 2147483646 h 172"/>
                    <a:gd name="T6" fmla="*/ 2147483646 w 147"/>
                    <a:gd name="T7" fmla="*/ 0 h 172"/>
                    <a:gd name="T8" fmla="*/ 0 w 147"/>
                    <a:gd name="T9" fmla="*/ 2147483646 h 172"/>
                    <a:gd name="T10" fmla="*/ 0 w 147"/>
                    <a:gd name="T11" fmla="*/ 2147483646 h 172"/>
                    <a:gd name="T12" fmla="*/ 2147483646 w 147"/>
                    <a:gd name="T13" fmla="*/ 2147483646 h 17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7" h="172">
                      <a:moveTo>
                        <a:pt x="74" y="172"/>
                      </a:moveTo>
                      <a:cubicBezTo>
                        <a:pt x="115" y="172"/>
                        <a:pt x="147" y="144"/>
                        <a:pt x="147" y="108"/>
                      </a:cubicBezTo>
                      <a:cubicBezTo>
                        <a:pt x="147" y="64"/>
                        <a:pt x="147" y="64"/>
                        <a:pt x="147" y="64"/>
                      </a:cubicBezTo>
                      <a:cubicBezTo>
                        <a:pt x="147" y="29"/>
                        <a:pt x="115" y="0"/>
                        <a:pt x="74" y="0"/>
                      </a:cubicBezTo>
                      <a:cubicBezTo>
                        <a:pt x="33" y="0"/>
                        <a:pt x="0" y="29"/>
                        <a:pt x="0" y="64"/>
                      </a:cubicBezTo>
                      <a:cubicBezTo>
                        <a:pt x="0" y="108"/>
                        <a:pt x="0" y="108"/>
                        <a:pt x="0" y="108"/>
                      </a:cubicBezTo>
                      <a:cubicBezTo>
                        <a:pt x="0" y="144"/>
                        <a:pt x="33" y="172"/>
                        <a:pt x="74" y="172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6" name="Freeform 38"/>
                <p:cNvSpPr>
                  <a:spLocks noEditPoints="1"/>
                </p:cNvSpPr>
                <p:nvPr/>
              </p:nvSpPr>
              <p:spPr bwMode="auto">
                <a:xfrm>
                  <a:off x="6643688" y="6380163"/>
                  <a:ext cx="415925" cy="295275"/>
                </a:xfrm>
                <a:custGeom>
                  <a:avLst/>
                  <a:gdLst>
                    <a:gd name="T0" fmla="*/ 2147483646 w 408"/>
                    <a:gd name="T1" fmla="*/ 0 h 291"/>
                    <a:gd name="T2" fmla="*/ 2147483646 w 408"/>
                    <a:gd name="T3" fmla="*/ 0 h 291"/>
                    <a:gd name="T4" fmla="*/ 0 w 408"/>
                    <a:gd name="T5" fmla="*/ 2147483646 h 291"/>
                    <a:gd name="T6" fmla="*/ 0 w 408"/>
                    <a:gd name="T7" fmla="*/ 2147483646 h 291"/>
                    <a:gd name="T8" fmla="*/ 2147483646 w 408"/>
                    <a:gd name="T9" fmla="*/ 2147483646 h 291"/>
                    <a:gd name="T10" fmla="*/ 2147483646 w 408"/>
                    <a:gd name="T11" fmla="*/ 2147483646 h 291"/>
                    <a:gd name="T12" fmla="*/ 2147483646 w 408"/>
                    <a:gd name="T13" fmla="*/ 2147483646 h 291"/>
                    <a:gd name="T14" fmla="*/ 2147483646 w 408"/>
                    <a:gd name="T15" fmla="*/ 2147483646 h 291"/>
                    <a:gd name="T16" fmla="*/ 2147483646 w 408"/>
                    <a:gd name="T17" fmla="*/ 2147483646 h 291"/>
                    <a:gd name="T18" fmla="*/ 2147483646 w 408"/>
                    <a:gd name="T19" fmla="*/ 2147483646 h 291"/>
                    <a:gd name="T20" fmla="*/ 2147483646 w 408"/>
                    <a:gd name="T21" fmla="*/ 0 h 291"/>
                    <a:gd name="T22" fmla="*/ 2147483646 w 408"/>
                    <a:gd name="T23" fmla="*/ 2147483646 h 291"/>
                    <a:gd name="T24" fmla="*/ 2147483646 w 408"/>
                    <a:gd name="T25" fmla="*/ 2147483646 h 291"/>
                    <a:gd name="T26" fmla="*/ 2147483646 w 408"/>
                    <a:gd name="T27" fmla="*/ 2147483646 h 291"/>
                    <a:gd name="T28" fmla="*/ 2147483646 w 408"/>
                    <a:gd name="T29" fmla="*/ 2147483646 h 291"/>
                    <a:gd name="T30" fmla="*/ 2147483646 w 408"/>
                    <a:gd name="T31" fmla="*/ 2147483646 h 291"/>
                    <a:gd name="T32" fmla="*/ 2147483646 w 408"/>
                    <a:gd name="T33" fmla="*/ 2147483646 h 291"/>
                    <a:gd name="T34" fmla="*/ 2147483646 w 408"/>
                    <a:gd name="T35" fmla="*/ 2147483646 h 291"/>
                    <a:gd name="T36" fmla="*/ 2147483646 w 408"/>
                    <a:gd name="T37" fmla="*/ 2147483646 h 291"/>
                    <a:gd name="T38" fmla="*/ 2147483646 w 408"/>
                    <a:gd name="T39" fmla="*/ 2147483646 h 291"/>
                    <a:gd name="T40" fmla="*/ 2147483646 w 408"/>
                    <a:gd name="T41" fmla="*/ 2147483646 h 291"/>
                    <a:gd name="T42" fmla="*/ 2147483646 w 408"/>
                    <a:gd name="T43" fmla="*/ 2147483646 h 291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408" h="291">
                      <a:moveTo>
                        <a:pt x="253" y="0"/>
                      </a:moveTo>
                      <a:cubicBezTo>
                        <a:pt x="155" y="0"/>
                        <a:pt x="155" y="0"/>
                        <a:pt x="155" y="0"/>
                      </a:cubicBezTo>
                      <a:cubicBezTo>
                        <a:pt x="70" y="0"/>
                        <a:pt x="0" y="32"/>
                        <a:pt x="0" y="132"/>
                      </a:cubicBezTo>
                      <a:cubicBezTo>
                        <a:pt x="0" y="291"/>
                        <a:pt x="0" y="291"/>
                        <a:pt x="0" y="291"/>
                      </a:cubicBezTo>
                      <a:cubicBezTo>
                        <a:pt x="85" y="291"/>
                        <a:pt x="85" y="291"/>
                        <a:pt x="85" y="291"/>
                      </a:cubicBezTo>
                      <a:cubicBezTo>
                        <a:pt x="100" y="291"/>
                        <a:pt x="100" y="291"/>
                        <a:pt x="100" y="291"/>
                      </a:cubicBezTo>
                      <a:cubicBezTo>
                        <a:pt x="306" y="291"/>
                        <a:pt x="306" y="291"/>
                        <a:pt x="306" y="291"/>
                      </a:cubicBezTo>
                      <a:cubicBezTo>
                        <a:pt x="321" y="291"/>
                        <a:pt x="321" y="291"/>
                        <a:pt x="321" y="291"/>
                      </a:cubicBezTo>
                      <a:cubicBezTo>
                        <a:pt x="408" y="291"/>
                        <a:pt x="408" y="291"/>
                        <a:pt x="408" y="291"/>
                      </a:cubicBezTo>
                      <a:cubicBezTo>
                        <a:pt x="408" y="99"/>
                        <a:pt x="408" y="99"/>
                        <a:pt x="408" y="99"/>
                      </a:cubicBezTo>
                      <a:cubicBezTo>
                        <a:pt x="408" y="32"/>
                        <a:pt x="339" y="0"/>
                        <a:pt x="253" y="0"/>
                      </a:cubicBezTo>
                      <a:close/>
                      <a:moveTo>
                        <a:pt x="204" y="277"/>
                      </a:moveTo>
                      <a:cubicBezTo>
                        <a:pt x="167" y="247"/>
                        <a:pt x="167" y="247"/>
                        <a:pt x="167" y="247"/>
                      </a:cubicBezTo>
                      <a:cubicBezTo>
                        <a:pt x="196" y="70"/>
                        <a:pt x="196" y="70"/>
                        <a:pt x="196" y="70"/>
                      </a:cubicBezTo>
                      <a:cubicBezTo>
                        <a:pt x="212" y="70"/>
                        <a:pt x="212" y="70"/>
                        <a:pt x="212" y="70"/>
                      </a:cubicBezTo>
                      <a:cubicBezTo>
                        <a:pt x="241" y="247"/>
                        <a:pt x="241" y="247"/>
                        <a:pt x="241" y="247"/>
                      </a:cubicBezTo>
                      <a:lnTo>
                        <a:pt x="204" y="277"/>
                      </a:lnTo>
                      <a:close/>
                      <a:moveTo>
                        <a:pt x="217" y="56"/>
                      </a:moveTo>
                      <a:cubicBezTo>
                        <a:pt x="192" y="56"/>
                        <a:pt x="192" y="56"/>
                        <a:pt x="192" y="56"/>
                      </a:cubicBezTo>
                      <a:cubicBezTo>
                        <a:pt x="167" y="15"/>
                        <a:pt x="167" y="15"/>
                        <a:pt x="167" y="15"/>
                      </a:cubicBezTo>
                      <a:cubicBezTo>
                        <a:pt x="241" y="15"/>
                        <a:pt x="241" y="15"/>
                        <a:pt x="241" y="15"/>
                      </a:cubicBezTo>
                      <a:lnTo>
                        <a:pt x="217" y="56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7" name="Freeform 39"/>
                <p:cNvSpPr>
                  <a:spLocks noEditPoints="1"/>
                </p:cNvSpPr>
                <p:nvPr/>
              </p:nvSpPr>
              <p:spPr bwMode="auto">
                <a:xfrm>
                  <a:off x="6969126" y="5964238"/>
                  <a:ext cx="447675" cy="366713"/>
                </a:xfrm>
                <a:custGeom>
                  <a:avLst/>
                  <a:gdLst>
                    <a:gd name="T0" fmla="*/ 2147483646 w 437"/>
                    <a:gd name="T1" fmla="*/ 0 h 359"/>
                    <a:gd name="T2" fmla="*/ 2147483646 w 437"/>
                    <a:gd name="T3" fmla="*/ 2147483646 h 359"/>
                    <a:gd name="T4" fmla="*/ 2147483646 w 437"/>
                    <a:gd name="T5" fmla="*/ 2147483646 h 359"/>
                    <a:gd name="T6" fmla="*/ 0 w 437"/>
                    <a:gd name="T7" fmla="*/ 2147483646 h 359"/>
                    <a:gd name="T8" fmla="*/ 2147483646 w 437"/>
                    <a:gd name="T9" fmla="*/ 2147483646 h 359"/>
                    <a:gd name="T10" fmla="*/ 2147483646 w 437"/>
                    <a:gd name="T11" fmla="*/ 2147483646 h 359"/>
                    <a:gd name="T12" fmla="*/ 2147483646 w 437"/>
                    <a:gd name="T13" fmla="*/ 2147483646 h 359"/>
                    <a:gd name="T14" fmla="*/ 2147483646 w 437"/>
                    <a:gd name="T15" fmla="*/ 0 h 359"/>
                    <a:gd name="T16" fmla="*/ 2147483646 w 437"/>
                    <a:gd name="T17" fmla="*/ 2147483646 h 359"/>
                    <a:gd name="T18" fmla="*/ 2147483646 w 437"/>
                    <a:gd name="T19" fmla="*/ 2147483646 h 359"/>
                    <a:gd name="T20" fmla="*/ 2147483646 w 437"/>
                    <a:gd name="T21" fmla="*/ 2147483646 h 359"/>
                    <a:gd name="T22" fmla="*/ 2147483646 w 437"/>
                    <a:gd name="T23" fmla="*/ 2147483646 h 359"/>
                    <a:gd name="T24" fmla="*/ 2147483646 w 437"/>
                    <a:gd name="T25" fmla="*/ 2147483646 h 359"/>
                    <a:gd name="T26" fmla="*/ 2147483646 w 437"/>
                    <a:gd name="T27" fmla="*/ 2147483646 h 359"/>
                    <a:gd name="T28" fmla="*/ 2147483646 w 437"/>
                    <a:gd name="T29" fmla="*/ 2147483646 h 359"/>
                    <a:gd name="T30" fmla="*/ 2147483646 w 437"/>
                    <a:gd name="T31" fmla="*/ 2147483646 h 359"/>
                    <a:gd name="T32" fmla="*/ 2147483646 w 437"/>
                    <a:gd name="T33" fmla="*/ 2147483646 h 359"/>
                    <a:gd name="T34" fmla="*/ 2147483646 w 437"/>
                    <a:gd name="T35" fmla="*/ 2147483646 h 359"/>
                    <a:gd name="T36" fmla="*/ 2147483646 w 437"/>
                    <a:gd name="T37" fmla="*/ 2147483646 h 359"/>
                    <a:gd name="T38" fmla="*/ 2147483646 w 437"/>
                    <a:gd name="T39" fmla="*/ 2147483646 h 359"/>
                    <a:gd name="T40" fmla="*/ 2147483646 w 437"/>
                    <a:gd name="T41" fmla="*/ 2147483646 h 359"/>
                    <a:gd name="T42" fmla="*/ 2147483646 w 437"/>
                    <a:gd name="T43" fmla="*/ 2147483646 h 359"/>
                    <a:gd name="T44" fmla="*/ 2147483646 w 437"/>
                    <a:gd name="T45" fmla="*/ 2147483646 h 35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37" h="359">
                      <a:moveTo>
                        <a:pt x="249" y="0"/>
                      </a:moveTo>
                      <a:cubicBezTo>
                        <a:pt x="145" y="0"/>
                        <a:pt x="61" y="80"/>
                        <a:pt x="61" y="180"/>
                      </a:cubicBezTo>
                      <a:cubicBezTo>
                        <a:pt x="61" y="206"/>
                        <a:pt x="67" y="232"/>
                        <a:pt x="78" y="255"/>
                      </a:cubicBezTo>
                      <a:cubicBezTo>
                        <a:pt x="0" y="339"/>
                        <a:pt x="0" y="339"/>
                        <a:pt x="0" y="339"/>
                      </a:cubicBezTo>
                      <a:cubicBezTo>
                        <a:pt x="110" y="301"/>
                        <a:pt x="110" y="301"/>
                        <a:pt x="110" y="301"/>
                      </a:cubicBezTo>
                      <a:cubicBezTo>
                        <a:pt x="145" y="337"/>
                        <a:pt x="193" y="359"/>
                        <a:pt x="249" y="359"/>
                      </a:cubicBezTo>
                      <a:cubicBezTo>
                        <a:pt x="352" y="359"/>
                        <a:pt x="437" y="279"/>
                        <a:pt x="437" y="180"/>
                      </a:cubicBezTo>
                      <a:cubicBezTo>
                        <a:pt x="437" y="80"/>
                        <a:pt x="352" y="0"/>
                        <a:pt x="249" y="0"/>
                      </a:cubicBezTo>
                      <a:close/>
                      <a:moveTo>
                        <a:pt x="168" y="209"/>
                      </a:moveTo>
                      <a:cubicBezTo>
                        <a:pt x="152" y="209"/>
                        <a:pt x="139" y="196"/>
                        <a:pt x="139" y="180"/>
                      </a:cubicBezTo>
                      <a:cubicBezTo>
                        <a:pt x="139" y="164"/>
                        <a:pt x="152" y="151"/>
                        <a:pt x="168" y="151"/>
                      </a:cubicBezTo>
                      <a:cubicBezTo>
                        <a:pt x="184" y="151"/>
                        <a:pt x="196" y="164"/>
                        <a:pt x="196" y="180"/>
                      </a:cubicBezTo>
                      <a:cubicBezTo>
                        <a:pt x="196" y="196"/>
                        <a:pt x="184" y="209"/>
                        <a:pt x="168" y="209"/>
                      </a:cubicBezTo>
                      <a:close/>
                      <a:moveTo>
                        <a:pt x="250" y="209"/>
                      </a:moveTo>
                      <a:cubicBezTo>
                        <a:pt x="233" y="209"/>
                        <a:pt x="221" y="196"/>
                        <a:pt x="221" y="180"/>
                      </a:cubicBezTo>
                      <a:cubicBezTo>
                        <a:pt x="221" y="164"/>
                        <a:pt x="233" y="151"/>
                        <a:pt x="250" y="151"/>
                      </a:cubicBezTo>
                      <a:cubicBezTo>
                        <a:pt x="265" y="151"/>
                        <a:pt x="278" y="164"/>
                        <a:pt x="278" y="180"/>
                      </a:cubicBezTo>
                      <a:cubicBezTo>
                        <a:pt x="278" y="196"/>
                        <a:pt x="265" y="209"/>
                        <a:pt x="250" y="209"/>
                      </a:cubicBezTo>
                      <a:close/>
                      <a:moveTo>
                        <a:pt x="331" y="209"/>
                      </a:moveTo>
                      <a:cubicBezTo>
                        <a:pt x="315" y="209"/>
                        <a:pt x="301" y="196"/>
                        <a:pt x="301" y="180"/>
                      </a:cubicBezTo>
                      <a:cubicBezTo>
                        <a:pt x="301" y="164"/>
                        <a:pt x="315" y="151"/>
                        <a:pt x="331" y="151"/>
                      </a:cubicBezTo>
                      <a:cubicBezTo>
                        <a:pt x="346" y="151"/>
                        <a:pt x="360" y="164"/>
                        <a:pt x="360" y="180"/>
                      </a:cubicBezTo>
                      <a:cubicBezTo>
                        <a:pt x="360" y="196"/>
                        <a:pt x="346" y="209"/>
                        <a:pt x="331" y="209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2773" name="组合 68"/>
            <p:cNvGrpSpPr/>
            <p:nvPr/>
          </p:nvGrpSpPr>
          <p:grpSpPr bwMode="auto">
            <a:xfrm>
              <a:off x="10568" y="3393"/>
              <a:ext cx="2615" cy="2615"/>
              <a:chOff x="6710911" y="2154533"/>
              <a:chExt cx="1660096" cy="1660096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710911" y="2154533"/>
                <a:ext cx="1660096" cy="1660096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gradFill>
                  <a:gsLst>
                    <a:gs pos="100000">
                      <a:srgbClr val="858585">
                        <a:alpha val="42000"/>
                      </a:srgbClr>
                    </a:gs>
                    <a:gs pos="0">
                      <a:schemeClr val="tx1">
                        <a:alpha val="30000"/>
                      </a:schemeClr>
                    </a:gs>
                    <a:gs pos="48000">
                      <a:schemeClr val="bg1"/>
                    </a:gs>
                  </a:gsLst>
                  <a:lin ang="27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grpSp>
            <p:nvGrpSpPr>
              <p:cNvPr id="32822" name="组合 70"/>
              <p:cNvGrpSpPr/>
              <p:nvPr/>
            </p:nvGrpSpPr>
            <p:grpSpPr bwMode="auto">
              <a:xfrm>
                <a:off x="7278228" y="2664700"/>
                <a:ext cx="525462" cy="639763"/>
                <a:chOff x="6584951" y="3533775"/>
                <a:chExt cx="525462" cy="639763"/>
              </a:xfrm>
            </p:grpSpPr>
            <p:sp>
              <p:nvSpPr>
                <p:cNvPr id="14368" name="Freeform 40"/>
                <p:cNvSpPr/>
                <p:nvPr/>
              </p:nvSpPr>
              <p:spPr bwMode="auto">
                <a:xfrm>
                  <a:off x="6650038" y="3533775"/>
                  <a:ext cx="460375" cy="639763"/>
                </a:xfrm>
                <a:custGeom>
                  <a:avLst/>
                  <a:gdLst>
                    <a:gd name="T0" fmla="*/ 2147483646 w 451"/>
                    <a:gd name="T1" fmla="*/ 2147483646 h 629"/>
                    <a:gd name="T2" fmla="*/ 2147483646 w 451"/>
                    <a:gd name="T3" fmla="*/ 2147483646 h 629"/>
                    <a:gd name="T4" fmla="*/ 2147483646 w 451"/>
                    <a:gd name="T5" fmla="*/ 2147483646 h 629"/>
                    <a:gd name="T6" fmla="*/ 2147483646 w 451"/>
                    <a:gd name="T7" fmla="*/ 2147483646 h 629"/>
                    <a:gd name="T8" fmla="*/ 2147483646 w 451"/>
                    <a:gd name="T9" fmla="*/ 2147483646 h 629"/>
                    <a:gd name="T10" fmla="*/ 2147483646 w 451"/>
                    <a:gd name="T11" fmla="*/ 2147483646 h 629"/>
                    <a:gd name="T12" fmla="*/ 2147483646 w 451"/>
                    <a:gd name="T13" fmla="*/ 0 h 629"/>
                    <a:gd name="T14" fmla="*/ 0 w 451"/>
                    <a:gd name="T15" fmla="*/ 2147483646 h 629"/>
                    <a:gd name="T16" fmla="*/ 2147483646 w 451"/>
                    <a:gd name="T17" fmla="*/ 2147483646 h 629"/>
                    <a:gd name="T18" fmla="*/ 2147483646 w 451"/>
                    <a:gd name="T19" fmla="*/ 2147483646 h 629"/>
                    <a:gd name="T20" fmla="*/ 2147483646 w 451"/>
                    <a:gd name="T21" fmla="*/ 2147483646 h 62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51" h="629">
                      <a:moveTo>
                        <a:pt x="438" y="469"/>
                      </a:moveTo>
                      <a:cubicBezTo>
                        <a:pt x="404" y="496"/>
                        <a:pt x="361" y="512"/>
                        <a:pt x="314" y="512"/>
                      </a:cubicBezTo>
                      <a:cubicBezTo>
                        <a:pt x="205" y="512"/>
                        <a:pt x="116" y="424"/>
                        <a:pt x="116" y="314"/>
                      </a:cubicBezTo>
                      <a:cubicBezTo>
                        <a:pt x="116" y="206"/>
                        <a:pt x="205" y="117"/>
                        <a:pt x="314" y="117"/>
                      </a:cubicBezTo>
                      <a:cubicBezTo>
                        <a:pt x="361" y="117"/>
                        <a:pt x="404" y="133"/>
                        <a:pt x="438" y="160"/>
                      </a:cubicBezTo>
                      <a:cubicBezTo>
                        <a:pt x="451" y="39"/>
                        <a:pt x="451" y="39"/>
                        <a:pt x="451" y="39"/>
                      </a:cubicBezTo>
                      <a:cubicBezTo>
                        <a:pt x="413" y="22"/>
                        <a:pt x="358" y="0"/>
                        <a:pt x="314" y="0"/>
                      </a:cubicBezTo>
                      <a:cubicBezTo>
                        <a:pt x="141" y="0"/>
                        <a:pt x="0" y="141"/>
                        <a:pt x="0" y="314"/>
                      </a:cubicBezTo>
                      <a:cubicBezTo>
                        <a:pt x="0" y="488"/>
                        <a:pt x="141" y="629"/>
                        <a:pt x="314" y="629"/>
                      </a:cubicBezTo>
                      <a:cubicBezTo>
                        <a:pt x="358" y="629"/>
                        <a:pt x="413" y="606"/>
                        <a:pt x="451" y="590"/>
                      </a:cubicBezTo>
                      <a:lnTo>
                        <a:pt x="438" y="469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369" name="Rectangle 41"/>
                <p:cNvSpPr>
                  <a:spLocks noChangeArrowheads="1"/>
                </p:cNvSpPr>
                <p:nvPr/>
              </p:nvSpPr>
              <p:spPr bwMode="auto">
                <a:xfrm>
                  <a:off x="6584951" y="3779838"/>
                  <a:ext cx="430213" cy="58738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1800" smtClean="0"/>
                </a:p>
              </p:txBody>
            </p:sp>
            <p:sp>
              <p:nvSpPr>
                <p:cNvPr id="14370" name="Rectangle 42"/>
                <p:cNvSpPr>
                  <a:spLocks noChangeArrowheads="1"/>
                </p:cNvSpPr>
                <p:nvPr/>
              </p:nvSpPr>
              <p:spPr bwMode="auto">
                <a:xfrm>
                  <a:off x="6584951" y="3887788"/>
                  <a:ext cx="430213" cy="58738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1800" smtClean="0"/>
                </a:p>
              </p:txBody>
            </p:sp>
          </p:grpSp>
        </p:grpSp>
        <p:grpSp>
          <p:nvGrpSpPr>
            <p:cNvPr id="32774" name="组合 74"/>
            <p:cNvGrpSpPr/>
            <p:nvPr/>
          </p:nvGrpSpPr>
          <p:grpSpPr bwMode="auto">
            <a:xfrm>
              <a:off x="15093" y="3393"/>
              <a:ext cx="2615" cy="2615"/>
              <a:chOff x="9584051" y="2154533"/>
              <a:chExt cx="1660096" cy="1660096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9584051" y="2154533"/>
                <a:ext cx="1660096" cy="1660096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gradFill>
                  <a:gsLst>
                    <a:gs pos="100000">
                      <a:srgbClr val="858585">
                        <a:alpha val="42000"/>
                      </a:srgbClr>
                    </a:gs>
                    <a:gs pos="0">
                      <a:schemeClr val="tx1">
                        <a:alpha val="30000"/>
                      </a:schemeClr>
                    </a:gs>
                    <a:gs pos="48000">
                      <a:schemeClr val="bg1"/>
                    </a:gs>
                  </a:gsLst>
                  <a:lin ang="2700000" scaled="0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grpSp>
            <p:nvGrpSpPr>
              <p:cNvPr id="32788" name="组合 76"/>
              <p:cNvGrpSpPr/>
              <p:nvPr/>
            </p:nvGrpSpPr>
            <p:grpSpPr bwMode="auto">
              <a:xfrm>
                <a:off x="10086280" y="2708356"/>
                <a:ext cx="655637" cy="552450"/>
                <a:chOff x="6477001" y="8510588"/>
                <a:chExt cx="655637" cy="552450"/>
              </a:xfrm>
            </p:grpSpPr>
            <p:sp>
              <p:nvSpPr>
                <p:cNvPr id="14356" name="Freeform 46"/>
                <p:cNvSpPr/>
                <p:nvPr/>
              </p:nvSpPr>
              <p:spPr bwMode="auto">
                <a:xfrm>
                  <a:off x="6559551" y="8510588"/>
                  <a:ext cx="490538" cy="314325"/>
                </a:xfrm>
                <a:custGeom>
                  <a:avLst/>
                  <a:gdLst>
                    <a:gd name="T0" fmla="*/ 2147483646 w 479"/>
                    <a:gd name="T1" fmla="*/ 2147483646 h 309"/>
                    <a:gd name="T2" fmla="*/ 2147483646 w 479"/>
                    <a:gd name="T3" fmla="*/ 2147483646 h 309"/>
                    <a:gd name="T4" fmla="*/ 2147483646 w 479"/>
                    <a:gd name="T5" fmla="*/ 2147483646 h 309"/>
                    <a:gd name="T6" fmla="*/ 0 w 479"/>
                    <a:gd name="T7" fmla="*/ 2147483646 h 309"/>
                    <a:gd name="T8" fmla="*/ 0 w 479"/>
                    <a:gd name="T9" fmla="*/ 2147483646 h 309"/>
                    <a:gd name="T10" fmla="*/ 2147483646 w 479"/>
                    <a:gd name="T11" fmla="*/ 0 h 309"/>
                    <a:gd name="T12" fmla="*/ 2147483646 w 479"/>
                    <a:gd name="T13" fmla="*/ 0 h 309"/>
                    <a:gd name="T14" fmla="*/ 2147483646 w 479"/>
                    <a:gd name="T15" fmla="*/ 2147483646 h 309"/>
                    <a:gd name="T16" fmla="*/ 2147483646 w 479"/>
                    <a:gd name="T17" fmla="*/ 2147483646 h 3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479" h="309">
                      <a:moveTo>
                        <a:pt x="479" y="285"/>
                      </a:moveTo>
                      <a:cubicBezTo>
                        <a:pt x="479" y="298"/>
                        <a:pt x="467" y="309"/>
                        <a:pt x="453" y="309"/>
                      </a:cubicBezTo>
                      <a:cubicBezTo>
                        <a:pt x="25" y="309"/>
                        <a:pt x="25" y="309"/>
                        <a:pt x="25" y="309"/>
                      </a:cubicBezTo>
                      <a:cubicBezTo>
                        <a:pt x="11" y="309"/>
                        <a:pt x="0" y="298"/>
                        <a:pt x="0" y="285"/>
                      </a:cubicBezTo>
                      <a:cubicBezTo>
                        <a:pt x="0" y="25"/>
                        <a:pt x="0" y="25"/>
                        <a:pt x="0" y="25"/>
                      </a:cubicBezTo>
                      <a:cubicBezTo>
                        <a:pt x="0" y="11"/>
                        <a:pt x="11" y="0"/>
                        <a:pt x="25" y="0"/>
                      </a:cubicBezTo>
                      <a:cubicBezTo>
                        <a:pt x="453" y="0"/>
                        <a:pt x="453" y="0"/>
                        <a:pt x="453" y="0"/>
                      </a:cubicBezTo>
                      <a:cubicBezTo>
                        <a:pt x="467" y="0"/>
                        <a:pt x="479" y="11"/>
                        <a:pt x="479" y="25"/>
                      </a:cubicBezTo>
                      <a:lnTo>
                        <a:pt x="479" y="285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57" name="Freeform 47"/>
                <p:cNvSpPr/>
                <p:nvPr/>
              </p:nvSpPr>
              <p:spPr bwMode="auto">
                <a:xfrm>
                  <a:off x="6551613" y="8845550"/>
                  <a:ext cx="152400" cy="60325"/>
                </a:xfrm>
                <a:custGeom>
                  <a:avLst/>
                  <a:gdLst>
                    <a:gd name="T0" fmla="*/ 2147483646 w 149"/>
                    <a:gd name="T1" fmla="*/ 2147483646 h 59"/>
                    <a:gd name="T2" fmla="*/ 2147483646 w 149"/>
                    <a:gd name="T3" fmla="*/ 0 h 59"/>
                    <a:gd name="T4" fmla="*/ 2147483646 w 149"/>
                    <a:gd name="T5" fmla="*/ 2147483646 h 59"/>
                    <a:gd name="T6" fmla="*/ 2147483646 w 149"/>
                    <a:gd name="T7" fmla="*/ 2147483646 h 59"/>
                    <a:gd name="T8" fmla="*/ 2147483646 w 149"/>
                    <a:gd name="T9" fmla="*/ 2147483646 h 59"/>
                    <a:gd name="T10" fmla="*/ 2147483646 w 149"/>
                    <a:gd name="T11" fmla="*/ 2147483646 h 59"/>
                    <a:gd name="T12" fmla="*/ 2147483646 w 149"/>
                    <a:gd name="T13" fmla="*/ 2147483646 h 59"/>
                    <a:gd name="T14" fmla="*/ 2147483646 w 149"/>
                    <a:gd name="T15" fmla="*/ 2147483646 h 59"/>
                    <a:gd name="T16" fmla="*/ 2147483646 w 149"/>
                    <a:gd name="T17" fmla="*/ 2147483646 h 5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9" h="59">
                      <a:moveTo>
                        <a:pt x="135" y="2"/>
                      </a:moveTo>
                      <a:cubicBezTo>
                        <a:pt x="104" y="1"/>
                        <a:pt x="73" y="1"/>
                        <a:pt x="43" y="0"/>
                      </a:cubicBezTo>
                      <a:cubicBezTo>
                        <a:pt x="34" y="0"/>
                        <a:pt x="24" y="4"/>
                        <a:pt x="22" y="9"/>
                      </a:cubicBezTo>
                      <a:cubicBezTo>
                        <a:pt x="15" y="23"/>
                        <a:pt x="9" y="36"/>
                        <a:pt x="3" y="49"/>
                      </a:cubicBezTo>
                      <a:cubicBezTo>
                        <a:pt x="0" y="54"/>
                        <a:pt x="5" y="58"/>
                        <a:pt x="15" y="58"/>
                      </a:cubicBezTo>
                      <a:cubicBezTo>
                        <a:pt x="50" y="58"/>
                        <a:pt x="85" y="59"/>
                        <a:pt x="119" y="59"/>
                      </a:cubicBezTo>
                      <a:cubicBezTo>
                        <a:pt x="130" y="59"/>
                        <a:pt x="138" y="55"/>
                        <a:pt x="139" y="50"/>
                      </a:cubicBezTo>
                      <a:cubicBezTo>
                        <a:pt x="142" y="37"/>
                        <a:pt x="145" y="24"/>
                        <a:pt x="148" y="12"/>
                      </a:cubicBezTo>
                      <a:cubicBezTo>
                        <a:pt x="149" y="6"/>
                        <a:pt x="143" y="2"/>
                        <a:pt x="135" y="2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58" name="Freeform 48"/>
                <p:cNvSpPr/>
                <p:nvPr/>
              </p:nvSpPr>
              <p:spPr bwMode="auto">
                <a:xfrm>
                  <a:off x="6734176" y="8848725"/>
                  <a:ext cx="141288" cy="58738"/>
                </a:xfrm>
                <a:custGeom>
                  <a:avLst/>
                  <a:gdLst>
                    <a:gd name="T0" fmla="*/ 2147483646 w 138"/>
                    <a:gd name="T1" fmla="*/ 2147483646 h 57"/>
                    <a:gd name="T2" fmla="*/ 2147483646 w 138"/>
                    <a:gd name="T3" fmla="*/ 0 h 57"/>
                    <a:gd name="T4" fmla="*/ 2147483646 w 138"/>
                    <a:gd name="T5" fmla="*/ 2147483646 h 57"/>
                    <a:gd name="T6" fmla="*/ 0 w 138"/>
                    <a:gd name="T7" fmla="*/ 2147483646 h 57"/>
                    <a:gd name="T8" fmla="*/ 2147483646 w 138"/>
                    <a:gd name="T9" fmla="*/ 2147483646 h 57"/>
                    <a:gd name="T10" fmla="*/ 2147483646 w 138"/>
                    <a:gd name="T11" fmla="*/ 2147483646 h 57"/>
                    <a:gd name="T12" fmla="*/ 2147483646 w 138"/>
                    <a:gd name="T13" fmla="*/ 2147483646 h 57"/>
                    <a:gd name="T14" fmla="*/ 2147483646 w 138"/>
                    <a:gd name="T15" fmla="*/ 2147483646 h 57"/>
                    <a:gd name="T16" fmla="*/ 2147483646 w 138"/>
                    <a:gd name="T17" fmla="*/ 2147483646 h 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57">
                      <a:moveTo>
                        <a:pt x="115" y="1"/>
                      </a:moveTo>
                      <a:cubicBezTo>
                        <a:pt x="85" y="1"/>
                        <a:pt x="54" y="0"/>
                        <a:pt x="23" y="0"/>
                      </a:cubicBezTo>
                      <a:cubicBezTo>
                        <a:pt x="15" y="0"/>
                        <a:pt x="7" y="4"/>
                        <a:pt x="6" y="9"/>
                      </a:cubicBezTo>
                      <a:cubicBezTo>
                        <a:pt x="4" y="22"/>
                        <a:pt x="2" y="34"/>
                        <a:pt x="0" y="47"/>
                      </a:cubicBezTo>
                      <a:cubicBezTo>
                        <a:pt x="0" y="53"/>
                        <a:pt x="7" y="57"/>
                        <a:pt x="17" y="57"/>
                      </a:cubicBezTo>
                      <a:cubicBezTo>
                        <a:pt x="51" y="57"/>
                        <a:pt x="86" y="57"/>
                        <a:pt x="121" y="57"/>
                      </a:cubicBezTo>
                      <a:cubicBezTo>
                        <a:pt x="130" y="57"/>
                        <a:pt x="138" y="54"/>
                        <a:pt x="137" y="48"/>
                      </a:cubicBezTo>
                      <a:cubicBezTo>
                        <a:pt x="135" y="35"/>
                        <a:pt x="133" y="23"/>
                        <a:pt x="132" y="11"/>
                      </a:cubicBezTo>
                      <a:cubicBezTo>
                        <a:pt x="132" y="5"/>
                        <a:pt x="124" y="1"/>
                        <a:pt x="115" y="1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59" name="Freeform 49"/>
                <p:cNvSpPr/>
                <p:nvPr/>
              </p:nvSpPr>
              <p:spPr bwMode="auto">
                <a:xfrm>
                  <a:off x="6904038" y="8850313"/>
                  <a:ext cx="152400" cy="57150"/>
                </a:xfrm>
                <a:custGeom>
                  <a:avLst/>
                  <a:gdLst>
                    <a:gd name="T0" fmla="*/ 2147483646 w 148"/>
                    <a:gd name="T1" fmla="*/ 2147483646 h 56"/>
                    <a:gd name="T2" fmla="*/ 2147483646 w 148"/>
                    <a:gd name="T3" fmla="*/ 0 h 56"/>
                    <a:gd name="T4" fmla="*/ 2147483646 w 148"/>
                    <a:gd name="T5" fmla="*/ 2147483646 h 56"/>
                    <a:gd name="T6" fmla="*/ 2147483646 w 148"/>
                    <a:gd name="T7" fmla="*/ 2147483646 h 56"/>
                    <a:gd name="T8" fmla="*/ 2147483646 w 148"/>
                    <a:gd name="T9" fmla="*/ 2147483646 h 56"/>
                    <a:gd name="T10" fmla="*/ 2147483646 w 148"/>
                    <a:gd name="T11" fmla="*/ 2147483646 h 56"/>
                    <a:gd name="T12" fmla="*/ 2147483646 w 148"/>
                    <a:gd name="T13" fmla="*/ 2147483646 h 56"/>
                    <a:gd name="T14" fmla="*/ 2147483646 w 148"/>
                    <a:gd name="T15" fmla="*/ 2147483646 h 56"/>
                    <a:gd name="T16" fmla="*/ 2147483646 w 148"/>
                    <a:gd name="T17" fmla="*/ 2147483646 h 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8" h="56">
                      <a:moveTo>
                        <a:pt x="107" y="2"/>
                      </a:moveTo>
                      <a:cubicBezTo>
                        <a:pt x="77" y="1"/>
                        <a:pt x="46" y="1"/>
                        <a:pt x="15" y="0"/>
                      </a:cubicBezTo>
                      <a:cubicBezTo>
                        <a:pt x="6" y="0"/>
                        <a:pt x="0" y="4"/>
                        <a:pt x="1" y="10"/>
                      </a:cubicBezTo>
                      <a:cubicBezTo>
                        <a:pt x="4" y="22"/>
                        <a:pt x="7" y="34"/>
                        <a:pt x="9" y="47"/>
                      </a:cubicBezTo>
                      <a:cubicBezTo>
                        <a:pt x="10" y="52"/>
                        <a:pt x="19" y="56"/>
                        <a:pt x="29" y="56"/>
                      </a:cubicBezTo>
                      <a:cubicBezTo>
                        <a:pt x="63" y="56"/>
                        <a:pt x="98" y="56"/>
                        <a:pt x="133" y="56"/>
                      </a:cubicBezTo>
                      <a:cubicBezTo>
                        <a:pt x="142" y="56"/>
                        <a:pt x="148" y="53"/>
                        <a:pt x="145" y="47"/>
                      </a:cubicBezTo>
                      <a:cubicBezTo>
                        <a:pt x="140" y="35"/>
                        <a:pt x="133" y="23"/>
                        <a:pt x="127" y="11"/>
                      </a:cubicBezTo>
                      <a:cubicBezTo>
                        <a:pt x="124" y="6"/>
                        <a:pt x="116" y="2"/>
                        <a:pt x="107" y="2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0" name="Freeform 50"/>
                <p:cNvSpPr/>
                <p:nvPr/>
              </p:nvSpPr>
              <p:spPr bwMode="auto">
                <a:xfrm>
                  <a:off x="6513513" y="8923338"/>
                  <a:ext cx="173038" cy="60325"/>
                </a:xfrm>
                <a:custGeom>
                  <a:avLst/>
                  <a:gdLst>
                    <a:gd name="T0" fmla="*/ 2147483646 w 169"/>
                    <a:gd name="T1" fmla="*/ 2147483646 h 59"/>
                    <a:gd name="T2" fmla="*/ 2147483646 w 169"/>
                    <a:gd name="T3" fmla="*/ 0 h 59"/>
                    <a:gd name="T4" fmla="*/ 2147483646 w 169"/>
                    <a:gd name="T5" fmla="*/ 2147483646 h 59"/>
                    <a:gd name="T6" fmla="*/ 2147483646 w 169"/>
                    <a:gd name="T7" fmla="*/ 2147483646 h 59"/>
                    <a:gd name="T8" fmla="*/ 2147483646 w 169"/>
                    <a:gd name="T9" fmla="*/ 2147483646 h 59"/>
                    <a:gd name="T10" fmla="*/ 2147483646 w 169"/>
                    <a:gd name="T11" fmla="*/ 2147483646 h 59"/>
                    <a:gd name="T12" fmla="*/ 2147483646 w 169"/>
                    <a:gd name="T13" fmla="*/ 2147483646 h 59"/>
                    <a:gd name="T14" fmla="*/ 2147483646 w 169"/>
                    <a:gd name="T15" fmla="*/ 2147483646 h 59"/>
                    <a:gd name="T16" fmla="*/ 2147483646 w 169"/>
                    <a:gd name="T17" fmla="*/ 2147483646 h 5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9" h="59">
                      <a:moveTo>
                        <a:pt x="152" y="1"/>
                      </a:moveTo>
                      <a:cubicBezTo>
                        <a:pt x="115" y="1"/>
                        <a:pt x="80" y="0"/>
                        <a:pt x="44" y="0"/>
                      </a:cubicBezTo>
                      <a:cubicBezTo>
                        <a:pt x="34" y="0"/>
                        <a:pt x="24" y="5"/>
                        <a:pt x="21" y="10"/>
                      </a:cubicBezTo>
                      <a:cubicBezTo>
                        <a:pt x="15" y="23"/>
                        <a:pt x="8" y="36"/>
                        <a:pt x="2" y="49"/>
                      </a:cubicBezTo>
                      <a:cubicBezTo>
                        <a:pt x="0" y="55"/>
                        <a:pt x="6" y="59"/>
                        <a:pt x="18" y="59"/>
                      </a:cubicBezTo>
                      <a:cubicBezTo>
                        <a:pt x="57" y="59"/>
                        <a:pt x="97" y="59"/>
                        <a:pt x="138" y="59"/>
                      </a:cubicBezTo>
                      <a:cubicBezTo>
                        <a:pt x="148" y="59"/>
                        <a:pt x="158" y="54"/>
                        <a:pt x="159" y="48"/>
                      </a:cubicBezTo>
                      <a:cubicBezTo>
                        <a:pt x="163" y="36"/>
                        <a:pt x="165" y="23"/>
                        <a:pt x="168" y="11"/>
                      </a:cubicBezTo>
                      <a:cubicBezTo>
                        <a:pt x="169" y="5"/>
                        <a:pt x="162" y="1"/>
                        <a:pt x="152" y="1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1" name="Freeform 51"/>
                <p:cNvSpPr/>
                <p:nvPr/>
              </p:nvSpPr>
              <p:spPr bwMode="auto">
                <a:xfrm>
                  <a:off x="6723063" y="8924925"/>
                  <a:ext cx="161925" cy="58738"/>
                </a:xfrm>
                <a:custGeom>
                  <a:avLst/>
                  <a:gdLst>
                    <a:gd name="T0" fmla="*/ 2147483646 w 159"/>
                    <a:gd name="T1" fmla="*/ 0 h 57"/>
                    <a:gd name="T2" fmla="*/ 2147483646 w 159"/>
                    <a:gd name="T3" fmla="*/ 0 h 57"/>
                    <a:gd name="T4" fmla="*/ 2147483646 w 159"/>
                    <a:gd name="T5" fmla="*/ 2147483646 h 57"/>
                    <a:gd name="T6" fmla="*/ 2147483646 w 159"/>
                    <a:gd name="T7" fmla="*/ 2147483646 h 57"/>
                    <a:gd name="T8" fmla="*/ 2147483646 w 159"/>
                    <a:gd name="T9" fmla="*/ 2147483646 h 57"/>
                    <a:gd name="T10" fmla="*/ 2147483646 w 159"/>
                    <a:gd name="T11" fmla="*/ 2147483646 h 57"/>
                    <a:gd name="T12" fmla="*/ 2147483646 w 159"/>
                    <a:gd name="T13" fmla="*/ 2147483646 h 57"/>
                    <a:gd name="T14" fmla="*/ 2147483646 w 159"/>
                    <a:gd name="T15" fmla="*/ 2147483646 h 57"/>
                    <a:gd name="T16" fmla="*/ 2147483646 w 159"/>
                    <a:gd name="T17" fmla="*/ 0 h 5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59" h="57">
                      <a:moveTo>
                        <a:pt x="133" y="0"/>
                      </a:moveTo>
                      <a:cubicBezTo>
                        <a:pt x="97" y="0"/>
                        <a:pt x="61" y="0"/>
                        <a:pt x="26" y="0"/>
                      </a:cubicBezTo>
                      <a:cubicBezTo>
                        <a:pt x="16" y="0"/>
                        <a:pt x="7" y="4"/>
                        <a:pt x="6" y="10"/>
                      </a:cubicBezTo>
                      <a:cubicBezTo>
                        <a:pt x="4" y="22"/>
                        <a:pt x="2" y="35"/>
                        <a:pt x="1" y="47"/>
                      </a:cubicBezTo>
                      <a:cubicBezTo>
                        <a:pt x="0" y="53"/>
                        <a:pt x="8" y="57"/>
                        <a:pt x="20" y="57"/>
                      </a:cubicBezTo>
                      <a:cubicBezTo>
                        <a:pt x="59" y="57"/>
                        <a:pt x="99" y="57"/>
                        <a:pt x="139" y="57"/>
                      </a:cubicBezTo>
                      <a:cubicBezTo>
                        <a:pt x="150" y="57"/>
                        <a:pt x="159" y="52"/>
                        <a:pt x="158" y="46"/>
                      </a:cubicBezTo>
                      <a:cubicBezTo>
                        <a:pt x="156" y="35"/>
                        <a:pt x="155" y="22"/>
                        <a:pt x="153" y="10"/>
                      </a:cubicBezTo>
                      <a:cubicBezTo>
                        <a:pt x="152" y="5"/>
                        <a:pt x="143" y="0"/>
                        <a:pt x="133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2" name="Freeform 52"/>
                <p:cNvSpPr/>
                <p:nvPr/>
              </p:nvSpPr>
              <p:spPr bwMode="auto">
                <a:xfrm>
                  <a:off x="6921501" y="8926513"/>
                  <a:ext cx="171450" cy="55563"/>
                </a:xfrm>
                <a:custGeom>
                  <a:avLst/>
                  <a:gdLst>
                    <a:gd name="T0" fmla="*/ 2147483646 w 169"/>
                    <a:gd name="T1" fmla="*/ 0 h 55"/>
                    <a:gd name="T2" fmla="*/ 2147483646 w 169"/>
                    <a:gd name="T3" fmla="*/ 0 h 55"/>
                    <a:gd name="T4" fmla="*/ 2147483646 w 169"/>
                    <a:gd name="T5" fmla="*/ 2147483646 h 55"/>
                    <a:gd name="T6" fmla="*/ 2147483646 w 169"/>
                    <a:gd name="T7" fmla="*/ 2147483646 h 55"/>
                    <a:gd name="T8" fmla="*/ 2147483646 w 169"/>
                    <a:gd name="T9" fmla="*/ 2147483646 h 55"/>
                    <a:gd name="T10" fmla="*/ 2147483646 w 169"/>
                    <a:gd name="T11" fmla="*/ 2147483646 h 55"/>
                    <a:gd name="T12" fmla="*/ 2147483646 w 169"/>
                    <a:gd name="T13" fmla="*/ 2147483646 h 55"/>
                    <a:gd name="T14" fmla="*/ 2147483646 w 169"/>
                    <a:gd name="T15" fmla="*/ 2147483646 h 55"/>
                    <a:gd name="T16" fmla="*/ 2147483646 w 169"/>
                    <a:gd name="T17" fmla="*/ 0 h 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9" h="55">
                      <a:moveTo>
                        <a:pt x="125" y="0"/>
                      </a:moveTo>
                      <a:cubicBezTo>
                        <a:pt x="89" y="0"/>
                        <a:pt x="53" y="0"/>
                        <a:pt x="17" y="0"/>
                      </a:cubicBezTo>
                      <a:cubicBezTo>
                        <a:pt x="7" y="0"/>
                        <a:pt x="0" y="4"/>
                        <a:pt x="1" y="9"/>
                      </a:cubicBezTo>
                      <a:cubicBezTo>
                        <a:pt x="4" y="21"/>
                        <a:pt x="6" y="34"/>
                        <a:pt x="9" y="45"/>
                      </a:cubicBezTo>
                      <a:cubicBezTo>
                        <a:pt x="11" y="51"/>
                        <a:pt x="21" y="55"/>
                        <a:pt x="32" y="55"/>
                      </a:cubicBezTo>
                      <a:cubicBezTo>
                        <a:pt x="72" y="55"/>
                        <a:pt x="112" y="54"/>
                        <a:pt x="151" y="54"/>
                      </a:cubicBezTo>
                      <a:cubicBezTo>
                        <a:pt x="162" y="54"/>
                        <a:pt x="169" y="50"/>
                        <a:pt x="167" y="45"/>
                      </a:cubicBezTo>
                      <a:cubicBezTo>
                        <a:pt x="161" y="33"/>
                        <a:pt x="154" y="21"/>
                        <a:pt x="148" y="9"/>
                      </a:cubicBezTo>
                      <a:cubicBezTo>
                        <a:pt x="145" y="4"/>
                        <a:pt x="135" y="0"/>
                        <a:pt x="125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3" name="Freeform 53"/>
                <p:cNvSpPr/>
                <p:nvPr/>
              </p:nvSpPr>
              <p:spPr bwMode="auto">
                <a:xfrm>
                  <a:off x="6477001" y="9002713"/>
                  <a:ext cx="192088" cy="60325"/>
                </a:xfrm>
                <a:custGeom>
                  <a:avLst/>
                  <a:gdLst>
                    <a:gd name="T0" fmla="*/ 2147483646 w 189"/>
                    <a:gd name="T1" fmla="*/ 0 h 60"/>
                    <a:gd name="T2" fmla="*/ 2147483646 w 189"/>
                    <a:gd name="T3" fmla="*/ 0 h 60"/>
                    <a:gd name="T4" fmla="*/ 2147483646 w 189"/>
                    <a:gd name="T5" fmla="*/ 2147483646 h 60"/>
                    <a:gd name="T6" fmla="*/ 2147483646 w 189"/>
                    <a:gd name="T7" fmla="*/ 2147483646 h 60"/>
                    <a:gd name="T8" fmla="*/ 2147483646 w 189"/>
                    <a:gd name="T9" fmla="*/ 2147483646 h 60"/>
                    <a:gd name="T10" fmla="*/ 2147483646 w 189"/>
                    <a:gd name="T11" fmla="*/ 2147483646 h 60"/>
                    <a:gd name="T12" fmla="*/ 2147483646 w 189"/>
                    <a:gd name="T13" fmla="*/ 2147483646 h 60"/>
                    <a:gd name="T14" fmla="*/ 2147483646 w 189"/>
                    <a:gd name="T15" fmla="*/ 2147483646 h 60"/>
                    <a:gd name="T16" fmla="*/ 2147483646 w 189"/>
                    <a:gd name="T17" fmla="*/ 0 h 6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60">
                      <a:moveTo>
                        <a:pt x="169" y="0"/>
                      </a:moveTo>
                      <a:cubicBezTo>
                        <a:pt x="129" y="0"/>
                        <a:pt x="87" y="0"/>
                        <a:pt x="46" y="0"/>
                      </a:cubicBezTo>
                      <a:cubicBezTo>
                        <a:pt x="35" y="1"/>
                        <a:pt x="24" y="6"/>
                        <a:pt x="21" y="11"/>
                      </a:cubicBezTo>
                      <a:cubicBezTo>
                        <a:pt x="15" y="24"/>
                        <a:pt x="8" y="37"/>
                        <a:pt x="2" y="50"/>
                      </a:cubicBezTo>
                      <a:cubicBezTo>
                        <a:pt x="0" y="56"/>
                        <a:pt x="8" y="60"/>
                        <a:pt x="20" y="60"/>
                      </a:cubicBezTo>
                      <a:cubicBezTo>
                        <a:pt x="66" y="59"/>
                        <a:pt x="111" y="58"/>
                        <a:pt x="156" y="58"/>
                      </a:cubicBezTo>
                      <a:cubicBezTo>
                        <a:pt x="168" y="58"/>
                        <a:pt x="179" y="53"/>
                        <a:pt x="181" y="48"/>
                      </a:cubicBezTo>
                      <a:cubicBezTo>
                        <a:pt x="183" y="35"/>
                        <a:pt x="186" y="22"/>
                        <a:pt x="189" y="9"/>
                      </a:cubicBezTo>
                      <a:cubicBezTo>
                        <a:pt x="189" y="4"/>
                        <a:pt x="181" y="0"/>
                        <a:pt x="169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4" name="Freeform 54"/>
                <p:cNvSpPr/>
                <p:nvPr/>
              </p:nvSpPr>
              <p:spPr bwMode="auto">
                <a:xfrm>
                  <a:off x="6711951" y="9001125"/>
                  <a:ext cx="184150" cy="58738"/>
                </a:xfrm>
                <a:custGeom>
                  <a:avLst/>
                  <a:gdLst>
                    <a:gd name="T0" fmla="*/ 2147483646 w 180"/>
                    <a:gd name="T1" fmla="*/ 0 h 59"/>
                    <a:gd name="T2" fmla="*/ 2147483646 w 180"/>
                    <a:gd name="T3" fmla="*/ 2147483646 h 59"/>
                    <a:gd name="T4" fmla="*/ 2147483646 w 180"/>
                    <a:gd name="T5" fmla="*/ 2147483646 h 59"/>
                    <a:gd name="T6" fmla="*/ 2147483646 w 180"/>
                    <a:gd name="T7" fmla="*/ 2147483646 h 59"/>
                    <a:gd name="T8" fmla="*/ 2147483646 w 180"/>
                    <a:gd name="T9" fmla="*/ 2147483646 h 59"/>
                    <a:gd name="T10" fmla="*/ 2147483646 w 180"/>
                    <a:gd name="T11" fmla="*/ 2147483646 h 59"/>
                    <a:gd name="T12" fmla="*/ 2147483646 w 180"/>
                    <a:gd name="T13" fmla="*/ 2147483646 h 59"/>
                    <a:gd name="T14" fmla="*/ 2147483646 w 180"/>
                    <a:gd name="T15" fmla="*/ 2147483646 h 59"/>
                    <a:gd name="T16" fmla="*/ 2147483646 w 180"/>
                    <a:gd name="T17" fmla="*/ 0 h 5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0" h="59">
                      <a:moveTo>
                        <a:pt x="152" y="0"/>
                      </a:moveTo>
                      <a:cubicBezTo>
                        <a:pt x="110" y="0"/>
                        <a:pt x="69" y="1"/>
                        <a:pt x="28" y="1"/>
                      </a:cubicBezTo>
                      <a:cubicBezTo>
                        <a:pt x="16" y="1"/>
                        <a:pt x="7" y="6"/>
                        <a:pt x="6" y="11"/>
                      </a:cubicBezTo>
                      <a:cubicBezTo>
                        <a:pt x="4" y="24"/>
                        <a:pt x="3" y="36"/>
                        <a:pt x="1" y="49"/>
                      </a:cubicBezTo>
                      <a:cubicBezTo>
                        <a:pt x="0" y="54"/>
                        <a:pt x="10" y="59"/>
                        <a:pt x="22" y="58"/>
                      </a:cubicBezTo>
                      <a:cubicBezTo>
                        <a:pt x="68" y="58"/>
                        <a:pt x="113" y="56"/>
                        <a:pt x="158" y="56"/>
                      </a:cubicBezTo>
                      <a:cubicBezTo>
                        <a:pt x="171" y="56"/>
                        <a:pt x="180" y="52"/>
                        <a:pt x="179" y="46"/>
                      </a:cubicBezTo>
                      <a:cubicBezTo>
                        <a:pt x="177" y="34"/>
                        <a:pt x="176" y="22"/>
                        <a:pt x="174" y="10"/>
                      </a:cubicBezTo>
                      <a:cubicBezTo>
                        <a:pt x="173" y="4"/>
                        <a:pt x="163" y="0"/>
                        <a:pt x="152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sp>
              <p:nvSpPr>
                <p:cNvPr id="14365" name="Freeform 55"/>
                <p:cNvSpPr/>
                <p:nvPr/>
              </p:nvSpPr>
              <p:spPr bwMode="auto">
                <a:xfrm>
                  <a:off x="6938963" y="8999538"/>
                  <a:ext cx="193675" cy="57150"/>
                </a:xfrm>
                <a:custGeom>
                  <a:avLst/>
                  <a:gdLst>
                    <a:gd name="T0" fmla="*/ 2147483646 w 191"/>
                    <a:gd name="T1" fmla="*/ 0 h 56"/>
                    <a:gd name="T2" fmla="*/ 2147483646 w 191"/>
                    <a:gd name="T3" fmla="*/ 0 h 56"/>
                    <a:gd name="T4" fmla="*/ 0 w 191"/>
                    <a:gd name="T5" fmla="*/ 2147483646 h 56"/>
                    <a:gd name="T6" fmla="*/ 2147483646 w 191"/>
                    <a:gd name="T7" fmla="*/ 2147483646 h 56"/>
                    <a:gd name="T8" fmla="*/ 2147483646 w 191"/>
                    <a:gd name="T9" fmla="*/ 2147483646 h 56"/>
                    <a:gd name="T10" fmla="*/ 2147483646 w 191"/>
                    <a:gd name="T11" fmla="*/ 2147483646 h 56"/>
                    <a:gd name="T12" fmla="*/ 2147483646 w 191"/>
                    <a:gd name="T13" fmla="*/ 2147483646 h 56"/>
                    <a:gd name="T14" fmla="*/ 2147483646 w 191"/>
                    <a:gd name="T15" fmla="*/ 2147483646 h 56"/>
                    <a:gd name="T16" fmla="*/ 2147483646 w 191"/>
                    <a:gd name="T17" fmla="*/ 0 h 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91" h="56">
                      <a:moveTo>
                        <a:pt x="143" y="0"/>
                      </a:moveTo>
                      <a:cubicBezTo>
                        <a:pt x="102" y="0"/>
                        <a:pt x="61" y="0"/>
                        <a:pt x="19" y="0"/>
                      </a:cubicBezTo>
                      <a:cubicBezTo>
                        <a:pt x="8" y="0"/>
                        <a:pt x="0" y="5"/>
                        <a:pt x="0" y="10"/>
                      </a:cubicBezTo>
                      <a:cubicBezTo>
                        <a:pt x="4" y="22"/>
                        <a:pt x="7" y="35"/>
                        <a:pt x="10" y="47"/>
                      </a:cubicBezTo>
                      <a:cubicBezTo>
                        <a:pt x="11" y="52"/>
                        <a:pt x="22" y="56"/>
                        <a:pt x="35" y="56"/>
                      </a:cubicBezTo>
                      <a:cubicBezTo>
                        <a:pt x="80" y="55"/>
                        <a:pt x="125" y="54"/>
                        <a:pt x="170" y="54"/>
                      </a:cubicBezTo>
                      <a:cubicBezTo>
                        <a:pt x="183" y="53"/>
                        <a:pt x="191" y="49"/>
                        <a:pt x="188" y="44"/>
                      </a:cubicBezTo>
                      <a:cubicBezTo>
                        <a:pt x="181" y="32"/>
                        <a:pt x="175" y="20"/>
                        <a:pt x="168" y="9"/>
                      </a:cubicBezTo>
                      <a:cubicBezTo>
                        <a:pt x="166" y="3"/>
                        <a:pt x="155" y="0"/>
                        <a:pt x="143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bg1">
                        <a:alpha val="63000"/>
                      </a:schemeClr>
                    </a:gs>
                    <a:gs pos="63000">
                      <a:schemeClr val="bg1">
                        <a:alpha val="2000"/>
                      </a:scheme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 w="28575">
                  <a:gradFill>
                    <a:gsLst>
                      <a:gs pos="100000">
                        <a:srgbClr val="858585">
                          <a:alpha val="42000"/>
                        </a:srgbClr>
                      </a:gs>
                      <a:gs pos="0">
                        <a:schemeClr val="tx1">
                          <a:alpha val="30000"/>
                        </a:schemeClr>
                      </a:gs>
                      <a:gs pos="48000">
                        <a:schemeClr val="bg1"/>
                      </a:gs>
                    </a:gsLst>
                    <a:lin ang="27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ED7979"/>
            </a:solidFill>
            <a:ln>
              <a:solidFill>
                <a:srgbClr val="FF0000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3" name="椭圆 2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0000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E45353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Object 1"/>
          <p:cNvGraphicFramePr/>
          <p:nvPr/>
        </p:nvGraphicFramePr>
        <p:xfrm>
          <a:off x="755650" y="1040765"/>
          <a:ext cx="6409055" cy="375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10" imgW="114300" imgH="177165" progId="Equation.DSMT4">
                  <p:embed/>
                </p:oleObj>
              </mc:Choice>
              <mc:Fallback>
                <p:oleObj r:id="rId10" imgW="114300" imgH="1771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650" y="1040765"/>
                        <a:ext cx="6409055" cy="37572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/>
          <p:nvPr/>
        </p:nvGraphicFramePr>
        <p:xfrm>
          <a:off x="755650" y="1139190"/>
          <a:ext cx="6317615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12" imgW="81686400" imgH="15240000" progId="Equation.DSMT4">
                  <p:embed/>
                </p:oleObj>
              </mc:Choice>
              <mc:Fallback>
                <p:oleObj r:id="rId12" imgW="81686400" imgH="15240000" progId="Equation.DSMT4">
                  <p:embed/>
                  <p:pic>
                    <p:nvPicPr>
                      <p:cNvPr id="0" name="图片 3079" descr="image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650" y="1139190"/>
                        <a:ext cx="6317615" cy="1031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/>
        </p:nvGraphicFramePr>
        <p:xfrm>
          <a:off x="756285" y="2250440"/>
          <a:ext cx="6316345" cy="254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14" imgW="75285600" imgH="39014400" progId="Equation.DSMT4">
                  <p:embed/>
                </p:oleObj>
              </mc:Choice>
              <mc:Fallback>
                <p:oleObj r:id="rId14" imgW="75285600" imgH="39014400" progId="Equation.DSMT4">
                  <p:embed/>
                  <p:pic>
                    <p:nvPicPr>
                      <p:cNvPr id="0" name="图片 3075" descr="image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285" y="2250440"/>
                        <a:ext cx="6316345" cy="2546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4" name="椭圆 3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6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8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3B3B95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2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 rot="5400000">
            <a:off x="5843270" y="2096135"/>
            <a:ext cx="4330700" cy="1398270"/>
            <a:chOff x="1738" y="3668"/>
            <a:chExt cx="12555" cy="4052"/>
          </a:xfrm>
        </p:grpSpPr>
        <p:sp>
          <p:nvSpPr>
            <p:cNvPr id="11" name="Freeform 5"/>
            <p:cNvSpPr/>
            <p:nvPr/>
          </p:nvSpPr>
          <p:spPr bwMode="auto">
            <a:xfrm>
              <a:off x="10743" y="3668"/>
              <a:ext cx="2892" cy="1367"/>
            </a:xfrm>
            <a:custGeom>
              <a:avLst/>
              <a:gdLst>
                <a:gd name="T0" fmla="*/ 1385640497 w 662"/>
                <a:gd name="T1" fmla="*/ 2147483646 h 312"/>
                <a:gd name="T2" fmla="*/ 1762843017 w 662"/>
                <a:gd name="T3" fmla="*/ 2114734225 h 312"/>
                <a:gd name="T4" fmla="*/ 2147483646 w 662"/>
                <a:gd name="T5" fmla="*/ 2147483646 h 312"/>
                <a:gd name="T6" fmla="*/ 2147483646 w 662"/>
                <a:gd name="T7" fmla="*/ 2147483646 h 312"/>
                <a:gd name="T8" fmla="*/ 2147483646 w 662"/>
                <a:gd name="T9" fmla="*/ 991521894 h 312"/>
                <a:gd name="T10" fmla="*/ 2147483646 w 662"/>
                <a:gd name="T11" fmla="*/ 69716666 h 312"/>
                <a:gd name="T12" fmla="*/ 2147483646 w 662"/>
                <a:gd name="T13" fmla="*/ 15491355 h 312"/>
                <a:gd name="T14" fmla="*/ 2147483646 w 662"/>
                <a:gd name="T15" fmla="*/ 7745678 h 312"/>
                <a:gd name="T16" fmla="*/ 2147483646 w 662"/>
                <a:gd name="T17" fmla="*/ 0 h 312"/>
                <a:gd name="T18" fmla="*/ 2147483646 w 662"/>
                <a:gd name="T19" fmla="*/ 23239816 h 312"/>
                <a:gd name="T20" fmla="*/ 2009179414 w 662"/>
                <a:gd name="T21" fmla="*/ 38731172 h 312"/>
                <a:gd name="T22" fmla="*/ 123166811 w 662"/>
                <a:gd name="T23" fmla="*/ 852091345 h 312"/>
                <a:gd name="T24" fmla="*/ 0 w 662"/>
                <a:gd name="T25" fmla="*/ 960539183 h 312"/>
                <a:gd name="T26" fmla="*/ 1385640497 w 662"/>
                <a:gd name="T27" fmla="*/ 2147483646 h 3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2" h="312">
                  <a:moveTo>
                    <a:pt x="180" y="303"/>
                  </a:moveTo>
                  <a:cubicBezTo>
                    <a:pt x="194" y="292"/>
                    <a:pt x="211" y="281"/>
                    <a:pt x="229" y="273"/>
                  </a:cubicBezTo>
                  <a:cubicBezTo>
                    <a:pt x="302" y="238"/>
                    <a:pt x="375" y="244"/>
                    <a:pt x="444" y="286"/>
                  </a:cubicBezTo>
                  <a:cubicBezTo>
                    <a:pt x="456" y="294"/>
                    <a:pt x="467" y="303"/>
                    <a:pt x="478" y="312"/>
                  </a:cubicBezTo>
                  <a:cubicBezTo>
                    <a:pt x="662" y="128"/>
                    <a:pt x="662" y="128"/>
                    <a:pt x="662" y="128"/>
                  </a:cubicBezTo>
                  <a:cubicBezTo>
                    <a:pt x="595" y="67"/>
                    <a:pt x="515" y="28"/>
                    <a:pt x="423" y="9"/>
                  </a:cubicBezTo>
                  <a:cubicBezTo>
                    <a:pt x="404" y="6"/>
                    <a:pt x="384" y="4"/>
                    <a:pt x="364" y="2"/>
                  </a:cubicBezTo>
                  <a:cubicBezTo>
                    <a:pt x="363" y="2"/>
                    <a:pt x="361" y="1"/>
                    <a:pt x="360" y="1"/>
                  </a:cubicBezTo>
                  <a:cubicBezTo>
                    <a:pt x="358" y="1"/>
                    <a:pt x="343" y="0"/>
                    <a:pt x="329" y="0"/>
                  </a:cubicBezTo>
                  <a:cubicBezTo>
                    <a:pt x="313" y="1"/>
                    <a:pt x="292" y="1"/>
                    <a:pt x="281" y="3"/>
                  </a:cubicBezTo>
                  <a:cubicBezTo>
                    <a:pt x="274" y="3"/>
                    <a:pt x="267" y="4"/>
                    <a:pt x="261" y="5"/>
                  </a:cubicBezTo>
                  <a:cubicBezTo>
                    <a:pt x="169" y="17"/>
                    <a:pt x="88" y="52"/>
                    <a:pt x="16" y="110"/>
                  </a:cubicBezTo>
                  <a:cubicBezTo>
                    <a:pt x="11" y="114"/>
                    <a:pt x="5" y="119"/>
                    <a:pt x="0" y="124"/>
                  </a:cubicBezTo>
                  <a:lnTo>
                    <a:pt x="180" y="303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1738" y="4233"/>
              <a:ext cx="9787" cy="3180"/>
            </a:xfrm>
            <a:custGeom>
              <a:avLst/>
              <a:gdLst>
                <a:gd name="T0" fmla="*/ 2147483646 w 2239"/>
                <a:gd name="T1" fmla="*/ 2147483646 h 726"/>
                <a:gd name="T2" fmla="*/ 2147483646 w 2239"/>
                <a:gd name="T3" fmla="*/ 2147483646 h 726"/>
                <a:gd name="T4" fmla="*/ 2147483646 w 2239"/>
                <a:gd name="T5" fmla="*/ 2147483646 h 726"/>
                <a:gd name="T6" fmla="*/ 2147483646 w 2239"/>
                <a:gd name="T7" fmla="*/ 2147483646 h 726"/>
                <a:gd name="T8" fmla="*/ 2147483646 w 2239"/>
                <a:gd name="T9" fmla="*/ 2147483646 h 726"/>
                <a:gd name="T10" fmla="*/ 2147483646 w 2239"/>
                <a:gd name="T11" fmla="*/ 2147483646 h 726"/>
                <a:gd name="T12" fmla="*/ 2147483646 w 2239"/>
                <a:gd name="T13" fmla="*/ 1392518737 h 726"/>
                <a:gd name="T14" fmla="*/ 2147483646 w 2239"/>
                <a:gd name="T15" fmla="*/ 0 h 726"/>
                <a:gd name="T16" fmla="*/ 2147483646 w 2239"/>
                <a:gd name="T17" fmla="*/ 1369310694 h 726"/>
                <a:gd name="T18" fmla="*/ 2147483646 w 2239"/>
                <a:gd name="T19" fmla="*/ 1609131774 h 726"/>
                <a:gd name="T20" fmla="*/ 670349537 w 2239"/>
                <a:gd name="T21" fmla="*/ 1609131774 h 726"/>
                <a:gd name="T22" fmla="*/ 200333738 w 2239"/>
                <a:gd name="T23" fmla="*/ 1810274636 h 726"/>
                <a:gd name="T24" fmla="*/ 0 w 2239"/>
                <a:gd name="T25" fmla="*/ 2147483646 h 726"/>
                <a:gd name="T26" fmla="*/ 0 w 2239"/>
                <a:gd name="T27" fmla="*/ 2147483646 h 726"/>
                <a:gd name="T28" fmla="*/ 200333738 w 2239"/>
                <a:gd name="T29" fmla="*/ 2147483646 h 726"/>
                <a:gd name="T30" fmla="*/ 670349537 w 2239"/>
                <a:gd name="T31" fmla="*/ 2147483646 h 726"/>
                <a:gd name="T32" fmla="*/ 978557209 w 2239"/>
                <a:gd name="T33" fmla="*/ 2147483646 h 726"/>
                <a:gd name="T34" fmla="*/ 1240533592 w 2239"/>
                <a:gd name="T35" fmla="*/ 2147483646 h 726"/>
                <a:gd name="T36" fmla="*/ 1356110429 w 2239"/>
                <a:gd name="T37" fmla="*/ 2147483646 h 726"/>
                <a:gd name="T38" fmla="*/ 1356110429 w 2239"/>
                <a:gd name="T39" fmla="*/ 2147483646 h 726"/>
                <a:gd name="T40" fmla="*/ 1725960746 w 2239"/>
                <a:gd name="T41" fmla="*/ 2147483646 h 726"/>
                <a:gd name="T42" fmla="*/ 1864654615 w 2239"/>
                <a:gd name="T43" fmla="*/ 2147483646 h 726"/>
                <a:gd name="T44" fmla="*/ 2147483646 w 2239"/>
                <a:gd name="T45" fmla="*/ 2147483646 h 726"/>
                <a:gd name="T46" fmla="*/ 2147483646 w 2239"/>
                <a:gd name="T47" fmla="*/ 2147483646 h 726"/>
                <a:gd name="T48" fmla="*/ 2147483646 w 2239"/>
                <a:gd name="T49" fmla="*/ 2147483646 h 726"/>
                <a:gd name="T50" fmla="*/ 2147483646 w 2239"/>
                <a:gd name="T51" fmla="*/ 2147483646 h 726"/>
                <a:gd name="T52" fmla="*/ 2147483646 w 2239"/>
                <a:gd name="T53" fmla="*/ 2147483646 h 726"/>
                <a:gd name="T54" fmla="*/ 2147483646 w 2239"/>
                <a:gd name="T55" fmla="*/ 2147483646 h 726"/>
                <a:gd name="T56" fmla="*/ 2147483646 w 2239"/>
                <a:gd name="T57" fmla="*/ 2147483646 h 726"/>
                <a:gd name="T58" fmla="*/ 2147483646 w 2239"/>
                <a:gd name="T59" fmla="*/ 2147483646 h 726"/>
                <a:gd name="T60" fmla="*/ 2147483646 w 2239"/>
                <a:gd name="T61" fmla="*/ 2147483646 h 726"/>
                <a:gd name="T62" fmla="*/ 2147483646 w 2239"/>
                <a:gd name="T63" fmla="*/ 2147483646 h 726"/>
                <a:gd name="T64" fmla="*/ 2147483646 w 2239"/>
                <a:gd name="T65" fmla="*/ 2147483646 h 726"/>
                <a:gd name="T66" fmla="*/ 2147483646 w 2239"/>
                <a:gd name="T67" fmla="*/ 2147483646 h 726"/>
                <a:gd name="T68" fmla="*/ 2147483646 w 2239"/>
                <a:gd name="T69" fmla="*/ 2147483646 h 726"/>
                <a:gd name="T70" fmla="*/ 2147483646 w 2239"/>
                <a:gd name="T71" fmla="*/ 2147483646 h 726"/>
                <a:gd name="T72" fmla="*/ 2147483646 w 2239"/>
                <a:gd name="T73" fmla="*/ 2147483646 h 7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239" h="726">
                  <a:moveTo>
                    <a:pt x="1927" y="472"/>
                  </a:moveTo>
                  <a:cubicBezTo>
                    <a:pt x="1931" y="483"/>
                    <a:pt x="1935" y="493"/>
                    <a:pt x="1939" y="503"/>
                  </a:cubicBezTo>
                  <a:cubicBezTo>
                    <a:pt x="1966" y="568"/>
                    <a:pt x="2005" y="622"/>
                    <a:pt x="2054" y="667"/>
                  </a:cubicBezTo>
                  <a:cubicBezTo>
                    <a:pt x="2239" y="482"/>
                    <a:pt x="2239" y="482"/>
                    <a:pt x="2239" y="482"/>
                  </a:cubicBezTo>
                  <a:cubicBezTo>
                    <a:pt x="2227" y="471"/>
                    <a:pt x="2216" y="459"/>
                    <a:pt x="2206" y="445"/>
                  </a:cubicBezTo>
                  <a:cubicBezTo>
                    <a:pt x="2177" y="407"/>
                    <a:pt x="2165" y="363"/>
                    <a:pt x="2169" y="316"/>
                  </a:cubicBezTo>
                  <a:cubicBezTo>
                    <a:pt x="2173" y="259"/>
                    <a:pt x="2196" y="213"/>
                    <a:pt x="2234" y="180"/>
                  </a:cubicBezTo>
                  <a:cubicBezTo>
                    <a:pt x="2054" y="0"/>
                    <a:pt x="2054" y="0"/>
                    <a:pt x="2054" y="0"/>
                  </a:cubicBezTo>
                  <a:cubicBezTo>
                    <a:pt x="1991" y="59"/>
                    <a:pt x="1941" y="140"/>
                    <a:pt x="1933" y="177"/>
                  </a:cubicBezTo>
                  <a:cubicBezTo>
                    <a:pt x="1933" y="178"/>
                    <a:pt x="1932" y="207"/>
                    <a:pt x="1874" y="208"/>
                  </a:cubicBezTo>
                  <a:cubicBezTo>
                    <a:pt x="1491" y="211"/>
                    <a:pt x="544" y="208"/>
                    <a:pt x="87" y="208"/>
                  </a:cubicBezTo>
                  <a:cubicBezTo>
                    <a:pt x="64" y="208"/>
                    <a:pt x="42" y="217"/>
                    <a:pt x="26" y="234"/>
                  </a:cubicBezTo>
                  <a:cubicBezTo>
                    <a:pt x="9" y="250"/>
                    <a:pt x="0" y="272"/>
                    <a:pt x="0" y="295"/>
                  </a:cubicBezTo>
                  <a:cubicBezTo>
                    <a:pt x="0" y="355"/>
                    <a:pt x="0" y="355"/>
                    <a:pt x="0" y="355"/>
                  </a:cubicBezTo>
                  <a:cubicBezTo>
                    <a:pt x="0" y="378"/>
                    <a:pt x="9" y="400"/>
                    <a:pt x="26" y="417"/>
                  </a:cubicBezTo>
                  <a:cubicBezTo>
                    <a:pt x="42" y="433"/>
                    <a:pt x="64" y="442"/>
                    <a:pt x="87" y="442"/>
                  </a:cubicBezTo>
                  <a:cubicBezTo>
                    <a:pt x="100" y="442"/>
                    <a:pt x="113" y="442"/>
                    <a:pt x="127" y="442"/>
                  </a:cubicBezTo>
                  <a:cubicBezTo>
                    <a:pt x="140" y="442"/>
                    <a:pt x="152" y="447"/>
                    <a:pt x="161" y="456"/>
                  </a:cubicBezTo>
                  <a:cubicBezTo>
                    <a:pt x="171" y="465"/>
                    <a:pt x="176" y="478"/>
                    <a:pt x="176" y="491"/>
                  </a:cubicBezTo>
                  <a:cubicBezTo>
                    <a:pt x="176" y="569"/>
                    <a:pt x="176" y="569"/>
                    <a:pt x="176" y="569"/>
                  </a:cubicBezTo>
                  <a:cubicBezTo>
                    <a:pt x="176" y="596"/>
                    <a:pt x="198" y="618"/>
                    <a:pt x="224" y="618"/>
                  </a:cubicBezTo>
                  <a:cubicBezTo>
                    <a:pt x="242" y="618"/>
                    <a:pt x="242" y="618"/>
                    <a:pt x="242" y="618"/>
                  </a:cubicBezTo>
                  <a:cubicBezTo>
                    <a:pt x="269" y="618"/>
                    <a:pt x="291" y="640"/>
                    <a:pt x="291" y="667"/>
                  </a:cubicBezTo>
                  <a:cubicBezTo>
                    <a:pt x="291" y="678"/>
                    <a:pt x="291" y="678"/>
                    <a:pt x="291" y="678"/>
                  </a:cubicBezTo>
                  <a:cubicBezTo>
                    <a:pt x="291" y="691"/>
                    <a:pt x="296" y="703"/>
                    <a:pt x="305" y="712"/>
                  </a:cubicBezTo>
                  <a:cubicBezTo>
                    <a:pt x="314" y="721"/>
                    <a:pt x="327" y="726"/>
                    <a:pt x="340" y="726"/>
                  </a:cubicBezTo>
                  <a:cubicBezTo>
                    <a:pt x="455" y="726"/>
                    <a:pt x="455" y="726"/>
                    <a:pt x="455" y="726"/>
                  </a:cubicBezTo>
                  <a:cubicBezTo>
                    <a:pt x="482" y="726"/>
                    <a:pt x="504" y="704"/>
                    <a:pt x="504" y="677"/>
                  </a:cubicBezTo>
                  <a:cubicBezTo>
                    <a:pt x="504" y="667"/>
                    <a:pt x="504" y="667"/>
                    <a:pt x="504" y="667"/>
                  </a:cubicBezTo>
                  <a:cubicBezTo>
                    <a:pt x="504" y="640"/>
                    <a:pt x="526" y="618"/>
                    <a:pt x="553" y="618"/>
                  </a:cubicBezTo>
                  <a:cubicBezTo>
                    <a:pt x="570" y="618"/>
                    <a:pt x="570" y="618"/>
                    <a:pt x="570" y="618"/>
                  </a:cubicBezTo>
                  <a:cubicBezTo>
                    <a:pt x="583" y="618"/>
                    <a:pt x="596" y="613"/>
                    <a:pt x="605" y="603"/>
                  </a:cubicBezTo>
                  <a:cubicBezTo>
                    <a:pt x="614" y="594"/>
                    <a:pt x="619" y="582"/>
                    <a:pt x="619" y="569"/>
                  </a:cubicBezTo>
                  <a:cubicBezTo>
                    <a:pt x="619" y="491"/>
                    <a:pt x="619" y="491"/>
                    <a:pt x="619" y="491"/>
                  </a:cubicBezTo>
                  <a:cubicBezTo>
                    <a:pt x="619" y="464"/>
                    <a:pt x="641" y="442"/>
                    <a:pt x="668" y="442"/>
                  </a:cubicBezTo>
                  <a:cubicBezTo>
                    <a:pt x="1092" y="442"/>
                    <a:pt x="1570" y="441"/>
                    <a:pt x="1797" y="441"/>
                  </a:cubicBezTo>
                  <a:cubicBezTo>
                    <a:pt x="1863" y="441"/>
                    <a:pt x="1922" y="455"/>
                    <a:pt x="1927" y="472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0743" y="6328"/>
              <a:ext cx="2892" cy="1392"/>
            </a:xfrm>
            <a:custGeom>
              <a:avLst/>
              <a:gdLst>
                <a:gd name="T0" fmla="*/ 2147483646 w 662"/>
                <a:gd name="T1" fmla="*/ 0 h 318"/>
                <a:gd name="T2" fmla="*/ 2147483646 w 662"/>
                <a:gd name="T3" fmla="*/ 115976859 h 318"/>
                <a:gd name="T4" fmla="*/ 2147483646 w 662"/>
                <a:gd name="T5" fmla="*/ 448447190 h 318"/>
                <a:gd name="T6" fmla="*/ 1424131512 w 662"/>
                <a:gd name="T7" fmla="*/ 69587784 h 318"/>
                <a:gd name="T8" fmla="*/ 0 w 662"/>
                <a:gd name="T9" fmla="*/ 1499980162 h 318"/>
                <a:gd name="T10" fmla="*/ 792893282 w 662"/>
                <a:gd name="T11" fmla="*/ 2041208283 h 318"/>
                <a:gd name="T12" fmla="*/ 2147483646 w 662"/>
                <a:gd name="T13" fmla="*/ 2147483646 h 318"/>
                <a:gd name="T14" fmla="*/ 2147483646 w 662"/>
                <a:gd name="T15" fmla="*/ 2147483646 h 318"/>
                <a:gd name="T16" fmla="*/ 2147483646 w 662"/>
                <a:gd name="T17" fmla="*/ 2147483646 h 318"/>
                <a:gd name="T18" fmla="*/ 2147483646 w 662"/>
                <a:gd name="T19" fmla="*/ 2147483646 h 318"/>
                <a:gd name="T20" fmla="*/ 2147483646 w 662"/>
                <a:gd name="T21" fmla="*/ 2147483646 h 318"/>
                <a:gd name="T22" fmla="*/ 2147483646 w 662"/>
                <a:gd name="T23" fmla="*/ 1469051331 h 318"/>
                <a:gd name="T24" fmla="*/ 2147483646 w 662"/>
                <a:gd name="T25" fmla="*/ 0 h 3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2" h="318">
                  <a:moveTo>
                    <a:pt x="472" y="0"/>
                  </a:moveTo>
                  <a:cubicBezTo>
                    <a:pt x="467" y="6"/>
                    <a:pt x="461" y="11"/>
                    <a:pt x="454" y="15"/>
                  </a:cubicBezTo>
                  <a:cubicBezTo>
                    <a:pt x="416" y="44"/>
                    <a:pt x="372" y="57"/>
                    <a:pt x="318" y="58"/>
                  </a:cubicBezTo>
                  <a:cubicBezTo>
                    <a:pt x="269" y="56"/>
                    <a:pt x="223" y="41"/>
                    <a:pt x="185" y="9"/>
                  </a:cubicBezTo>
                  <a:cubicBezTo>
                    <a:pt x="0" y="194"/>
                    <a:pt x="0" y="194"/>
                    <a:pt x="0" y="194"/>
                  </a:cubicBezTo>
                  <a:cubicBezTo>
                    <a:pt x="30" y="221"/>
                    <a:pt x="65" y="244"/>
                    <a:pt x="103" y="264"/>
                  </a:cubicBezTo>
                  <a:cubicBezTo>
                    <a:pt x="163" y="295"/>
                    <a:pt x="226" y="312"/>
                    <a:pt x="294" y="316"/>
                  </a:cubicBezTo>
                  <a:cubicBezTo>
                    <a:pt x="295" y="316"/>
                    <a:pt x="296" y="316"/>
                    <a:pt x="297" y="317"/>
                  </a:cubicBezTo>
                  <a:cubicBezTo>
                    <a:pt x="299" y="317"/>
                    <a:pt x="313" y="317"/>
                    <a:pt x="329" y="317"/>
                  </a:cubicBezTo>
                  <a:cubicBezTo>
                    <a:pt x="344" y="318"/>
                    <a:pt x="365" y="316"/>
                    <a:pt x="376" y="315"/>
                  </a:cubicBezTo>
                  <a:cubicBezTo>
                    <a:pt x="383" y="314"/>
                    <a:pt x="390" y="314"/>
                    <a:pt x="396" y="313"/>
                  </a:cubicBezTo>
                  <a:cubicBezTo>
                    <a:pt x="498" y="299"/>
                    <a:pt x="587" y="258"/>
                    <a:pt x="662" y="190"/>
                  </a:cubicBezTo>
                  <a:lnTo>
                    <a:pt x="472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2833" y="4250"/>
              <a:ext cx="1460" cy="2883"/>
            </a:xfrm>
            <a:custGeom>
              <a:avLst/>
              <a:gdLst>
                <a:gd name="T0" fmla="*/ 2147483646 w 334"/>
                <a:gd name="T1" fmla="*/ 2147483646 h 658"/>
                <a:gd name="T2" fmla="*/ 2147483646 w 334"/>
                <a:gd name="T3" fmla="*/ 2066074100 h 658"/>
                <a:gd name="T4" fmla="*/ 1787509866 w 334"/>
                <a:gd name="T5" fmla="*/ 355952049 h 658"/>
                <a:gd name="T6" fmla="*/ 1463907554 w 334"/>
                <a:gd name="T7" fmla="*/ 0 h 658"/>
                <a:gd name="T8" fmla="*/ 38524613 w 334"/>
                <a:gd name="T9" fmla="*/ 1431549793 h 658"/>
                <a:gd name="T10" fmla="*/ 446876079 w 334"/>
                <a:gd name="T11" fmla="*/ 2147483646 h 658"/>
                <a:gd name="T12" fmla="*/ 0 w 334"/>
                <a:gd name="T13" fmla="*/ 2147483646 h 658"/>
                <a:gd name="T14" fmla="*/ 1463907554 w 334"/>
                <a:gd name="T15" fmla="*/ 2147483646 h 658"/>
                <a:gd name="T16" fmla="*/ 1487021212 w 334"/>
                <a:gd name="T17" fmla="*/ 2147483646 h 658"/>
                <a:gd name="T18" fmla="*/ 2147483646 w 334"/>
                <a:gd name="T19" fmla="*/ 2147483646 h 658"/>
                <a:gd name="T20" fmla="*/ 2147483646 w 334"/>
                <a:gd name="T21" fmla="*/ 2147483646 h 658"/>
                <a:gd name="T22" fmla="*/ 2147483646 w 334"/>
                <a:gd name="T23" fmla="*/ 2147483646 h 658"/>
                <a:gd name="T24" fmla="*/ 2147483646 w 334"/>
                <a:gd name="T25" fmla="*/ 2147483646 h 658"/>
                <a:gd name="T26" fmla="*/ 2147483646 w 334"/>
                <a:gd name="T27" fmla="*/ 2147483646 h 65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34" h="658">
                  <a:moveTo>
                    <a:pt x="332" y="286"/>
                  </a:moveTo>
                  <a:cubicBezTo>
                    <a:pt x="331" y="279"/>
                    <a:pt x="330" y="274"/>
                    <a:pt x="329" y="267"/>
                  </a:cubicBezTo>
                  <a:cubicBezTo>
                    <a:pt x="318" y="185"/>
                    <a:pt x="285" y="111"/>
                    <a:pt x="232" y="46"/>
                  </a:cubicBezTo>
                  <a:cubicBezTo>
                    <a:pt x="218" y="30"/>
                    <a:pt x="204" y="15"/>
                    <a:pt x="190" y="0"/>
                  </a:cubicBezTo>
                  <a:cubicBezTo>
                    <a:pt x="5" y="185"/>
                    <a:pt x="5" y="185"/>
                    <a:pt x="5" y="185"/>
                  </a:cubicBezTo>
                  <a:cubicBezTo>
                    <a:pt x="33" y="212"/>
                    <a:pt x="51" y="246"/>
                    <a:pt x="58" y="287"/>
                  </a:cubicBezTo>
                  <a:cubicBezTo>
                    <a:pt x="71" y="360"/>
                    <a:pt x="50" y="421"/>
                    <a:pt x="0" y="469"/>
                  </a:cubicBezTo>
                  <a:cubicBezTo>
                    <a:pt x="190" y="658"/>
                    <a:pt x="190" y="658"/>
                    <a:pt x="190" y="658"/>
                  </a:cubicBezTo>
                  <a:cubicBezTo>
                    <a:pt x="191" y="657"/>
                    <a:pt x="192" y="656"/>
                    <a:pt x="193" y="655"/>
                  </a:cubicBezTo>
                  <a:cubicBezTo>
                    <a:pt x="261" y="590"/>
                    <a:pt x="306" y="512"/>
                    <a:pt x="325" y="419"/>
                  </a:cubicBezTo>
                  <a:cubicBezTo>
                    <a:pt x="329" y="401"/>
                    <a:pt x="330" y="382"/>
                    <a:pt x="333" y="364"/>
                  </a:cubicBezTo>
                  <a:cubicBezTo>
                    <a:pt x="333" y="363"/>
                    <a:pt x="333" y="362"/>
                    <a:pt x="333" y="360"/>
                  </a:cubicBezTo>
                  <a:cubicBezTo>
                    <a:pt x="334" y="359"/>
                    <a:pt x="334" y="345"/>
                    <a:pt x="334" y="330"/>
                  </a:cubicBezTo>
                  <a:cubicBezTo>
                    <a:pt x="334" y="316"/>
                    <a:pt x="333" y="296"/>
                    <a:pt x="332" y="286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6" name="Group 16"/>
            <p:cNvGrpSpPr/>
            <p:nvPr/>
          </p:nvGrpSpPr>
          <p:grpSpPr>
            <a:xfrm>
              <a:off x="11877" y="3863"/>
              <a:ext cx="688" cy="688"/>
              <a:chOff x="5978526" y="4030663"/>
              <a:chExt cx="239713" cy="239713"/>
            </a:xfrm>
            <a:solidFill>
              <a:schemeClr val="bg1"/>
            </a:solidFill>
          </p:grpSpPr>
          <p:sp>
            <p:nvSpPr>
              <p:cNvPr id="17" name="Freeform 424"/>
              <p:cNvSpPr/>
              <p:nvPr/>
            </p:nvSpPr>
            <p:spPr bwMode="auto">
              <a:xfrm>
                <a:off x="6015038" y="4056063"/>
                <a:ext cx="26988" cy="26988"/>
              </a:xfrm>
              <a:custGeom>
                <a:avLst/>
                <a:gdLst>
                  <a:gd name="T0" fmla="*/ 6 w 7"/>
                  <a:gd name="T1" fmla="*/ 4 h 7"/>
                  <a:gd name="T2" fmla="*/ 4 w 7"/>
                  <a:gd name="T3" fmla="*/ 1 h 7"/>
                  <a:gd name="T4" fmla="*/ 1 w 7"/>
                  <a:gd name="T5" fmla="*/ 1 h 7"/>
                  <a:gd name="T6" fmla="*/ 1 w 7"/>
                  <a:gd name="T7" fmla="*/ 4 h 7"/>
                  <a:gd name="T8" fmla="*/ 4 w 7"/>
                  <a:gd name="T9" fmla="*/ 7 h 7"/>
                  <a:gd name="T10" fmla="*/ 6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4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1" y="4"/>
                    </a:cubicBezTo>
                    <a:cubicBezTo>
                      <a:pt x="4" y="7"/>
                      <a:pt x="4" y="7"/>
                      <a:pt x="4" y="7"/>
                    </a:cubicBezTo>
                    <a:cubicBezTo>
                      <a:pt x="4" y="7"/>
                      <a:pt x="6" y="7"/>
                      <a:pt x="6" y="7"/>
                    </a:cubicBezTo>
                    <a:cubicBezTo>
                      <a:pt x="7" y="6"/>
                      <a:pt x="7" y="5"/>
                      <a:pt x="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18" name="Freeform 425"/>
              <p:cNvSpPr/>
              <p:nvPr/>
            </p:nvSpPr>
            <p:spPr bwMode="auto">
              <a:xfrm>
                <a:off x="5978526" y="4135438"/>
                <a:ext cx="28575" cy="14288"/>
              </a:xfrm>
              <a:custGeom>
                <a:avLst/>
                <a:gdLst>
                  <a:gd name="T0" fmla="*/ 6 w 8"/>
                  <a:gd name="T1" fmla="*/ 0 h 4"/>
                  <a:gd name="T2" fmla="*/ 2 w 8"/>
                  <a:gd name="T3" fmla="*/ 0 h 4"/>
                  <a:gd name="T4" fmla="*/ 0 w 8"/>
                  <a:gd name="T5" fmla="*/ 2 h 4"/>
                  <a:gd name="T6" fmla="*/ 2 w 8"/>
                  <a:gd name="T7" fmla="*/ 4 h 4"/>
                  <a:gd name="T8" fmla="*/ 6 w 8"/>
                  <a:gd name="T9" fmla="*/ 4 h 4"/>
                  <a:gd name="T10" fmla="*/ 8 w 8"/>
                  <a:gd name="T11" fmla="*/ 2 h 4"/>
                  <a:gd name="T12" fmla="*/ 6 w 8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4">
                    <a:moveTo>
                      <a:pt x="6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4"/>
                      <a:pt x="8" y="3"/>
                      <a:pt x="8" y="2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19" name="Freeform 426"/>
              <p:cNvSpPr/>
              <p:nvPr/>
            </p:nvSpPr>
            <p:spPr bwMode="auto">
              <a:xfrm>
                <a:off x="6188076" y="4149725"/>
                <a:ext cx="30163" cy="15875"/>
              </a:xfrm>
              <a:custGeom>
                <a:avLst/>
                <a:gdLst>
                  <a:gd name="T0" fmla="*/ 6 w 8"/>
                  <a:gd name="T1" fmla="*/ 0 h 4"/>
                  <a:gd name="T2" fmla="*/ 2 w 8"/>
                  <a:gd name="T3" fmla="*/ 0 h 4"/>
                  <a:gd name="T4" fmla="*/ 0 w 8"/>
                  <a:gd name="T5" fmla="*/ 2 h 4"/>
                  <a:gd name="T6" fmla="*/ 2 w 8"/>
                  <a:gd name="T7" fmla="*/ 4 h 4"/>
                  <a:gd name="T8" fmla="*/ 6 w 8"/>
                  <a:gd name="T9" fmla="*/ 4 h 4"/>
                  <a:gd name="T10" fmla="*/ 8 w 8"/>
                  <a:gd name="T11" fmla="*/ 2 h 4"/>
                  <a:gd name="T12" fmla="*/ 6 w 8"/>
                  <a:gd name="T1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4">
                    <a:moveTo>
                      <a:pt x="6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4"/>
                      <a:pt x="8" y="3"/>
                      <a:pt x="8" y="2"/>
                    </a:cubicBezTo>
                    <a:cubicBezTo>
                      <a:pt x="8" y="1"/>
                      <a:pt x="7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0" name="Freeform 427"/>
              <p:cNvSpPr/>
              <p:nvPr/>
            </p:nvSpPr>
            <p:spPr bwMode="auto">
              <a:xfrm>
                <a:off x="6165851" y="4067175"/>
                <a:ext cx="25400" cy="26988"/>
              </a:xfrm>
              <a:custGeom>
                <a:avLst/>
                <a:gdLst>
                  <a:gd name="T0" fmla="*/ 6 w 7"/>
                  <a:gd name="T1" fmla="*/ 1 h 7"/>
                  <a:gd name="T2" fmla="*/ 3 w 7"/>
                  <a:gd name="T3" fmla="*/ 1 h 7"/>
                  <a:gd name="T4" fmla="*/ 0 w 7"/>
                  <a:gd name="T5" fmla="*/ 4 h 7"/>
                  <a:gd name="T6" fmla="*/ 0 w 7"/>
                  <a:gd name="T7" fmla="*/ 6 h 7"/>
                  <a:gd name="T8" fmla="*/ 3 w 7"/>
                  <a:gd name="T9" fmla="*/ 6 h 7"/>
                  <a:gd name="T10" fmla="*/ 6 w 7"/>
                  <a:gd name="T11" fmla="*/ 4 h 7"/>
                  <a:gd name="T12" fmla="*/ 6 w 7"/>
                  <a:gd name="T13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1"/>
                    </a:moveTo>
                    <a:cubicBezTo>
                      <a:pt x="5" y="0"/>
                      <a:pt x="4" y="0"/>
                      <a:pt x="3" y="1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6"/>
                      <a:pt x="0" y="6"/>
                    </a:cubicBezTo>
                    <a:cubicBezTo>
                      <a:pt x="1" y="7"/>
                      <a:pt x="2" y="7"/>
                      <a:pt x="3" y="6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3"/>
                      <a:pt x="7" y="2"/>
                      <a:pt x="6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2" name="Freeform 428"/>
              <p:cNvSpPr/>
              <p:nvPr/>
            </p:nvSpPr>
            <p:spPr bwMode="auto">
              <a:xfrm>
                <a:off x="6097588" y="4030663"/>
                <a:ext cx="15875" cy="28575"/>
              </a:xfrm>
              <a:custGeom>
                <a:avLst/>
                <a:gdLst>
                  <a:gd name="T0" fmla="*/ 2 w 4"/>
                  <a:gd name="T1" fmla="*/ 8 h 8"/>
                  <a:gd name="T2" fmla="*/ 3 w 4"/>
                  <a:gd name="T3" fmla="*/ 7 h 8"/>
                  <a:gd name="T4" fmla="*/ 4 w 4"/>
                  <a:gd name="T5" fmla="*/ 6 h 8"/>
                  <a:gd name="T6" fmla="*/ 4 w 4"/>
                  <a:gd name="T7" fmla="*/ 2 h 8"/>
                  <a:gd name="T8" fmla="*/ 2 w 4"/>
                  <a:gd name="T9" fmla="*/ 0 h 8"/>
                  <a:gd name="T10" fmla="*/ 0 w 4"/>
                  <a:gd name="T11" fmla="*/ 1 h 8"/>
                  <a:gd name="T12" fmla="*/ 0 w 4"/>
                  <a:gd name="T13" fmla="*/ 2 h 8"/>
                  <a:gd name="T14" fmla="*/ 0 w 4"/>
                  <a:gd name="T15" fmla="*/ 6 h 8"/>
                  <a:gd name="T16" fmla="*/ 2 w 4"/>
                  <a:gd name="T17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" h="8">
                    <a:moveTo>
                      <a:pt x="2" y="8"/>
                    </a:moveTo>
                    <a:cubicBezTo>
                      <a:pt x="3" y="8"/>
                      <a:pt x="3" y="8"/>
                      <a:pt x="3" y="7"/>
                    </a:cubicBezTo>
                    <a:cubicBezTo>
                      <a:pt x="4" y="7"/>
                      <a:pt x="4" y="7"/>
                      <a:pt x="4" y="6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4" y="1"/>
                      <a:pt x="3" y="0"/>
                      <a:pt x="2" y="0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1" y="8"/>
                      <a:pt x="2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3" name="Freeform 429"/>
              <p:cNvSpPr>
                <a:spLocks noEditPoints="1"/>
              </p:cNvSpPr>
              <p:nvPr/>
            </p:nvSpPr>
            <p:spPr bwMode="auto">
              <a:xfrm>
                <a:off x="6037263" y="4089400"/>
                <a:ext cx="120650" cy="136525"/>
              </a:xfrm>
              <a:custGeom>
                <a:avLst/>
                <a:gdLst>
                  <a:gd name="T0" fmla="*/ 16 w 32"/>
                  <a:gd name="T1" fmla="*/ 0 h 36"/>
                  <a:gd name="T2" fmla="*/ 0 w 32"/>
                  <a:gd name="T3" fmla="*/ 16 h 36"/>
                  <a:gd name="T4" fmla="*/ 8 w 32"/>
                  <a:gd name="T5" fmla="*/ 30 h 36"/>
                  <a:gd name="T6" fmla="*/ 8 w 32"/>
                  <a:gd name="T7" fmla="*/ 36 h 36"/>
                  <a:gd name="T8" fmla="*/ 24 w 32"/>
                  <a:gd name="T9" fmla="*/ 36 h 36"/>
                  <a:gd name="T10" fmla="*/ 24 w 32"/>
                  <a:gd name="T11" fmla="*/ 30 h 36"/>
                  <a:gd name="T12" fmla="*/ 32 w 32"/>
                  <a:gd name="T13" fmla="*/ 16 h 36"/>
                  <a:gd name="T14" fmla="*/ 16 w 32"/>
                  <a:gd name="T15" fmla="*/ 0 h 36"/>
                  <a:gd name="T16" fmla="*/ 22 w 32"/>
                  <a:gd name="T17" fmla="*/ 26 h 36"/>
                  <a:gd name="T18" fmla="*/ 20 w 32"/>
                  <a:gd name="T19" fmla="*/ 27 h 36"/>
                  <a:gd name="T20" fmla="*/ 20 w 32"/>
                  <a:gd name="T21" fmla="*/ 30 h 36"/>
                  <a:gd name="T22" fmla="*/ 20 w 32"/>
                  <a:gd name="T23" fmla="*/ 32 h 36"/>
                  <a:gd name="T24" fmla="*/ 12 w 32"/>
                  <a:gd name="T25" fmla="*/ 32 h 36"/>
                  <a:gd name="T26" fmla="*/ 12 w 32"/>
                  <a:gd name="T27" fmla="*/ 30 h 36"/>
                  <a:gd name="T28" fmla="*/ 12 w 32"/>
                  <a:gd name="T29" fmla="*/ 27 h 36"/>
                  <a:gd name="T30" fmla="*/ 10 w 32"/>
                  <a:gd name="T31" fmla="*/ 26 h 36"/>
                  <a:gd name="T32" fmla="*/ 4 w 32"/>
                  <a:gd name="T33" fmla="*/ 16 h 36"/>
                  <a:gd name="T34" fmla="*/ 16 w 32"/>
                  <a:gd name="T35" fmla="*/ 4 h 36"/>
                  <a:gd name="T36" fmla="*/ 28 w 32"/>
                  <a:gd name="T37" fmla="*/ 16 h 36"/>
                  <a:gd name="T38" fmla="*/ 22 w 32"/>
                  <a:gd name="T39" fmla="*/ 2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2" h="36">
                    <a:moveTo>
                      <a:pt x="16" y="0"/>
                    </a:moveTo>
                    <a:cubicBezTo>
                      <a:pt x="7" y="0"/>
                      <a:pt x="0" y="7"/>
                      <a:pt x="0" y="16"/>
                    </a:cubicBezTo>
                    <a:cubicBezTo>
                      <a:pt x="0" y="22"/>
                      <a:pt x="3" y="27"/>
                      <a:pt x="8" y="30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4" y="30"/>
                      <a:pt x="24" y="30"/>
                      <a:pt x="24" y="30"/>
                    </a:cubicBezTo>
                    <a:cubicBezTo>
                      <a:pt x="29" y="27"/>
                      <a:pt x="32" y="22"/>
                      <a:pt x="32" y="16"/>
                    </a:cubicBezTo>
                    <a:cubicBezTo>
                      <a:pt x="32" y="7"/>
                      <a:pt x="25" y="0"/>
                      <a:pt x="16" y="0"/>
                    </a:cubicBezTo>
                    <a:close/>
                    <a:moveTo>
                      <a:pt x="22" y="26"/>
                    </a:moveTo>
                    <a:cubicBezTo>
                      <a:pt x="20" y="27"/>
                      <a:pt x="20" y="27"/>
                      <a:pt x="20" y="27"/>
                    </a:cubicBezTo>
                    <a:cubicBezTo>
                      <a:pt x="20" y="30"/>
                      <a:pt x="20" y="30"/>
                      <a:pt x="20" y="30"/>
                    </a:cubicBezTo>
                    <a:cubicBezTo>
                      <a:pt x="20" y="32"/>
                      <a:pt x="20" y="32"/>
                      <a:pt x="20" y="32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6" y="24"/>
                      <a:pt x="4" y="20"/>
                      <a:pt x="4" y="16"/>
                    </a:cubicBezTo>
                    <a:cubicBezTo>
                      <a:pt x="4" y="9"/>
                      <a:pt x="9" y="4"/>
                      <a:pt x="16" y="4"/>
                    </a:cubicBezTo>
                    <a:cubicBezTo>
                      <a:pt x="23" y="4"/>
                      <a:pt x="28" y="9"/>
                      <a:pt x="28" y="16"/>
                    </a:cubicBezTo>
                    <a:cubicBezTo>
                      <a:pt x="28" y="20"/>
                      <a:pt x="26" y="24"/>
                      <a:pt x="2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4" name="Freeform 430"/>
              <p:cNvSpPr/>
              <p:nvPr/>
            </p:nvSpPr>
            <p:spPr bwMode="auto">
              <a:xfrm>
                <a:off x="6067426" y="4240213"/>
                <a:ext cx="60325" cy="30163"/>
              </a:xfrm>
              <a:custGeom>
                <a:avLst/>
                <a:gdLst>
                  <a:gd name="T0" fmla="*/ 0 w 16"/>
                  <a:gd name="T1" fmla="*/ 4 h 8"/>
                  <a:gd name="T2" fmla="*/ 4 w 16"/>
                  <a:gd name="T3" fmla="*/ 4 h 8"/>
                  <a:gd name="T4" fmla="*/ 4 w 16"/>
                  <a:gd name="T5" fmla="*/ 4 h 8"/>
                  <a:gd name="T6" fmla="*/ 8 w 16"/>
                  <a:gd name="T7" fmla="*/ 8 h 8"/>
                  <a:gd name="T8" fmla="*/ 12 w 16"/>
                  <a:gd name="T9" fmla="*/ 4 h 8"/>
                  <a:gd name="T10" fmla="*/ 12 w 16"/>
                  <a:gd name="T11" fmla="*/ 4 h 8"/>
                  <a:gd name="T12" fmla="*/ 16 w 16"/>
                  <a:gd name="T13" fmla="*/ 4 h 8"/>
                  <a:gd name="T14" fmla="*/ 16 w 16"/>
                  <a:gd name="T15" fmla="*/ 0 h 8"/>
                  <a:gd name="T16" fmla="*/ 0 w 16"/>
                  <a:gd name="T17" fmla="*/ 0 h 8"/>
                  <a:gd name="T18" fmla="*/ 0 w 16"/>
                  <a:gd name="T19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8">
                    <a:moveTo>
                      <a:pt x="0" y="4"/>
                    </a:moveTo>
                    <a:cubicBezTo>
                      <a:pt x="4" y="4"/>
                      <a:pt x="4" y="4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4" y="6"/>
                      <a:pt x="6" y="8"/>
                      <a:pt x="8" y="8"/>
                    </a:cubicBezTo>
                    <a:cubicBezTo>
                      <a:pt x="10" y="8"/>
                      <a:pt x="12" y="6"/>
                      <a:pt x="12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 rot="2700000">
              <a:off x="11994" y="6792"/>
              <a:ext cx="453" cy="790"/>
              <a:chOff x="4732338" y="4783138"/>
              <a:chExt cx="703263" cy="1225550"/>
            </a:xfrm>
            <a:solidFill>
              <a:schemeClr val="bg1"/>
            </a:solidFill>
          </p:grpSpPr>
          <p:sp>
            <p:nvSpPr>
              <p:cNvPr id="26" name="Freeform 30"/>
              <p:cNvSpPr>
                <a:spLocks noEditPoints="1"/>
              </p:cNvSpPr>
              <p:nvPr/>
            </p:nvSpPr>
            <p:spPr bwMode="auto">
              <a:xfrm>
                <a:off x="4732338" y="4783138"/>
                <a:ext cx="703263" cy="1173163"/>
              </a:xfrm>
              <a:custGeom>
                <a:avLst/>
                <a:gdLst>
                  <a:gd name="T0" fmla="*/ 50 w 184"/>
                  <a:gd name="T1" fmla="*/ 310 h 310"/>
                  <a:gd name="T2" fmla="*/ 32 w 184"/>
                  <a:gd name="T3" fmla="*/ 282 h 310"/>
                  <a:gd name="T4" fmla="*/ 10 w 184"/>
                  <a:gd name="T5" fmla="*/ 199 h 310"/>
                  <a:gd name="T6" fmla="*/ 39 w 184"/>
                  <a:gd name="T7" fmla="*/ 171 h 310"/>
                  <a:gd name="T8" fmla="*/ 30 w 184"/>
                  <a:gd name="T9" fmla="*/ 116 h 310"/>
                  <a:gd name="T10" fmla="*/ 36 w 184"/>
                  <a:gd name="T11" fmla="*/ 73 h 310"/>
                  <a:gd name="T12" fmla="*/ 36 w 184"/>
                  <a:gd name="T13" fmla="*/ 72 h 310"/>
                  <a:gd name="T14" fmla="*/ 92 w 184"/>
                  <a:gd name="T15" fmla="*/ 0 h 310"/>
                  <a:gd name="T16" fmla="*/ 148 w 184"/>
                  <a:gd name="T17" fmla="*/ 72 h 310"/>
                  <a:gd name="T18" fmla="*/ 148 w 184"/>
                  <a:gd name="T19" fmla="*/ 73 h 310"/>
                  <a:gd name="T20" fmla="*/ 155 w 184"/>
                  <a:gd name="T21" fmla="*/ 116 h 310"/>
                  <a:gd name="T22" fmla="*/ 145 w 184"/>
                  <a:gd name="T23" fmla="*/ 171 h 310"/>
                  <a:gd name="T24" fmla="*/ 174 w 184"/>
                  <a:gd name="T25" fmla="*/ 199 h 310"/>
                  <a:gd name="T26" fmla="*/ 153 w 184"/>
                  <a:gd name="T27" fmla="*/ 282 h 310"/>
                  <a:gd name="T28" fmla="*/ 134 w 184"/>
                  <a:gd name="T29" fmla="*/ 310 h 310"/>
                  <a:gd name="T30" fmla="*/ 134 w 184"/>
                  <a:gd name="T31" fmla="*/ 276 h 310"/>
                  <a:gd name="T32" fmla="*/ 118 w 184"/>
                  <a:gd name="T33" fmla="*/ 239 h 310"/>
                  <a:gd name="T34" fmla="*/ 118 w 184"/>
                  <a:gd name="T35" fmla="*/ 240 h 310"/>
                  <a:gd name="T36" fmla="*/ 115 w 184"/>
                  <a:gd name="T37" fmla="*/ 246 h 310"/>
                  <a:gd name="T38" fmla="*/ 108 w 184"/>
                  <a:gd name="T39" fmla="*/ 245 h 310"/>
                  <a:gd name="T40" fmla="*/ 76 w 184"/>
                  <a:gd name="T41" fmla="*/ 245 h 310"/>
                  <a:gd name="T42" fmla="*/ 69 w 184"/>
                  <a:gd name="T43" fmla="*/ 246 h 310"/>
                  <a:gd name="T44" fmla="*/ 66 w 184"/>
                  <a:gd name="T45" fmla="*/ 240 h 310"/>
                  <a:gd name="T46" fmla="*/ 66 w 184"/>
                  <a:gd name="T47" fmla="*/ 239 h 310"/>
                  <a:gd name="T48" fmla="*/ 50 w 184"/>
                  <a:gd name="T49" fmla="*/ 276 h 310"/>
                  <a:gd name="T50" fmla="*/ 50 w 184"/>
                  <a:gd name="T51" fmla="*/ 310 h 310"/>
                  <a:gd name="T52" fmla="*/ 55 w 184"/>
                  <a:gd name="T53" fmla="*/ 79 h 310"/>
                  <a:gd name="T54" fmla="*/ 50 w 184"/>
                  <a:gd name="T55" fmla="*/ 116 h 310"/>
                  <a:gd name="T56" fmla="*/ 61 w 184"/>
                  <a:gd name="T57" fmla="*/ 174 h 310"/>
                  <a:gd name="T58" fmla="*/ 64 w 184"/>
                  <a:gd name="T59" fmla="*/ 184 h 310"/>
                  <a:gd name="T60" fmla="*/ 54 w 184"/>
                  <a:gd name="T61" fmla="*/ 187 h 310"/>
                  <a:gd name="T62" fmla="*/ 29 w 184"/>
                  <a:gd name="T63" fmla="*/ 205 h 310"/>
                  <a:gd name="T64" fmla="*/ 36 w 184"/>
                  <a:gd name="T65" fmla="*/ 247 h 310"/>
                  <a:gd name="T66" fmla="*/ 65 w 184"/>
                  <a:gd name="T67" fmla="*/ 215 h 310"/>
                  <a:gd name="T68" fmla="*/ 74 w 184"/>
                  <a:gd name="T69" fmla="*/ 209 h 310"/>
                  <a:gd name="T70" fmla="*/ 79 w 184"/>
                  <a:gd name="T71" fmla="*/ 219 h 310"/>
                  <a:gd name="T72" fmla="*/ 82 w 184"/>
                  <a:gd name="T73" fmla="*/ 225 h 310"/>
                  <a:gd name="T74" fmla="*/ 103 w 184"/>
                  <a:gd name="T75" fmla="*/ 225 h 310"/>
                  <a:gd name="T76" fmla="*/ 105 w 184"/>
                  <a:gd name="T77" fmla="*/ 219 h 310"/>
                  <a:gd name="T78" fmla="*/ 110 w 184"/>
                  <a:gd name="T79" fmla="*/ 209 h 310"/>
                  <a:gd name="T80" fmla="*/ 120 w 184"/>
                  <a:gd name="T81" fmla="*/ 215 h 310"/>
                  <a:gd name="T82" fmla="*/ 148 w 184"/>
                  <a:gd name="T83" fmla="*/ 247 h 310"/>
                  <a:gd name="T84" fmla="*/ 155 w 184"/>
                  <a:gd name="T85" fmla="*/ 205 h 310"/>
                  <a:gd name="T86" fmla="*/ 130 w 184"/>
                  <a:gd name="T87" fmla="*/ 187 h 310"/>
                  <a:gd name="T88" fmla="*/ 120 w 184"/>
                  <a:gd name="T89" fmla="*/ 184 h 310"/>
                  <a:gd name="T90" fmla="*/ 123 w 184"/>
                  <a:gd name="T91" fmla="*/ 174 h 310"/>
                  <a:gd name="T92" fmla="*/ 135 w 184"/>
                  <a:gd name="T93" fmla="*/ 116 h 310"/>
                  <a:gd name="T94" fmla="*/ 129 w 184"/>
                  <a:gd name="T95" fmla="*/ 79 h 310"/>
                  <a:gd name="T96" fmla="*/ 92 w 184"/>
                  <a:gd name="T97" fmla="*/ 21 h 310"/>
                  <a:gd name="T98" fmla="*/ 55 w 184"/>
                  <a:gd name="T99" fmla="*/ 79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4" h="310">
                    <a:moveTo>
                      <a:pt x="50" y="310"/>
                    </a:moveTo>
                    <a:cubicBezTo>
                      <a:pt x="32" y="282"/>
                      <a:pt x="32" y="282"/>
                      <a:pt x="32" y="282"/>
                    </a:cubicBezTo>
                    <a:cubicBezTo>
                      <a:pt x="28" y="276"/>
                      <a:pt x="0" y="230"/>
                      <a:pt x="10" y="199"/>
                    </a:cubicBezTo>
                    <a:cubicBezTo>
                      <a:pt x="14" y="187"/>
                      <a:pt x="24" y="178"/>
                      <a:pt x="39" y="171"/>
                    </a:cubicBezTo>
                    <a:cubicBezTo>
                      <a:pt x="33" y="151"/>
                      <a:pt x="30" y="132"/>
                      <a:pt x="30" y="116"/>
                    </a:cubicBezTo>
                    <a:cubicBezTo>
                      <a:pt x="30" y="102"/>
                      <a:pt x="32" y="87"/>
                      <a:pt x="36" y="73"/>
                    </a:cubicBezTo>
                    <a:cubicBezTo>
                      <a:pt x="36" y="72"/>
                      <a:pt x="36" y="72"/>
                      <a:pt x="36" y="72"/>
                    </a:cubicBezTo>
                    <a:cubicBezTo>
                      <a:pt x="50" y="35"/>
                      <a:pt x="77" y="0"/>
                      <a:pt x="92" y="0"/>
                    </a:cubicBezTo>
                    <a:cubicBezTo>
                      <a:pt x="107" y="0"/>
                      <a:pt x="134" y="35"/>
                      <a:pt x="148" y="72"/>
                    </a:cubicBezTo>
                    <a:cubicBezTo>
                      <a:pt x="148" y="73"/>
                      <a:pt x="148" y="73"/>
                      <a:pt x="148" y="73"/>
                    </a:cubicBezTo>
                    <a:cubicBezTo>
                      <a:pt x="152" y="87"/>
                      <a:pt x="155" y="102"/>
                      <a:pt x="155" y="116"/>
                    </a:cubicBezTo>
                    <a:cubicBezTo>
                      <a:pt x="155" y="132"/>
                      <a:pt x="152" y="151"/>
                      <a:pt x="145" y="171"/>
                    </a:cubicBezTo>
                    <a:cubicBezTo>
                      <a:pt x="160" y="178"/>
                      <a:pt x="170" y="187"/>
                      <a:pt x="174" y="199"/>
                    </a:cubicBezTo>
                    <a:cubicBezTo>
                      <a:pt x="184" y="230"/>
                      <a:pt x="156" y="276"/>
                      <a:pt x="153" y="282"/>
                    </a:cubicBezTo>
                    <a:cubicBezTo>
                      <a:pt x="134" y="310"/>
                      <a:pt x="134" y="310"/>
                      <a:pt x="134" y="310"/>
                    </a:cubicBezTo>
                    <a:cubicBezTo>
                      <a:pt x="134" y="276"/>
                      <a:pt x="134" y="276"/>
                      <a:pt x="134" y="276"/>
                    </a:cubicBezTo>
                    <a:cubicBezTo>
                      <a:pt x="134" y="262"/>
                      <a:pt x="128" y="248"/>
                      <a:pt x="118" y="239"/>
                    </a:cubicBezTo>
                    <a:cubicBezTo>
                      <a:pt x="118" y="239"/>
                      <a:pt x="118" y="239"/>
                      <a:pt x="118" y="240"/>
                    </a:cubicBezTo>
                    <a:cubicBezTo>
                      <a:pt x="115" y="246"/>
                      <a:pt x="115" y="246"/>
                      <a:pt x="115" y="246"/>
                    </a:cubicBezTo>
                    <a:cubicBezTo>
                      <a:pt x="108" y="245"/>
                      <a:pt x="108" y="245"/>
                      <a:pt x="108" y="245"/>
                    </a:cubicBezTo>
                    <a:cubicBezTo>
                      <a:pt x="98" y="245"/>
                      <a:pt x="87" y="245"/>
                      <a:pt x="76" y="245"/>
                    </a:cubicBezTo>
                    <a:cubicBezTo>
                      <a:pt x="69" y="246"/>
                      <a:pt x="69" y="246"/>
                      <a:pt x="69" y="246"/>
                    </a:cubicBezTo>
                    <a:cubicBezTo>
                      <a:pt x="66" y="240"/>
                      <a:pt x="66" y="240"/>
                      <a:pt x="66" y="240"/>
                    </a:cubicBezTo>
                    <a:cubicBezTo>
                      <a:pt x="66" y="239"/>
                      <a:pt x="66" y="239"/>
                      <a:pt x="66" y="239"/>
                    </a:cubicBezTo>
                    <a:cubicBezTo>
                      <a:pt x="56" y="249"/>
                      <a:pt x="50" y="262"/>
                      <a:pt x="50" y="276"/>
                    </a:cubicBezTo>
                    <a:lnTo>
                      <a:pt x="50" y="310"/>
                    </a:lnTo>
                    <a:close/>
                    <a:moveTo>
                      <a:pt x="55" y="79"/>
                    </a:moveTo>
                    <a:cubicBezTo>
                      <a:pt x="52" y="91"/>
                      <a:pt x="50" y="104"/>
                      <a:pt x="50" y="116"/>
                    </a:cubicBezTo>
                    <a:cubicBezTo>
                      <a:pt x="50" y="132"/>
                      <a:pt x="53" y="152"/>
                      <a:pt x="61" y="174"/>
                    </a:cubicBezTo>
                    <a:cubicBezTo>
                      <a:pt x="64" y="184"/>
                      <a:pt x="64" y="184"/>
                      <a:pt x="64" y="184"/>
                    </a:cubicBezTo>
                    <a:cubicBezTo>
                      <a:pt x="54" y="187"/>
                      <a:pt x="54" y="187"/>
                      <a:pt x="54" y="187"/>
                    </a:cubicBezTo>
                    <a:cubicBezTo>
                      <a:pt x="45" y="190"/>
                      <a:pt x="33" y="196"/>
                      <a:pt x="29" y="205"/>
                    </a:cubicBezTo>
                    <a:cubicBezTo>
                      <a:pt x="26" y="216"/>
                      <a:pt x="30" y="233"/>
                      <a:pt x="36" y="247"/>
                    </a:cubicBezTo>
                    <a:cubicBezTo>
                      <a:pt x="42" y="234"/>
                      <a:pt x="52" y="223"/>
                      <a:pt x="65" y="215"/>
                    </a:cubicBezTo>
                    <a:cubicBezTo>
                      <a:pt x="74" y="209"/>
                      <a:pt x="74" y="209"/>
                      <a:pt x="74" y="209"/>
                    </a:cubicBezTo>
                    <a:cubicBezTo>
                      <a:pt x="79" y="219"/>
                      <a:pt x="79" y="219"/>
                      <a:pt x="79" y="219"/>
                    </a:cubicBezTo>
                    <a:cubicBezTo>
                      <a:pt x="80" y="221"/>
                      <a:pt x="81" y="223"/>
                      <a:pt x="82" y="225"/>
                    </a:cubicBezTo>
                    <a:cubicBezTo>
                      <a:pt x="89" y="225"/>
                      <a:pt x="96" y="225"/>
                      <a:pt x="103" y="225"/>
                    </a:cubicBezTo>
                    <a:cubicBezTo>
                      <a:pt x="104" y="223"/>
                      <a:pt x="105" y="221"/>
                      <a:pt x="105" y="219"/>
                    </a:cubicBezTo>
                    <a:cubicBezTo>
                      <a:pt x="110" y="209"/>
                      <a:pt x="110" y="209"/>
                      <a:pt x="110" y="209"/>
                    </a:cubicBezTo>
                    <a:cubicBezTo>
                      <a:pt x="120" y="215"/>
                      <a:pt x="120" y="215"/>
                      <a:pt x="120" y="215"/>
                    </a:cubicBezTo>
                    <a:cubicBezTo>
                      <a:pt x="133" y="223"/>
                      <a:pt x="142" y="234"/>
                      <a:pt x="148" y="247"/>
                    </a:cubicBezTo>
                    <a:cubicBezTo>
                      <a:pt x="154" y="233"/>
                      <a:pt x="159" y="216"/>
                      <a:pt x="155" y="205"/>
                    </a:cubicBezTo>
                    <a:cubicBezTo>
                      <a:pt x="152" y="196"/>
                      <a:pt x="140" y="190"/>
                      <a:pt x="130" y="187"/>
                    </a:cubicBezTo>
                    <a:cubicBezTo>
                      <a:pt x="120" y="184"/>
                      <a:pt x="120" y="184"/>
                      <a:pt x="120" y="184"/>
                    </a:cubicBezTo>
                    <a:cubicBezTo>
                      <a:pt x="123" y="174"/>
                      <a:pt x="123" y="174"/>
                      <a:pt x="123" y="174"/>
                    </a:cubicBezTo>
                    <a:cubicBezTo>
                      <a:pt x="131" y="152"/>
                      <a:pt x="135" y="132"/>
                      <a:pt x="135" y="116"/>
                    </a:cubicBezTo>
                    <a:cubicBezTo>
                      <a:pt x="135" y="104"/>
                      <a:pt x="133" y="91"/>
                      <a:pt x="129" y="79"/>
                    </a:cubicBezTo>
                    <a:cubicBezTo>
                      <a:pt x="117" y="47"/>
                      <a:pt x="99" y="26"/>
                      <a:pt x="92" y="21"/>
                    </a:cubicBezTo>
                    <a:cubicBezTo>
                      <a:pt x="85" y="26"/>
                      <a:pt x="67" y="47"/>
                      <a:pt x="55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7" name="Freeform 31"/>
              <p:cNvSpPr>
                <a:spLocks noEditPoints="1"/>
              </p:cNvSpPr>
              <p:nvPr/>
            </p:nvSpPr>
            <p:spPr bwMode="auto">
              <a:xfrm>
                <a:off x="4960938" y="5127626"/>
                <a:ext cx="244475" cy="241300"/>
              </a:xfrm>
              <a:custGeom>
                <a:avLst/>
                <a:gdLst>
                  <a:gd name="T0" fmla="*/ 32 w 64"/>
                  <a:gd name="T1" fmla="*/ 64 h 64"/>
                  <a:gd name="T2" fmla="*/ 0 w 64"/>
                  <a:gd name="T3" fmla="*/ 32 h 64"/>
                  <a:gd name="T4" fmla="*/ 32 w 64"/>
                  <a:gd name="T5" fmla="*/ 0 h 64"/>
                  <a:gd name="T6" fmla="*/ 64 w 64"/>
                  <a:gd name="T7" fmla="*/ 32 h 64"/>
                  <a:gd name="T8" fmla="*/ 32 w 64"/>
                  <a:gd name="T9" fmla="*/ 64 h 64"/>
                  <a:gd name="T10" fmla="*/ 32 w 64"/>
                  <a:gd name="T11" fmla="*/ 12 h 64"/>
                  <a:gd name="T12" fmla="*/ 12 w 64"/>
                  <a:gd name="T13" fmla="*/ 32 h 64"/>
                  <a:gd name="T14" fmla="*/ 32 w 64"/>
                  <a:gd name="T15" fmla="*/ 52 h 64"/>
                  <a:gd name="T16" fmla="*/ 52 w 64"/>
                  <a:gd name="T17" fmla="*/ 32 h 64"/>
                  <a:gd name="T18" fmla="*/ 32 w 64"/>
                  <a:gd name="T19" fmla="*/ 1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4" h="64">
                    <a:moveTo>
                      <a:pt x="32" y="64"/>
                    </a:moveTo>
                    <a:cubicBezTo>
                      <a:pt x="14" y="64"/>
                      <a:pt x="0" y="50"/>
                      <a:pt x="0" y="32"/>
                    </a:cubicBezTo>
                    <a:cubicBezTo>
                      <a:pt x="0" y="14"/>
                      <a:pt x="14" y="0"/>
                      <a:pt x="32" y="0"/>
                    </a:cubicBezTo>
                    <a:cubicBezTo>
                      <a:pt x="50" y="0"/>
                      <a:pt x="64" y="14"/>
                      <a:pt x="64" y="32"/>
                    </a:cubicBezTo>
                    <a:cubicBezTo>
                      <a:pt x="64" y="50"/>
                      <a:pt x="50" y="64"/>
                      <a:pt x="32" y="64"/>
                    </a:cubicBezTo>
                    <a:close/>
                    <a:moveTo>
                      <a:pt x="32" y="12"/>
                    </a:moveTo>
                    <a:cubicBezTo>
                      <a:pt x="21" y="12"/>
                      <a:pt x="12" y="21"/>
                      <a:pt x="12" y="32"/>
                    </a:cubicBezTo>
                    <a:cubicBezTo>
                      <a:pt x="12" y="43"/>
                      <a:pt x="21" y="52"/>
                      <a:pt x="32" y="52"/>
                    </a:cubicBezTo>
                    <a:cubicBezTo>
                      <a:pt x="43" y="52"/>
                      <a:pt x="52" y="43"/>
                      <a:pt x="52" y="32"/>
                    </a:cubicBezTo>
                    <a:cubicBezTo>
                      <a:pt x="52" y="21"/>
                      <a:pt x="43" y="12"/>
                      <a:pt x="3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28" name="Freeform 32"/>
              <p:cNvSpPr>
                <a:spLocks noEditPoints="1"/>
              </p:cNvSpPr>
              <p:nvPr/>
            </p:nvSpPr>
            <p:spPr bwMode="auto">
              <a:xfrm>
                <a:off x="4973638" y="5649913"/>
                <a:ext cx="225425" cy="358775"/>
              </a:xfrm>
              <a:custGeom>
                <a:avLst/>
                <a:gdLst>
                  <a:gd name="T0" fmla="*/ 29 w 59"/>
                  <a:gd name="T1" fmla="*/ 95 h 95"/>
                  <a:gd name="T2" fmla="*/ 24 w 59"/>
                  <a:gd name="T3" fmla="*/ 85 h 95"/>
                  <a:gd name="T4" fmla="*/ 0 w 59"/>
                  <a:gd name="T5" fmla="*/ 26 h 95"/>
                  <a:gd name="T6" fmla="*/ 29 w 59"/>
                  <a:gd name="T7" fmla="*/ 0 h 95"/>
                  <a:gd name="T8" fmla="*/ 59 w 59"/>
                  <a:gd name="T9" fmla="*/ 26 h 95"/>
                  <a:gd name="T10" fmla="*/ 34 w 59"/>
                  <a:gd name="T11" fmla="*/ 85 h 95"/>
                  <a:gd name="T12" fmla="*/ 29 w 59"/>
                  <a:gd name="T13" fmla="*/ 95 h 95"/>
                  <a:gd name="T14" fmla="*/ 29 w 59"/>
                  <a:gd name="T15" fmla="*/ 12 h 95"/>
                  <a:gd name="T16" fmla="*/ 12 w 59"/>
                  <a:gd name="T17" fmla="*/ 26 h 95"/>
                  <a:gd name="T18" fmla="*/ 29 w 59"/>
                  <a:gd name="T19" fmla="*/ 69 h 95"/>
                  <a:gd name="T20" fmla="*/ 47 w 59"/>
                  <a:gd name="T21" fmla="*/ 26 h 95"/>
                  <a:gd name="T22" fmla="*/ 29 w 59"/>
                  <a:gd name="T23" fmla="*/ 12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9" h="95">
                    <a:moveTo>
                      <a:pt x="29" y="95"/>
                    </a:moveTo>
                    <a:cubicBezTo>
                      <a:pt x="24" y="85"/>
                      <a:pt x="24" y="85"/>
                      <a:pt x="24" y="85"/>
                    </a:cubicBezTo>
                    <a:cubicBezTo>
                      <a:pt x="20" y="77"/>
                      <a:pt x="0" y="38"/>
                      <a:pt x="0" y="26"/>
                    </a:cubicBezTo>
                    <a:cubicBezTo>
                      <a:pt x="0" y="12"/>
                      <a:pt x="13" y="0"/>
                      <a:pt x="29" y="0"/>
                    </a:cubicBezTo>
                    <a:cubicBezTo>
                      <a:pt x="45" y="0"/>
                      <a:pt x="59" y="12"/>
                      <a:pt x="59" y="26"/>
                    </a:cubicBezTo>
                    <a:cubicBezTo>
                      <a:pt x="59" y="38"/>
                      <a:pt x="39" y="77"/>
                      <a:pt x="34" y="85"/>
                    </a:cubicBezTo>
                    <a:lnTo>
                      <a:pt x="29" y="95"/>
                    </a:lnTo>
                    <a:close/>
                    <a:moveTo>
                      <a:pt x="29" y="12"/>
                    </a:moveTo>
                    <a:cubicBezTo>
                      <a:pt x="19" y="12"/>
                      <a:pt x="12" y="18"/>
                      <a:pt x="12" y="26"/>
                    </a:cubicBezTo>
                    <a:cubicBezTo>
                      <a:pt x="12" y="31"/>
                      <a:pt x="20" y="50"/>
                      <a:pt x="29" y="69"/>
                    </a:cubicBezTo>
                    <a:cubicBezTo>
                      <a:pt x="38" y="50"/>
                      <a:pt x="47" y="31"/>
                      <a:pt x="47" y="26"/>
                    </a:cubicBezTo>
                    <a:cubicBezTo>
                      <a:pt x="47" y="18"/>
                      <a:pt x="39" y="12"/>
                      <a:pt x="29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13356" y="5244"/>
              <a:ext cx="657" cy="748"/>
              <a:chOff x="4616451" y="1741488"/>
              <a:chExt cx="2959100" cy="3371850"/>
            </a:xfrm>
            <a:solidFill>
              <a:schemeClr val="bg1"/>
            </a:solidFill>
          </p:grpSpPr>
          <p:sp>
            <p:nvSpPr>
              <p:cNvPr id="30" name="Freeform 5"/>
              <p:cNvSpPr>
                <a:spLocks noEditPoints="1"/>
              </p:cNvSpPr>
              <p:nvPr/>
            </p:nvSpPr>
            <p:spPr bwMode="auto">
              <a:xfrm>
                <a:off x="4616451" y="1741488"/>
                <a:ext cx="2959100" cy="3371850"/>
              </a:xfrm>
              <a:custGeom>
                <a:avLst/>
                <a:gdLst>
                  <a:gd name="T0" fmla="*/ 578 w 786"/>
                  <a:gd name="T1" fmla="*/ 28 h 896"/>
                  <a:gd name="T2" fmla="*/ 205 w 786"/>
                  <a:gd name="T3" fmla="*/ 59 h 896"/>
                  <a:gd name="T4" fmla="*/ 67 w 786"/>
                  <a:gd name="T5" fmla="*/ 236 h 896"/>
                  <a:gd name="T6" fmla="*/ 68 w 786"/>
                  <a:gd name="T7" fmla="*/ 346 h 896"/>
                  <a:gd name="T8" fmla="*/ 70 w 786"/>
                  <a:gd name="T9" fmla="*/ 356 h 896"/>
                  <a:gd name="T10" fmla="*/ 39 w 786"/>
                  <a:gd name="T11" fmla="*/ 406 h 896"/>
                  <a:gd name="T12" fmla="*/ 14 w 786"/>
                  <a:gd name="T13" fmla="*/ 441 h 896"/>
                  <a:gd name="T14" fmla="*/ 14 w 786"/>
                  <a:gd name="T15" fmla="*/ 442 h 896"/>
                  <a:gd name="T16" fmla="*/ 36 w 786"/>
                  <a:gd name="T17" fmla="*/ 540 h 896"/>
                  <a:gd name="T18" fmla="*/ 50 w 786"/>
                  <a:gd name="T19" fmla="*/ 587 h 896"/>
                  <a:gd name="T20" fmla="*/ 75 w 786"/>
                  <a:gd name="T21" fmla="*/ 649 h 896"/>
                  <a:gd name="T22" fmla="*/ 74 w 786"/>
                  <a:gd name="T23" fmla="*/ 694 h 896"/>
                  <a:gd name="T24" fmla="*/ 169 w 786"/>
                  <a:gd name="T25" fmla="*/ 773 h 896"/>
                  <a:gd name="T26" fmla="*/ 244 w 786"/>
                  <a:gd name="T27" fmla="*/ 830 h 896"/>
                  <a:gd name="T28" fmla="*/ 618 w 786"/>
                  <a:gd name="T29" fmla="*/ 896 h 896"/>
                  <a:gd name="T30" fmla="*/ 686 w 786"/>
                  <a:gd name="T31" fmla="*/ 814 h 896"/>
                  <a:gd name="T32" fmla="*/ 664 w 786"/>
                  <a:gd name="T33" fmla="*/ 637 h 896"/>
                  <a:gd name="T34" fmla="*/ 777 w 786"/>
                  <a:gd name="T35" fmla="*/ 417 h 896"/>
                  <a:gd name="T36" fmla="*/ 706 w 786"/>
                  <a:gd name="T37" fmla="*/ 118 h 896"/>
                  <a:gd name="T38" fmla="*/ 627 w 786"/>
                  <a:gd name="T39" fmla="*/ 606 h 896"/>
                  <a:gd name="T40" fmla="*/ 639 w 786"/>
                  <a:gd name="T41" fmla="*/ 823 h 896"/>
                  <a:gd name="T42" fmla="*/ 618 w 786"/>
                  <a:gd name="T43" fmla="*/ 847 h 896"/>
                  <a:gd name="T44" fmla="*/ 292 w 786"/>
                  <a:gd name="T45" fmla="*/ 827 h 896"/>
                  <a:gd name="T46" fmla="*/ 260 w 786"/>
                  <a:gd name="T47" fmla="*/ 706 h 896"/>
                  <a:gd name="T48" fmla="*/ 169 w 786"/>
                  <a:gd name="T49" fmla="*/ 725 h 896"/>
                  <a:gd name="T50" fmla="*/ 101 w 786"/>
                  <a:gd name="T51" fmla="*/ 604 h 896"/>
                  <a:gd name="T52" fmla="*/ 110 w 786"/>
                  <a:gd name="T53" fmla="*/ 568 h 896"/>
                  <a:gd name="T54" fmla="*/ 86 w 786"/>
                  <a:gd name="T55" fmla="*/ 555 h 896"/>
                  <a:gd name="T56" fmla="*/ 94 w 786"/>
                  <a:gd name="T57" fmla="*/ 519 h 896"/>
                  <a:gd name="T58" fmla="*/ 65 w 786"/>
                  <a:gd name="T59" fmla="*/ 501 h 896"/>
                  <a:gd name="T60" fmla="*/ 55 w 786"/>
                  <a:gd name="T61" fmla="*/ 467 h 896"/>
                  <a:gd name="T62" fmla="*/ 112 w 786"/>
                  <a:gd name="T63" fmla="*/ 381 h 896"/>
                  <a:gd name="T64" fmla="*/ 115 w 786"/>
                  <a:gd name="T65" fmla="*/ 335 h 896"/>
                  <a:gd name="T66" fmla="*/ 114 w 786"/>
                  <a:gd name="T67" fmla="*/ 248 h 896"/>
                  <a:gd name="T68" fmla="*/ 729 w 786"/>
                  <a:gd name="T69" fmla="*/ 410 h 8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86" h="896">
                    <a:moveTo>
                      <a:pt x="706" y="118"/>
                    </a:moveTo>
                    <a:cubicBezTo>
                      <a:pt x="672" y="79"/>
                      <a:pt x="629" y="49"/>
                      <a:pt x="578" y="28"/>
                    </a:cubicBezTo>
                    <a:cubicBezTo>
                      <a:pt x="531" y="10"/>
                      <a:pt x="478" y="0"/>
                      <a:pt x="425" y="0"/>
                    </a:cubicBezTo>
                    <a:cubicBezTo>
                      <a:pt x="346" y="0"/>
                      <a:pt x="268" y="21"/>
                      <a:pt x="205" y="59"/>
                    </a:cubicBezTo>
                    <a:cubicBezTo>
                      <a:pt x="171" y="79"/>
                      <a:pt x="142" y="104"/>
                      <a:pt x="119" y="133"/>
                    </a:cubicBezTo>
                    <a:cubicBezTo>
                      <a:pt x="94" y="164"/>
                      <a:pt x="77" y="198"/>
                      <a:pt x="67" y="236"/>
                    </a:cubicBezTo>
                    <a:cubicBezTo>
                      <a:pt x="59" y="268"/>
                      <a:pt x="58" y="305"/>
                      <a:pt x="65" y="335"/>
                    </a:cubicBezTo>
                    <a:cubicBezTo>
                      <a:pt x="68" y="346"/>
                      <a:pt x="68" y="346"/>
                      <a:pt x="68" y="346"/>
                    </a:cubicBezTo>
                    <a:cubicBezTo>
                      <a:pt x="68" y="349"/>
                      <a:pt x="69" y="352"/>
                      <a:pt x="70" y="354"/>
                    </a:cubicBezTo>
                    <a:cubicBezTo>
                      <a:pt x="70" y="355"/>
                      <a:pt x="70" y="356"/>
                      <a:pt x="70" y="356"/>
                    </a:cubicBezTo>
                    <a:cubicBezTo>
                      <a:pt x="68" y="360"/>
                      <a:pt x="68" y="360"/>
                      <a:pt x="68" y="360"/>
                    </a:cubicBezTo>
                    <a:cubicBezTo>
                      <a:pt x="61" y="375"/>
                      <a:pt x="50" y="390"/>
                      <a:pt x="39" y="406"/>
                    </a:cubicBezTo>
                    <a:cubicBezTo>
                      <a:pt x="31" y="417"/>
                      <a:pt x="22" y="428"/>
                      <a:pt x="14" y="441"/>
                    </a:cubicBezTo>
                    <a:cubicBezTo>
                      <a:pt x="14" y="441"/>
                      <a:pt x="14" y="441"/>
                      <a:pt x="14" y="441"/>
                    </a:cubicBezTo>
                    <a:cubicBezTo>
                      <a:pt x="14" y="441"/>
                      <a:pt x="14" y="441"/>
                      <a:pt x="14" y="441"/>
                    </a:cubicBezTo>
                    <a:cubicBezTo>
                      <a:pt x="14" y="442"/>
                      <a:pt x="14" y="442"/>
                      <a:pt x="14" y="442"/>
                    </a:cubicBezTo>
                    <a:cubicBezTo>
                      <a:pt x="3" y="459"/>
                      <a:pt x="0" y="481"/>
                      <a:pt x="6" y="501"/>
                    </a:cubicBezTo>
                    <a:cubicBezTo>
                      <a:pt x="11" y="517"/>
                      <a:pt x="22" y="531"/>
                      <a:pt x="36" y="540"/>
                    </a:cubicBezTo>
                    <a:cubicBezTo>
                      <a:pt x="35" y="553"/>
                      <a:pt x="37" y="565"/>
                      <a:pt x="43" y="576"/>
                    </a:cubicBezTo>
                    <a:cubicBezTo>
                      <a:pt x="45" y="580"/>
                      <a:pt x="47" y="584"/>
                      <a:pt x="50" y="587"/>
                    </a:cubicBezTo>
                    <a:cubicBezTo>
                      <a:pt x="48" y="603"/>
                      <a:pt x="52" y="619"/>
                      <a:pt x="62" y="632"/>
                    </a:cubicBezTo>
                    <a:cubicBezTo>
                      <a:pt x="75" y="649"/>
                      <a:pt x="75" y="649"/>
                      <a:pt x="75" y="649"/>
                    </a:cubicBezTo>
                    <a:cubicBezTo>
                      <a:pt x="75" y="652"/>
                      <a:pt x="75" y="654"/>
                      <a:pt x="74" y="657"/>
                    </a:cubicBezTo>
                    <a:cubicBezTo>
                      <a:pt x="74" y="667"/>
                      <a:pt x="73" y="680"/>
                      <a:pt x="74" y="694"/>
                    </a:cubicBezTo>
                    <a:cubicBezTo>
                      <a:pt x="77" y="715"/>
                      <a:pt x="85" y="732"/>
                      <a:pt x="97" y="746"/>
                    </a:cubicBezTo>
                    <a:cubicBezTo>
                      <a:pt x="114" y="764"/>
                      <a:pt x="139" y="773"/>
                      <a:pt x="169" y="773"/>
                    </a:cubicBezTo>
                    <a:cubicBezTo>
                      <a:pt x="189" y="773"/>
                      <a:pt x="212" y="769"/>
                      <a:pt x="240" y="761"/>
                    </a:cubicBezTo>
                    <a:cubicBezTo>
                      <a:pt x="241" y="779"/>
                      <a:pt x="243" y="801"/>
                      <a:pt x="244" y="830"/>
                    </a:cubicBezTo>
                    <a:cubicBezTo>
                      <a:pt x="246" y="867"/>
                      <a:pt x="276" y="896"/>
                      <a:pt x="313" y="896"/>
                    </a:cubicBezTo>
                    <a:cubicBezTo>
                      <a:pt x="618" y="896"/>
                      <a:pt x="618" y="896"/>
                      <a:pt x="618" y="896"/>
                    </a:cubicBezTo>
                    <a:cubicBezTo>
                      <a:pt x="638" y="896"/>
                      <a:pt x="658" y="887"/>
                      <a:pt x="671" y="871"/>
                    </a:cubicBezTo>
                    <a:cubicBezTo>
                      <a:pt x="684" y="855"/>
                      <a:pt x="690" y="834"/>
                      <a:pt x="686" y="814"/>
                    </a:cubicBezTo>
                    <a:cubicBezTo>
                      <a:pt x="658" y="658"/>
                      <a:pt x="658" y="658"/>
                      <a:pt x="658" y="658"/>
                    </a:cubicBezTo>
                    <a:cubicBezTo>
                      <a:pt x="657" y="650"/>
                      <a:pt x="659" y="643"/>
                      <a:pt x="664" y="637"/>
                    </a:cubicBezTo>
                    <a:cubicBezTo>
                      <a:pt x="686" y="610"/>
                      <a:pt x="712" y="578"/>
                      <a:pt x="733" y="541"/>
                    </a:cubicBezTo>
                    <a:cubicBezTo>
                      <a:pt x="756" y="501"/>
                      <a:pt x="770" y="460"/>
                      <a:pt x="777" y="417"/>
                    </a:cubicBezTo>
                    <a:cubicBezTo>
                      <a:pt x="786" y="355"/>
                      <a:pt x="784" y="298"/>
                      <a:pt x="772" y="247"/>
                    </a:cubicBezTo>
                    <a:cubicBezTo>
                      <a:pt x="759" y="198"/>
                      <a:pt x="737" y="154"/>
                      <a:pt x="706" y="118"/>
                    </a:cubicBezTo>
                    <a:close/>
                    <a:moveTo>
                      <a:pt x="729" y="410"/>
                    </a:moveTo>
                    <a:cubicBezTo>
                      <a:pt x="717" y="491"/>
                      <a:pt x="674" y="550"/>
                      <a:pt x="627" y="606"/>
                    </a:cubicBezTo>
                    <a:cubicBezTo>
                      <a:pt x="613" y="622"/>
                      <a:pt x="607" y="645"/>
                      <a:pt x="611" y="666"/>
                    </a:cubicBezTo>
                    <a:cubicBezTo>
                      <a:pt x="639" y="823"/>
                      <a:pt x="639" y="823"/>
                      <a:pt x="639" y="823"/>
                    </a:cubicBezTo>
                    <a:cubicBezTo>
                      <a:pt x="640" y="829"/>
                      <a:pt x="638" y="835"/>
                      <a:pt x="634" y="840"/>
                    </a:cubicBezTo>
                    <a:cubicBezTo>
                      <a:pt x="630" y="845"/>
                      <a:pt x="624" y="847"/>
                      <a:pt x="618" y="847"/>
                    </a:cubicBezTo>
                    <a:cubicBezTo>
                      <a:pt x="313" y="847"/>
                      <a:pt x="313" y="847"/>
                      <a:pt x="313" y="847"/>
                    </a:cubicBezTo>
                    <a:cubicBezTo>
                      <a:pt x="302" y="847"/>
                      <a:pt x="293" y="839"/>
                      <a:pt x="292" y="827"/>
                    </a:cubicBezTo>
                    <a:cubicBezTo>
                      <a:pt x="290" y="774"/>
                      <a:pt x="286" y="742"/>
                      <a:pt x="284" y="724"/>
                    </a:cubicBezTo>
                    <a:cubicBezTo>
                      <a:pt x="284" y="715"/>
                      <a:pt x="272" y="706"/>
                      <a:pt x="260" y="706"/>
                    </a:cubicBezTo>
                    <a:cubicBezTo>
                      <a:pt x="258" y="706"/>
                      <a:pt x="256" y="706"/>
                      <a:pt x="254" y="707"/>
                    </a:cubicBezTo>
                    <a:cubicBezTo>
                      <a:pt x="216" y="720"/>
                      <a:pt x="189" y="725"/>
                      <a:pt x="169" y="725"/>
                    </a:cubicBezTo>
                    <a:cubicBezTo>
                      <a:pt x="95" y="725"/>
                      <a:pt x="134" y="648"/>
                      <a:pt x="120" y="629"/>
                    </a:cubicBezTo>
                    <a:cubicBezTo>
                      <a:pt x="101" y="604"/>
                      <a:pt x="101" y="604"/>
                      <a:pt x="101" y="604"/>
                    </a:cubicBezTo>
                    <a:cubicBezTo>
                      <a:pt x="96" y="597"/>
                      <a:pt x="96" y="589"/>
                      <a:pt x="100" y="583"/>
                    </a:cubicBezTo>
                    <a:cubicBezTo>
                      <a:pt x="110" y="568"/>
                      <a:pt x="110" y="568"/>
                      <a:pt x="110" y="568"/>
                    </a:cubicBezTo>
                    <a:cubicBezTo>
                      <a:pt x="98" y="565"/>
                      <a:pt x="98" y="565"/>
                      <a:pt x="98" y="565"/>
                    </a:cubicBezTo>
                    <a:cubicBezTo>
                      <a:pt x="93" y="563"/>
                      <a:pt x="89" y="560"/>
                      <a:pt x="86" y="555"/>
                    </a:cubicBezTo>
                    <a:cubicBezTo>
                      <a:pt x="84" y="550"/>
                      <a:pt x="84" y="545"/>
                      <a:pt x="86" y="540"/>
                    </a:cubicBezTo>
                    <a:cubicBezTo>
                      <a:pt x="94" y="519"/>
                      <a:pt x="94" y="519"/>
                      <a:pt x="94" y="519"/>
                    </a:cubicBezTo>
                    <a:cubicBezTo>
                      <a:pt x="95" y="517"/>
                      <a:pt x="94" y="514"/>
                      <a:pt x="92" y="513"/>
                    </a:cubicBezTo>
                    <a:cubicBezTo>
                      <a:pt x="65" y="501"/>
                      <a:pt x="65" y="501"/>
                      <a:pt x="65" y="501"/>
                    </a:cubicBezTo>
                    <a:cubicBezTo>
                      <a:pt x="59" y="499"/>
                      <a:pt x="54" y="493"/>
                      <a:pt x="52" y="487"/>
                    </a:cubicBezTo>
                    <a:cubicBezTo>
                      <a:pt x="50" y="480"/>
                      <a:pt x="51" y="473"/>
                      <a:pt x="55" y="467"/>
                    </a:cubicBezTo>
                    <a:cubicBezTo>
                      <a:pt x="55" y="466"/>
                      <a:pt x="55" y="466"/>
                      <a:pt x="55" y="466"/>
                    </a:cubicBezTo>
                    <a:cubicBezTo>
                      <a:pt x="73" y="438"/>
                      <a:pt x="97" y="412"/>
                      <a:pt x="112" y="381"/>
                    </a:cubicBezTo>
                    <a:cubicBezTo>
                      <a:pt x="118" y="368"/>
                      <a:pt x="118" y="368"/>
                      <a:pt x="118" y="368"/>
                    </a:cubicBezTo>
                    <a:cubicBezTo>
                      <a:pt x="122" y="359"/>
                      <a:pt x="117" y="345"/>
                      <a:pt x="115" y="335"/>
                    </a:cubicBezTo>
                    <a:cubicBezTo>
                      <a:pt x="112" y="325"/>
                      <a:pt x="112" y="325"/>
                      <a:pt x="112" y="325"/>
                    </a:cubicBezTo>
                    <a:cubicBezTo>
                      <a:pt x="107" y="301"/>
                      <a:pt x="108" y="271"/>
                      <a:pt x="114" y="248"/>
                    </a:cubicBezTo>
                    <a:cubicBezTo>
                      <a:pt x="146" y="120"/>
                      <a:pt x="286" y="48"/>
                      <a:pt x="425" y="48"/>
                    </a:cubicBezTo>
                    <a:cubicBezTo>
                      <a:pt x="597" y="48"/>
                      <a:pt x="767" y="158"/>
                      <a:pt x="729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1" name="Freeform 6"/>
              <p:cNvSpPr/>
              <p:nvPr/>
            </p:nvSpPr>
            <p:spPr bwMode="auto">
              <a:xfrm>
                <a:off x="5184776" y="2062163"/>
                <a:ext cx="2085975" cy="1700213"/>
              </a:xfrm>
              <a:custGeom>
                <a:avLst/>
                <a:gdLst>
                  <a:gd name="T0" fmla="*/ 367 w 554"/>
                  <a:gd name="T1" fmla="*/ 21 h 452"/>
                  <a:gd name="T2" fmla="*/ 325 w 554"/>
                  <a:gd name="T3" fmla="*/ 5 h 452"/>
                  <a:gd name="T4" fmla="*/ 298 w 554"/>
                  <a:gd name="T5" fmla="*/ 11 h 452"/>
                  <a:gd name="T6" fmla="*/ 267 w 554"/>
                  <a:gd name="T7" fmla="*/ 0 h 452"/>
                  <a:gd name="T8" fmla="*/ 243 w 554"/>
                  <a:gd name="T9" fmla="*/ 7 h 452"/>
                  <a:gd name="T10" fmla="*/ 223 w 554"/>
                  <a:gd name="T11" fmla="*/ 5 h 452"/>
                  <a:gd name="T12" fmla="*/ 168 w 554"/>
                  <a:gd name="T13" fmla="*/ 24 h 452"/>
                  <a:gd name="T14" fmla="*/ 163 w 554"/>
                  <a:gd name="T15" fmla="*/ 24 h 452"/>
                  <a:gd name="T16" fmla="*/ 96 w 554"/>
                  <a:gd name="T17" fmla="*/ 54 h 452"/>
                  <a:gd name="T18" fmla="*/ 38 w 554"/>
                  <a:gd name="T19" fmla="*/ 123 h 452"/>
                  <a:gd name="T20" fmla="*/ 15 w 554"/>
                  <a:gd name="T21" fmla="*/ 156 h 452"/>
                  <a:gd name="T22" fmla="*/ 15 w 554"/>
                  <a:gd name="T23" fmla="*/ 161 h 452"/>
                  <a:gd name="T24" fmla="*/ 0 w 554"/>
                  <a:gd name="T25" fmla="*/ 210 h 452"/>
                  <a:gd name="T26" fmla="*/ 39 w 554"/>
                  <a:gd name="T27" fmla="*/ 282 h 452"/>
                  <a:gd name="T28" fmla="*/ 103 w 554"/>
                  <a:gd name="T29" fmla="*/ 327 h 452"/>
                  <a:gd name="T30" fmla="*/ 135 w 554"/>
                  <a:gd name="T31" fmla="*/ 319 h 452"/>
                  <a:gd name="T32" fmla="*/ 177 w 554"/>
                  <a:gd name="T33" fmla="*/ 344 h 452"/>
                  <a:gd name="T34" fmla="*/ 260 w 554"/>
                  <a:gd name="T35" fmla="*/ 403 h 452"/>
                  <a:gd name="T36" fmla="*/ 296 w 554"/>
                  <a:gd name="T37" fmla="*/ 395 h 452"/>
                  <a:gd name="T38" fmla="*/ 391 w 554"/>
                  <a:gd name="T39" fmla="*/ 452 h 452"/>
                  <a:gd name="T40" fmla="*/ 492 w 554"/>
                  <a:gd name="T41" fmla="*/ 382 h 452"/>
                  <a:gd name="T42" fmla="*/ 549 w 554"/>
                  <a:gd name="T43" fmla="*/ 287 h 452"/>
                  <a:gd name="T44" fmla="*/ 547 w 554"/>
                  <a:gd name="T45" fmla="*/ 267 h 452"/>
                  <a:gd name="T46" fmla="*/ 554 w 554"/>
                  <a:gd name="T47" fmla="*/ 235 h 452"/>
                  <a:gd name="T48" fmla="*/ 536 w 554"/>
                  <a:gd name="T49" fmla="*/ 185 h 452"/>
                  <a:gd name="T50" fmla="*/ 537 w 554"/>
                  <a:gd name="T51" fmla="*/ 174 h 452"/>
                  <a:gd name="T52" fmla="*/ 493 w 554"/>
                  <a:gd name="T53" fmla="*/ 106 h 452"/>
                  <a:gd name="T54" fmla="*/ 367 w 554"/>
                  <a:gd name="T55" fmla="*/ 21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54" h="452">
                    <a:moveTo>
                      <a:pt x="367" y="21"/>
                    </a:moveTo>
                    <a:cubicBezTo>
                      <a:pt x="356" y="11"/>
                      <a:pt x="341" y="5"/>
                      <a:pt x="325" y="5"/>
                    </a:cubicBezTo>
                    <a:cubicBezTo>
                      <a:pt x="315" y="5"/>
                      <a:pt x="306" y="7"/>
                      <a:pt x="298" y="11"/>
                    </a:cubicBezTo>
                    <a:cubicBezTo>
                      <a:pt x="289" y="4"/>
                      <a:pt x="279" y="0"/>
                      <a:pt x="267" y="0"/>
                    </a:cubicBezTo>
                    <a:cubicBezTo>
                      <a:pt x="258" y="0"/>
                      <a:pt x="250" y="3"/>
                      <a:pt x="243" y="7"/>
                    </a:cubicBezTo>
                    <a:cubicBezTo>
                      <a:pt x="237" y="5"/>
                      <a:pt x="230" y="5"/>
                      <a:pt x="223" y="5"/>
                    </a:cubicBezTo>
                    <a:cubicBezTo>
                      <a:pt x="203" y="5"/>
                      <a:pt x="183" y="12"/>
                      <a:pt x="168" y="24"/>
                    </a:cubicBezTo>
                    <a:cubicBezTo>
                      <a:pt x="166" y="24"/>
                      <a:pt x="165" y="24"/>
                      <a:pt x="163" y="24"/>
                    </a:cubicBezTo>
                    <a:cubicBezTo>
                      <a:pt x="136" y="24"/>
                      <a:pt x="112" y="36"/>
                      <a:pt x="96" y="54"/>
                    </a:cubicBezTo>
                    <a:cubicBezTo>
                      <a:pt x="63" y="60"/>
                      <a:pt x="38" y="89"/>
                      <a:pt x="38" y="123"/>
                    </a:cubicBezTo>
                    <a:cubicBezTo>
                      <a:pt x="24" y="128"/>
                      <a:pt x="15" y="141"/>
                      <a:pt x="15" y="156"/>
                    </a:cubicBezTo>
                    <a:cubicBezTo>
                      <a:pt x="15" y="158"/>
                      <a:pt x="15" y="159"/>
                      <a:pt x="15" y="161"/>
                    </a:cubicBezTo>
                    <a:cubicBezTo>
                      <a:pt x="6" y="175"/>
                      <a:pt x="0" y="192"/>
                      <a:pt x="0" y="210"/>
                    </a:cubicBezTo>
                    <a:cubicBezTo>
                      <a:pt x="0" y="240"/>
                      <a:pt x="16" y="266"/>
                      <a:pt x="39" y="282"/>
                    </a:cubicBezTo>
                    <a:cubicBezTo>
                      <a:pt x="48" y="308"/>
                      <a:pt x="74" y="327"/>
                      <a:pt x="103" y="327"/>
                    </a:cubicBezTo>
                    <a:cubicBezTo>
                      <a:pt x="115" y="327"/>
                      <a:pt x="126" y="324"/>
                      <a:pt x="135" y="319"/>
                    </a:cubicBezTo>
                    <a:cubicBezTo>
                      <a:pt x="145" y="332"/>
                      <a:pt x="160" y="341"/>
                      <a:pt x="177" y="344"/>
                    </a:cubicBezTo>
                    <a:cubicBezTo>
                      <a:pt x="189" y="378"/>
                      <a:pt x="222" y="403"/>
                      <a:pt x="260" y="403"/>
                    </a:cubicBezTo>
                    <a:cubicBezTo>
                      <a:pt x="273" y="403"/>
                      <a:pt x="285" y="400"/>
                      <a:pt x="296" y="395"/>
                    </a:cubicBezTo>
                    <a:cubicBezTo>
                      <a:pt x="314" y="429"/>
                      <a:pt x="350" y="452"/>
                      <a:pt x="391" y="452"/>
                    </a:cubicBezTo>
                    <a:cubicBezTo>
                      <a:pt x="437" y="452"/>
                      <a:pt x="477" y="423"/>
                      <a:pt x="492" y="382"/>
                    </a:cubicBezTo>
                    <a:cubicBezTo>
                      <a:pt x="526" y="364"/>
                      <a:pt x="549" y="328"/>
                      <a:pt x="549" y="287"/>
                    </a:cubicBezTo>
                    <a:cubicBezTo>
                      <a:pt x="549" y="280"/>
                      <a:pt x="548" y="274"/>
                      <a:pt x="547" y="267"/>
                    </a:cubicBezTo>
                    <a:cubicBezTo>
                      <a:pt x="552" y="257"/>
                      <a:pt x="554" y="246"/>
                      <a:pt x="554" y="235"/>
                    </a:cubicBezTo>
                    <a:cubicBezTo>
                      <a:pt x="554" y="216"/>
                      <a:pt x="547" y="199"/>
                      <a:pt x="536" y="185"/>
                    </a:cubicBezTo>
                    <a:cubicBezTo>
                      <a:pt x="536" y="182"/>
                      <a:pt x="537" y="178"/>
                      <a:pt x="537" y="174"/>
                    </a:cubicBezTo>
                    <a:cubicBezTo>
                      <a:pt x="537" y="144"/>
                      <a:pt x="519" y="118"/>
                      <a:pt x="493" y="106"/>
                    </a:cubicBezTo>
                    <a:cubicBezTo>
                      <a:pt x="472" y="57"/>
                      <a:pt x="423" y="22"/>
                      <a:pt x="367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id-ID"/>
              </a:p>
            </p:txBody>
          </p:sp>
        </p:grpSp>
      </p:grpSp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3" name="任意多边形 12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3B3B95"/>
            </a:solidFill>
            <a:ln>
              <a:solidFill>
                <a:srgbClr val="3B3B95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21" name="椭圆 20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3B3B95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3B3B95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Object 1"/>
          <p:cNvGraphicFramePr/>
          <p:nvPr/>
        </p:nvGraphicFramePr>
        <p:xfrm>
          <a:off x="749935" y="1016635"/>
          <a:ext cx="6447790" cy="378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11" imgW="114300" imgH="177165" progId="Equation.DSMT4">
                  <p:embed/>
                </p:oleObj>
              </mc:Choice>
              <mc:Fallback>
                <p:oleObj r:id="rId11" imgW="114300" imgH="1771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935" y="1016635"/>
                        <a:ext cx="6447790" cy="37852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/>
        </p:nvGraphicFramePr>
        <p:xfrm>
          <a:off x="749935" y="1016635"/>
          <a:ext cx="644715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3" imgW="73152000" imgH="11582400" progId="Equation.DSMT4">
                  <p:embed/>
                </p:oleObj>
              </mc:Choice>
              <mc:Fallback>
                <p:oleObj name="Equation" r:id="rId13" imgW="73152000" imgH="115824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935" y="1016635"/>
                        <a:ext cx="6447155" cy="1003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749935" y="2020570"/>
          <a:ext cx="644779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5" imgW="65836800" imgH="34137600" progId="Equation.DSMT4">
                  <p:embed/>
                </p:oleObj>
              </mc:Choice>
              <mc:Fallback>
                <p:oleObj name="Equation" r:id="rId15" imgW="65836800" imgH="341376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9935" y="2020570"/>
                        <a:ext cx="6447790" cy="278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3"/>
          <p:cNvGraphicFramePr/>
          <p:nvPr/>
        </p:nvGraphicFramePr>
        <p:xfrm>
          <a:off x="749935" y="2020570"/>
          <a:ext cx="642937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7" imgW="72847200" imgH="32308800" progId="Equation.DSMT4">
                  <p:embed/>
                </p:oleObj>
              </mc:Choice>
              <mc:Fallback>
                <p:oleObj name="Equation" r:id="rId17" imgW="72847200" imgH="32308800" progId="Equation.DSMT4">
                  <p:embed/>
                  <p:pic>
                    <p:nvPicPr>
                      <p:cNvPr id="0" name="图片 3074" descr="image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9935" y="2020570"/>
                        <a:ext cx="6429375" cy="271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4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6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3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916545" y="1275080"/>
            <a:ext cx="985520" cy="3382010"/>
            <a:chOff x="11450" y="2008"/>
            <a:chExt cx="1552" cy="5326"/>
          </a:xfrm>
        </p:grpSpPr>
        <p:grpSp>
          <p:nvGrpSpPr>
            <p:cNvPr id="5" name="组合 4"/>
            <p:cNvGrpSpPr/>
            <p:nvPr/>
          </p:nvGrpSpPr>
          <p:grpSpPr>
            <a:xfrm>
              <a:off x="11450" y="2008"/>
              <a:ext cx="1552" cy="5327"/>
              <a:chOff x="11450" y="2008"/>
              <a:chExt cx="1552" cy="5327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11450" y="2008"/>
                <a:ext cx="1552" cy="155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solidFill>
                  <a:srgbClr val="DDDDD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1450" y="3943"/>
                <a:ext cx="1552" cy="155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solidFill>
                  <a:srgbClr val="DDDDD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1450" y="5783"/>
                <a:ext cx="1552" cy="1552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alpha val="63000"/>
                    </a:schemeClr>
                  </a:gs>
                  <a:gs pos="63000">
                    <a:schemeClr val="bg1">
                      <a:alpha val="2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 w="28575">
                <a:solidFill>
                  <a:srgbClr val="DDDDD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grpSp>
          <p:nvGrpSpPr>
            <p:cNvPr id="29" name="Group 2"/>
            <p:cNvGrpSpPr/>
            <p:nvPr/>
          </p:nvGrpSpPr>
          <p:grpSpPr bwMode="auto">
            <a:xfrm>
              <a:off x="11785" y="2308"/>
              <a:ext cx="867" cy="859"/>
              <a:chOff x="1569458" y="688424"/>
              <a:chExt cx="334962" cy="331788"/>
            </a:xfrm>
            <a:solidFill>
              <a:schemeClr val="bg1">
                <a:lumMod val="75000"/>
              </a:schemeClr>
            </a:solidFill>
          </p:grpSpPr>
          <p:sp>
            <p:nvSpPr>
              <p:cNvPr id="30" name="Freeform 11"/>
              <p:cNvSpPr>
                <a:spLocks noChangeArrowheads="1"/>
              </p:cNvSpPr>
              <p:nvPr/>
            </p:nvSpPr>
            <p:spPr bwMode="auto">
              <a:xfrm>
                <a:off x="1587500" y="901699"/>
                <a:ext cx="42863" cy="77788"/>
              </a:xfrm>
              <a:custGeom>
                <a:avLst/>
                <a:gdLst>
                  <a:gd name="T0" fmla="*/ 0 w 118"/>
                  <a:gd name="T1" fmla="*/ 183 h 218"/>
                  <a:gd name="T2" fmla="*/ 25 w 118"/>
                  <a:gd name="T3" fmla="*/ 217 h 218"/>
                  <a:gd name="T4" fmla="*/ 84 w 118"/>
                  <a:gd name="T5" fmla="*/ 217 h 218"/>
                  <a:gd name="T6" fmla="*/ 117 w 118"/>
                  <a:gd name="T7" fmla="*/ 183 h 218"/>
                  <a:gd name="T8" fmla="*/ 117 w 118"/>
                  <a:gd name="T9" fmla="*/ 0 h 218"/>
                  <a:gd name="T10" fmla="*/ 17 w 118"/>
                  <a:gd name="T11" fmla="*/ 91 h 218"/>
                  <a:gd name="T12" fmla="*/ 0 w 118"/>
                  <a:gd name="T13" fmla="*/ 75 h 218"/>
                  <a:gd name="T14" fmla="*/ 0 w 118"/>
                  <a:gd name="T15" fmla="*/ 183 h 218"/>
                  <a:gd name="T16" fmla="*/ 0 w 118"/>
                  <a:gd name="T17" fmla="*/ 183 h 218"/>
                  <a:gd name="T18" fmla="*/ 0 w 118"/>
                  <a:gd name="T19" fmla="*/ 183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8" h="218">
                    <a:moveTo>
                      <a:pt x="0" y="183"/>
                    </a:moveTo>
                    <a:cubicBezTo>
                      <a:pt x="0" y="200"/>
                      <a:pt x="8" y="217"/>
                      <a:pt x="25" y="217"/>
                    </a:cubicBezTo>
                    <a:cubicBezTo>
                      <a:pt x="84" y="217"/>
                      <a:pt x="84" y="217"/>
                      <a:pt x="84" y="217"/>
                    </a:cubicBezTo>
                    <a:cubicBezTo>
                      <a:pt x="100" y="217"/>
                      <a:pt x="117" y="200"/>
                      <a:pt x="117" y="183"/>
                    </a:cubicBezTo>
                    <a:cubicBezTo>
                      <a:pt x="117" y="0"/>
                      <a:pt x="117" y="0"/>
                      <a:pt x="117" y="0"/>
                    </a:cubicBezTo>
                    <a:cubicBezTo>
                      <a:pt x="17" y="91"/>
                      <a:pt x="17" y="91"/>
                      <a:pt x="17" y="91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0" y="183"/>
                    </a:lnTo>
                    <a:close/>
                    <a:moveTo>
                      <a:pt x="0" y="183"/>
                    </a:moveTo>
                    <a:lnTo>
                      <a:pt x="0" y="183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  <p:sp>
            <p:nvSpPr>
              <p:cNvPr id="31" name="Freeform 12"/>
              <p:cNvSpPr>
                <a:spLocks noChangeArrowheads="1"/>
              </p:cNvSpPr>
              <p:nvPr/>
            </p:nvSpPr>
            <p:spPr bwMode="auto">
              <a:xfrm>
                <a:off x="1657350" y="858837"/>
                <a:ext cx="42863" cy="120650"/>
              </a:xfrm>
              <a:custGeom>
                <a:avLst/>
                <a:gdLst>
                  <a:gd name="T0" fmla="*/ 0 w 118"/>
                  <a:gd name="T1" fmla="*/ 301 h 336"/>
                  <a:gd name="T2" fmla="*/ 34 w 118"/>
                  <a:gd name="T3" fmla="*/ 335 h 336"/>
                  <a:gd name="T4" fmla="*/ 84 w 118"/>
                  <a:gd name="T5" fmla="*/ 335 h 336"/>
                  <a:gd name="T6" fmla="*/ 117 w 118"/>
                  <a:gd name="T7" fmla="*/ 301 h 336"/>
                  <a:gd name="T8" fmla="*/ 117 w 118"/>
                  <a:gd name="T9" fmla="*/ 76 h 336"/>
                  <a:gd name="T10" fmla="*/ 42 w 118"/>
                  <a:gd name="T11" fmla="*/ 0 h 336"/>
                  <a:gd name="T12" fmla="*/ 0 w 118"/>
                  <a:gd name="T13" fmla="*/ 42 h 336"/>
                  <a:gd name="T14" fmla="*/ 0 w 118"/>
                  <a:gd name="T15" fmla="*/ 301 h 336"/>
                  <a:gd name="T16" fmla="*/ 0 w 118"/>
                  <a:gd name="T17" fmla="*/ 301 h 336"/>
                  <a:gd name="T18" fmla="*/ 0 w 118"/>
                  <a:gd name="T19" fmla="*/ 301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8" h="336">
                    <a:moveTo>
                      <a:pt x="0" y="301"/>
                    </a:moveTo>
                    <a:cubicBezTo>
                      <a:pt x="0" y="318"/>
                      <a:pt x="17" y="335"/>
                      <a:pt x="34" y="335"/>
                    </a:cubicBezTo>
                    <a:cubicBezTo>
                      <a:pt x="84" y="335"/>
                      <a:pt x="84" y="335"/>
                      <a:pt x="84" y="335"/>
                    </a:cubicBezTo>
                    <a:cubicBezTo>
                      <a:pt x="101" y="335"/>
                      <a:pt x="117" y="318"/>
                      <a:pt x="117" y="301"/>
                    </a:cubicBezTo>
                    <a:cubicBezTo>
                      <a:pt x="117" y="76"/>
                      <a:pt x="117" y="76"/>
                      <a:pt x="117" y="76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0" y="42"/>
                      <a:pt x="0" y="42"/>
                      <a:pt x="0" y="42"/>
                    </a:cubicBezTo>
                    <a:lnTo>
                      <a:pt x="0" y="301"/>
                    </a:lnTo>
                    <a:close/>
                    <a:moveTo>
                      <a:pt x="0" y="301"/>
                    </a:moveTo>
                    <a:lnTo>
                      <a:pt x="0" y="301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  <p:sp>
            <p:nvSpPr>
              <p:cNvPr id="32" name="Freeform 13"/>
              <p:cNvSpPr>
                <a:spLocks noChangeArrowheads="1"/>
              </p:cNvSpPr>
              <p:nvPr/>
            </p:nvSpPr>
            <p:spPr bwMode="auto">
              <a:xfrm>
                <a:off x="1727200" y="858837"/>
                <a:ext cx="42863" cy="120650"/>
              </a:xfrm>
              <a:custGeom>
                <a:avLst/>
                <a:gdLst>
                  <a:gd name="T0" fmla="*/ 92 w 118"/>
                  <a:gd name="T1" fmla="*/ 335 h 336"/>
                  <a:gd name="T2" fmla="*/ 117 w 118"/>
                  <a:gd name="T3" fmla="*/ 301 h 336"/>
                  <a:gd name="T4" fmla="*/ 117 w 118"/>
                  <a:gd name="T5" fmla="*/ 0 h 336"/>
                  <a:gd name="T6" fmla="*/ 0 w 118"/>
                  <a:gd name="T7" fmla="*/ 118 h 336"/>
                  <a:gd name="T8" fmla="*/ 0 w 118"/>
                  <a:gd name="T9" fmla="*/ 301 h 336"/>
                  <a:gd name="T10" fmla="*/ 33 w 118"/>
                  <a:gd name="T11" fmla="*/ 335 h 336"/>
                  <a:gd name="T12" fmla="*/ 92 w 118"/>
                  <a:gd name="T13" fmla="*/ 335 h 336"/>
                  <a:gd name="T14" fmla="*/ 92 w 118"/>
                  <a:gd name="T15" fmla="*/ 335 h 336"/>
                  <a:gd name="T16" fmla="*/ 92 w 118"/>
                  <a:gd name="T17" fmla="*/ 335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8" h="336">
                    <a:moveTo>
                      <a:pt x="92" y="335"/>
                    </a:moveTo>
                    <a:cubicBezTo>
                      <a:pt x="108" y="335"/>
                      <a:pt x="117" y="318"/>
                      <a:pt x="117" y="301"/>
                    </a:cubicBezTo>
                    <a:cubicBezTo>
                      <a:pt x="117" y="0"/>
                      <a:pt x="117" y="0"/>
                      <a:pt x="117" y="0"/>
                    </a:cubicBezTo>
                    <a:cubicBezTo>
                      <a:pt x="0" y="118"/>
                      <a:pt x="0" y="118"/>
                      <a:pt x="0" y="118"/>
                    </a:cubicBezTo>
                    <a:cubicBezTo>
                      <a:pt x="0" y="301"/>
                      <a:pt x="0" y="301"/>
                      <a:pt x="0" y="301"/>
                    </a:cubicBezTo>
                    <a:cubicBezTo>
                      <a:pt x="0" y="318"/>
                      <a:pt x="16" y="335"/>
                      <a:pt x="33" y="335"/>
                    </a:cubicBezTo>
                    <a:lnTo>
                      <a:pt x="92" y="335"/>
                    </a:lnTo>
                    <a:close/>
                    <a:moveTo>
                      <a:pt x="92" y="335"/>
                    </a:moveTo>
                    <a:lnTo>
                      <a:pt x="92" y="335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  <p:sp>
            <p:nvSpPr>
              <p:cNvPr id="33" name="Freeform 14"/>
              <p:cNvSpPr>
                <a:spLocks noChangeArrowheads="1"/>
              </p:cNvSpPr>
              <p:nvPr/>
            </p:nvSpPr>
            <p:spPr bwMode="auto">
              <a:xfrm>
                <a:off x="1795463" y="817562"/>
                <a:ext cx="46037" cy="163512"/>
              </a:xfrm>
              <a:custGeom>
                <a:avLst/>
                <a:gdLst>
                  <a:gd name="T0" fmla="*/ 0 w 126"/>
                  <a:gd name="T1" fmla="*/ 41 h 452"/>
                  <a:gd name="T2" fmla="*/ 0 w 126"/>
                  <a:gd name="T3" fmla="*/ 417 h 452"/>
                  <a:gd name="T4" fmla="*/ 33 w 126"/>
                  <a:gd name="T5" fmla="*/ 451 h 452"/>
                  <a:gd name="T6" fmla="*/ 92 w 126"/>
                  <a:gd name="T7" fmla="*/ 451 h 452"/>
                  <a:gd name="T8" fmla="*/ 125 w 126"/>
                  <a:gd name="T9" fmla="*/ 417 h 452"/>
                  <a:gd name="T10" fmla="*/ 125 w 126"/>
                  <a:gd name="T11" fmla="*/ 66 h 452"/>
                  <a:gd name="T12" fmla="*/ 50 w 126"/>
                  <a:gd name="T13" fmla="*/ 0 h 452"/>
                  <a:gd name="T14" fmla="*/ 0 w 126"/>
                  <a:gd name="T15" fmla="*/ 41 h 452"/>
                  <a:gd name="T16" fmla="*/ 0 w 126"/>
                  <a:gd name="T17" fmla="*/ 41 h 452"/>
                  <a:gd name="T18" fmla="*/ 0 w 126"/>
                  <a:gd name="T19" fmla="*/ 41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6" h="452">
                    <a:moveTo>
                      <a:pt x="0" y="41"/>
                    </a:moveTo>
                    <a:cubicBezTo>
                      <a:pt x="0" y="417"/>
                      <a:pt x="0" y="417"/>
                      <a:pt x="0" y="417"/>
                    </a:cubicBezTo>
                    <a:cubicBezTo>
                      <a:pt x="0" y="434"/>
                      <a:pt x="17" y="451"/>
                      <a:pt x="33" y="451"/>
                    </a:cubicBezTo>
                    <a:cubicBezTo>
                      <a:pt x="92" y="451"/>
                      <a:pt x="92" y="451"/>
                      <a:pt x="92" y="451"/>
                    </a:cubicBezTo>
                    <a:cubicBezTo>
                      <a:pt x="109" y="451"/>
                      <a:pt x="125" y="434"/>
                      <a:pt x="125" y="417"/>
                    </a:cubicBezTo>
                    <a:cubicBezTo>
                      <a:pt x="125" y="66"/>
                      <a:pt x="125" y="66"/>
                      <a:pt x="125" y="66"/>
                    </a:cubicBezTo>
                    <a:cubicBezTo>
                      <a:pt x="50" y="0"/>
                      <a:pt x="50" y="0"/>
                      <a:pt x="50" y="0"/>
                    </a:cubicBezTo>
                    <a:lnTo>
                      <a:pt x="0" y="41"/>
                    </a:lnTo>
                    <a:close/>
                    <a:moveTo>
                      <a:pt x="0" y="41"/>
                    </a:moveTo>
                    <a:lnTo>
                      <a:pt x="0" y="41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  <p:sp>
            <p:nvSpPr>
              <p:cNvPr id="34" name="Freeform 15"/>
              <p:cNvSpPr>
                <a:spLocks noChangeArrowheads="1"/>
              </p:cNvSpPr>
              <p:nvPr/>
            </p:nvSpPr>
            <p:spPr bwMode="auto">
              <a:xfrm>
                <a:off x="1576388" y="744537"/>
                <a:ext cx="261937" cy="163512"/>
              </a:xfrm>
              <a:custGeom>
                <a:avLst/>
                <a:gdLst>
                  <a:gd name="T0" fmla="*/ 234 w 728"/>
                  <a:gd name="T1" fmla="*/ 284 h 452"/>
                  <a:gd name="T2" fmla="*/ 292 w 728"/>
                  <a:gd name="T3" fmla="*/ 284 h 452"/>
                  <a:gd name="T4" fmla="*/ 359 w 728"/>
                  <a:gd name="T5" fmla="*/ 351 h 452"/>
                  <a:gd name="T6" fmla="*/ 401 w 728"/>
                  <a:gd name="T7" fmla="*/ 368 h 452"/>
                  <a:gd name="T8" fmla="*/ 434 w 728"/>
                  <a:gd name="T9" fmla="*/ 351 h 452"/>
                  <a:gd name="T10" fmla="*/ 660 w 728"/>
                  <a:gd name="T11" fmla="*/ 134 h 452"/>
                  <a:gd name="T12" fmla="*/ 694 w 728"/>
                  <a:gd name="T13" fmla="*/ 167 h 452"/>
                  <a:gd name="T14" fmla="*/ 710 w 728"/>
                  <a:gd name="T15" fmla="*/ 175 h 452"/>
                  <a:gd name="T16" fmla="*/ 727 w 728"/>
                  <a:gd name="T17" fmla="*/ 159 h 452"/>
                  <a:gd name="T18" fmla="*/ 727 w 728"/>
                  <a:gd name="T19" fmla="*/ 33 h 452"/>
                  <a:gd name="T20" fmla="*/ 719 w 728"/>
                  <a:gd name="T21" fmla="*/ 8 h 452"/>
                  <a:gd name="T22" fmla="*/ 694 w 728"/>
                  <a:gd name="T23" fmla="*/ 0 h 452"/>
                  <a:gd name="T24" fmla="*/ 568 w 728"/>
                  <a:gd name="T25" fmla="*/ 0 h 452"/>
                  <a:gd name="T26" fmla="*/ 551 w 728"/>
                  <a:gd name="T27" fmla="*/ 8 h 452"/>
                  <a:gd name="T28" fmla="*/ 551 w 728"/>
                  <a:gd name="T29" fmla="*/ 33 h 452"/>
                  <a:gd name="T30" fmla="*/ 585 w 728"/>
                  <a:gd name="T31" fmla="*/ 58 h 452"/>
                  <a:gd name="T32" fmla="*/ 426 w 728"/>
                  <a:gd name="T33" fmla="*/ 217 h 452"/>
                  <a:gd name="T34" fmla="*/ 401 w 728"/>
                  <a:gd name="T35" fmla="*/ 225 h 452"/>
                  <a:gd name="T36" fmla="*/ 368 w 728"/>
                  <a:gd name="T37" fmla="*/ 217 h 452"/>
                  <a:gd name="T38" fmla="*/ 292 w 728"/>
                  <a:gd name="T39" fmla="*/ 142 h 452"/>
                  <a:gd name="T40" fmla="*/ 234 w 728"/>
                  <a:gd name="T41" fmla="*/ 142 h 452"/>
                  <a:gd name="T42" fmla="*/ 8 w 728"/>
                  <a:gd name="T43" fmla="*/ 359 h 452"/>
                  <a:gd name="T44" fmla="*/ 0 w 728"/>
                  <a:gd name="T45" fmla="*/ 393 h 452"/>
                  <a:gd name="T46" fmla="*/ 8 w 728"/>
                  <a:gd name="T47" fmla="*/ 426 h 452"/>
                  <a:gd name="T48" fmla="*/ 25 w 728"/>
                  <a:gd name="T49" fmla="*/ 435 h 452"/>
                  <a:gd name="T50" fmla="*/ 83 w 728"/>
                  <a:gd name="T51" fmla="*/ 435 h 452"/>
                  <a:gd name="T52" fmla="*/ 234 w 728"/>
                  <a:gd name="T53" fmla="*/ 284 h 452"/>
                  <a:gd name="T54" fmla="*/ 234 w 728"/>
                  <a:gd name="T55" fmla="*/ 284 h 452"/>
                  <a:gd name="T56" fmla="*/ 234 w 728"/>
                  <a:gd name="T57" fmla="*/ 284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28" h="452">
                    <a:moveTo>
                      <a:pt x="234" y="284"/>
                    </a:moveTo>
                    <a:cubicBezTo>
                      <a:pt x="250" y="267"/>
                      <a:pt x="276" y="267"/>
                      <a:pt x="292" y="284"/>
                    </a:cubicBezTo>
                    <a:cubicBezTo>
                      <a:pt x="359" y="351"/>
                      <a:pt x="359" y="351"/>
                      <a:pt x="359" y="351"/>
                    </a:cubicBezTo>
                    <a:cubicBezTo>
                      <a:pt x="376" y="368"/>
                      <a:pt x="384" y="368"/>
                      <a:pt x="401" y="368"/>
                    </a:cubicBezTo>
                    <a:cubicBezTo>
                      <a:pt x="418" y="368"/>
                      <a:pt x="426" y="368"/>
                      <a:pt x="434" y="351"/>
                    </a:cubicBezTo>
                    <a:cubicBezTo>
                      <a:pt x="660" y="134"/>
                      <a:pt x="660" y="134"/>
                      <a:pt x="660" y="134"/>
                    </a:cubicBezTo>
                    <a:cubicBezTo>
                      <a:pt x="694" y="167"/>
                      <a:pt x="694" y="167"/>
                      <a:pt x="694" y="167"/>
                    </a:cubicBezTo>
                    <a:cubicBezTo>
                      <a:pt x="702" y="175"/>
                      <a:pt x="710" y="175"/>
                      <a:pt x="710" y="175"/>
                    </a:cubicBezTo>
                    <a:cubicBezTo>
                      <a:pt x="719" y="175"/>
                      <a:pt x="727" y="167"/>
                      <a:pt x="727" y="159"/>
                    </a:cubicBezTo>
                    <a:cubicBezTo>
                      <a:pt x="727" y="33"/>
                      <a:pt x="727" y="33"/>
                      <a:pt x="727" y="33"/>
                    </a:cubicBezTo>
                    <a:cubicBezTo>
                      <a:pt x="727" y="25"/>
                      <a:pt x="727" y="16"/>
                      <a:pt x="719" y="8"/>
                    </a:cubicBezTo>
                    <a:cubicBezTo>
                      <a:pt x="710" y="0"/>
                      <a:pt x="702" y="0"/>
                      <a:pt x="694" y="0"/>
                    </a:cubicBezTo>
                    <a:cubicBezTo>
                      <a:pt x="568" y="0"/>
                      <a:pt x="568" y="0"/>
                      <a:pt x="568" y="0"/>
                    </a:cubicBezTo>
                    <a:cubicBezTo>
                      <a:pt x="560" y="0"/>
                      <a:pt x="551" y="0"/>
                      <a:pt x="551" y="8"/>
                    </a:cubicBezTo>
                    <a:cubicBezTo>
                      <a:pt x="543" y="16"/>
                      <a:pt x="551" y="25"/>
                      <a:pt x="551" y="33"/>
                    </a:cubicBezTo>
                    <a:cubicBezTo>
                      <a:pt x="585" y="58"/>
                      <a:pt x="585" y="58"/>
                      <a:pt x="585" y="58"/>
                    </a:cubicBezTo>
                    <a:cubicBezTo>
                      <a:pt x="426" y="217"/>
                      <a:pt x="426" y="217"/>
                      <a:pt x="426" y="217"/>
                    </a:cubicBezTo>
                    <a:cubicBezTo>
                      <a:pt x="426" y="225"/>
                      <a:pt x="409" y="225"/>
                      <a:pt x="401" y="225"/>
                    </a:cubicBezTo>
                    <a:cubicBezTo>
                      <a:pt x="393" y="225"/>
                      <a:pt x="376" y="225"/>
                      <a:pt x="368" y="217"/>
                    </a:cubicBezTo>
                    <a:cubicBezTo>
                      <a:pt x="292" y="142"/>
                      <a:pt x="292" y="142"/>
                      <a:pt x="292" y="142"/>
                    </a:cubicBezTo>
                    <a:cubicBezTo>
                      <a:pt x="276" y="125"/>
                      <a:pt x="250" y="125"/>
                      <a:pt x="234" y="142"/>
                    </a:cubicBezTo>
                    <a:cubicBezTo>
                      <a:pt x="8" y="359"/>
                      <a:pt x="8" y="359"/>
                      <a:pt x="8" y="359"/>
                    </a:cubicBezTo>
                    <a:cubicBezTo>
                      <a:pt x="0" y="368"/>
                      <a:pt x="0" y="384"/>
                      <a:pt x="0" y="393"/>
                    </a:cubicBezTo>
                    <a:cubicBezTo>
                      <a:pt x="0" y="410"/>
                      <a:pt x="0" y="418"/>
                      <a:pt x="8" y="426"/>
                    </a:cubicBezTo>
                    <a:cubicBezTo>
                      <a:pt x="25" y="435"/>
                      <a:pt x="25" y="435"/>
                      <a:pt x="25" y="435"/>
                    </a:cubicBezTo>
                    <a:cubicBezTo>
                      <a:pt x="41" y="451"/>
                      <a:pt x="67" y="451"/>
                      <a:pt x="83" y="435"/>
                    </a:cubicBezTo>
                    <a:lnTo>
                      <a:pt x="234" y="284"/>
                    </a:lnTo>
                    <a:close/>
                    <a:moveTo>
                      <a:pt x="234" y="284"/>
                    </a:moveTo>
                    <a:lnTo>
                      <a:pt x="234" y="284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  <p:sp>
            <p:nvSpPr>
              <p:cNvPr id="35" name="Freeform 16"/>
              <p:cNvSpPr>
                <a:spLocks noChangeArrowheads="1"/>
              </p:cNvSpPr>
              <p:nvPr/>
            </p:nvSpPr>
            <p:spPr bwMode="auto">
              <a:xfrm>
                <a:off x="1569458" y="688424"/>
                <a:ext cx="334962" cy="331788"/>
              </a:xfrm>
              <a:custGeom>
                <a:avLst/>
                <a:gdLst>
                  <a:gd name="T0" fmla="*/ 887 w 929"/>
                  <a:gd name="T1" fmla="*/ 0 h 921"/>
                  <a:gd name="T2" fmla="*/ 836 w 929"/>
                  <a:gd name="T3" fmla="*/ 50 h 921"/>
                  <a:gd name="T4" fmla="*/ 836 w 929"/>
                  <a:gd name="T5" fmla="*/ 837 h 921"/>
                  <a:gd name="T6" fmla="*/ 51 w 929"/>
                  <a:gd name="T7" fmla="*/ 837 h 921"/>
                  <a:gd name="T8" fmla="*/ 0 w 929"/>
                  <a:gd name="T9" fmla="*/ 878 h 921"/>
                  <a:gd name="T10" fmla="*/ 51 w 929"/>
                  <a:gd name="T11" fmla="*/ 920 h 921"/>
                  <a:gd name="T12" fmla="*/ 887 w 929"/>
                  <a:gd name="T13" fmla="*/ 920 h 921"/>
                  <a:gd name="T14" fmla="*/ 928 w 929"/>
                  <a:gd name="T15" fmla="*/ 878 h 921"/>
                  <a:gd name="T16" fmla="*/ 928 w 929"/>
                  <a:gd name="T17" fmla="*/ 50 h 921"/>
                  <a:gd name="T18" fmla="*/ 887 w 929"/>
                  <a:gd name="T19" fmla="*/ 0 h 921"/>
                  <a:gd name="T20" fmla="*/ 887 w 929"/>
                  <a:gd name="T21" fmla="*/ 0 h 921"/>
                  <a:gd name="T22" fmla="*/ 887 w 929"/>
                  <a:gd name="T23" fmla="*/ 0 h 9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29" h="921">
                    <a:moveTo>
                      <a:pt x="887" y="0"/>
                    </a:moveTo>
                    <a:cubicBezTo>
                      <a:pt x="862" y="0"/>
                      <a:pt x="836" y="26"/>
                      <a:pt x="836" y="50"/>
                    </a:cubicBezTo>
                    <a:cubicBezTo>
                      <a:pt x="836" y="837"/>
                      <a:pt x="836" y="837"/>
                      <a:pt x="836" y="837"/>
                    </a:cubicBezTo>
                    <a:cubicBezTo>
                      <a:pt x="51" y="837"/>
                      <a:pt x="51" y="837"/>
                      <a:pt x="51" y="837"/>
                    </a:cubicBezTo>
                    <a:cubicBezTo>
                      <a:pt x="26" y="837"/>
                      <a:pt x="0" y="853"/>
                      <a:pt x="0" y="878"/>
                    </a:cubicBezTo>
                    <a:cubicBezTo>
                      <a:pt x="0" y="903"/>
                      <a:pt x="26" y="920"/>
                      <a:pt x="51" y="920"/>
                    </a:cubicBezTo>
                    <a:cubicBezTo>
                      <a:pt x="887" y="920"/>
                      <a:pt x="887" y="920"/>
                      <a:pt x="887" y="920"/>
                    </a:cubicBezTo>
                    <a:cubicBezTo>
                      <a:pt x="912" y="920"/>
                      <a:pt x="928" y="903"/>
                      <a:pt x="928" y="878"/>
                    </a:cubicBezTo>
                    <a:cubicBezTo>
                      <a:pt x="928" y="50"/>
                      <a:pt x="928" y="50"/>
                      <a:pt x="928" y="50"/>
                    </a:cubicBezTo>
                    <a:cubicBezTo>
                      <a:pt x="928" y="26"/>
                      <a:pt x="903" y="0"/>
                      <a:pt x="887" y="0"/>
                    </a:cubicBezTo>
                    <a:close/>
                    <a:moveTo>
                      <a:pt x="887" y="0"/>
                    </a:moveTo>
                    <a:lnTo>
                      <a:pt x="887" y="0"/>
                    </a:lnTo>
                    <a:close/>
                  </a:path>
                </a:pathLst>
              </a:custGeom>
              <a:grpFill/>
              <a:ln>
                <a:solidFill>
                  <a:srgbClr val="DDDDDD"/>
                </a:solidFill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Open Sans Light"/>
                  <a:ea typeface="+mn-ea"/>
                  <a:cs typeface="Open Sans Light"/>
                </a:endParaRPr>
              </a:p>
            </p:txBody>
          </p:sp>
        </p:grpSp>
        <p:sp>
          <p:nvSpPr>
            <p:cNvPr id="28693" name="Freeform 237"/>
            <p:cNvSpPr>
              <a:spLocks noChangeArrowheads="1"/>
            </p:cNvSpPr>
            <p:nvPr/>
          </p:nvSpPr>
          <p:spPr bwMode="auto">
            <a:xfrm>
              <a:off x="11847" y="4448"/>
              <a:ext cx="818" cy="600"/>
            </a:xfrm>
            <a:custGeom>
              <a:avLst/>
              <a:gdLst>
                <a:gd name="T0" fmla="*/ 2147483646 w 1347"/>
                <a:gd name="T1" fmla="*/ 2147483646 h 987"/>
                <a:gd name="T2" fmla="*/ 2147483646 w 1347"/>
                <a:gd name="T3" fmla="*/ 2147483646 h 987"/>
                <a:gd name="T4" fmla="*/ 2147483646 w 1347"/>
                <a:gd name="T5" fmla="*/ 2147483646 h 987"/>
                <a:gd name="T6" fmla="*/ 2147483646 w 1347"/>
                <a:gd name="T7" fmla="*/ 2147483646 h 987"/>
                <a:gd name="T8" fmla="*/ 2147483646 w 1347"/>
                <a:gd name="T9" fmla="*/ 0 h 987"/>
                <a:gd name="T10" fmla="*/ 2147483646 w 1347"/>
                <a:gd name="T11" fmla="*/ 0 h 987"/>
                <a:gd name="T12" fmla="*/ 2147483646 w 1347"/>
                <a:gd name="T13" fmla="*/ 2147483646 h 987"/>
                <a:gd name="T14" fmla="*/ 2147483646 w 1347"/>
                <a:gd name="T15" fmla="*/ 2147483646 h 987"/>
                <a:gd name="T16" fmla="*/ 2147483646 w 1347"/>
                <a:gd name="T17" fmla="*/ 2147483646 h 987"/>
                <a:gd name="T18" fmla="*/ 2147483646 w 1347"/>
                <a:gd name="T19" fmla="*/ 2147483646 h 987"/>
                <a:gd name="T20" fmla="*/ 2147483646 w 1347"/>
                <a:gd name="T21" fmla="*/ 2147483646 h 987"/>
                <a:gd name="T22" fmla="*/ 0 w 1347"/>
                <a:gd name="T23" fmla="*/ 2147483646 h 987"/>
                <a:gd name="T24" fmla="*/ 0 w 1347"/>
                <a:gd name="T25" fmla="*/ 2147483646 h 987"/>
                <a:gd name="T26" fmla="*/ 2147483646 w 1347"/>
                <a:gd name="T27" fmla="*/ 2147483646 h 987"/>
                <a:gd name="T28" fmla="*/ 2147483646 w 1347"/>
                <a:gd name="T29" fmla="*/ 2147483646 h 987"/>
                <a:gd name="T30" fmla="*/ 2147483646 w 1347"/>
                <a:gd name="T31" fmla="*/ 2147483646 h 987"/>
                <a:gd name="T32" fmla="*/ 2147483646 w 1347"/>
                <a:gd name="T33" fmla="*/ 2147483646 h 987"/>
                <a:gd name="T34" fmla="*/ 2147483646 w 1347"/>
                <a:gd name="T35" fmla="*/ 2147483646 h 987"/>
                <a:gd name="T36" fmla="*/ 2147483646 w 1347"/>
                <a:gd name="T37" fmla="*/ 2147483646 h 987"/>
                <a:gd name="T38" fmla="*/ 2147483646 w 1347"/>
                <a:gd name="T39" fmla="*/ 2147483646 h 987"/>
                <a:gd name="T40" fmla="*/ 2147483646 w 1347"/>
                <a:gd name="T41" fmla="*/ 2147483646 h 987"/>
                <a:gd name="T42" fmla="*/ 2147483646 w 1347"/>
                <a:gd name="T43" fmla="*/ 2147483646 h 987"/>
                <a:gd name="T44" fmla="*/ 2147483646 w 1347"/>
                <a:gd name="T45" fmla="*/ 2147483646 h 987"/>
                <a:gd name="T46" fmla="*/ 2147483646 w 1347"/>
                <a:gd name="T47" fmla="*/ 2147483646 h 987"/>
                <a:gd name="T48" fmla="*/ 2147483646 w 1347"/>
                <a:gd name="T49" fmla="*/ 2147483646 h 987"/>
                <a:gd name="T50" fmla="*/ 2147483646 w 1347"/>
                <a:gd name="T51" fmla="*/ 2147483646 h 987"/>
                <a:gd name="T52" fmla="*/ 2147483646 w 1347"/>
                <a:gd name="T53" fmla="*/ 2147483646 h 987"/>
                <a:gd name="T54" fmla="*/ 2147483646 w 1347"/>
                <a:gd name="T55" fmla="*/ 2147483646 h 987"/>
                <a:gd name="T56" fmla="*/ 2147483646 w 1347"/>
                <a:gd name="T57" fmla="*/ 2147483646 h 987"/>
                <a:gd name="T58" fmla="*/ 2147483646 w 1347"/>
                <a:gd name="T59" fmla="*/ 2147483646 h 987"/>
                <a:gd name="T60" fmla="*/ 2147483646 w 1347"/>
                <a:gd name="T61" fmla="*/ 2147483646 h 987"/>
                <a:gd name="T62" fmla="*/ 2147483646 w 1347"/>
                <a:gd name="T63" fmla="*/ 2147483646 h 987"/>
                <a:gd name="T64" fmla="*/ 2147483646 w 1347"/>
                <a:gd name="T65" fmla="*/ 2147483646 h 987"/>
                <a:gd name="T66" fmla="*/ 2147483646 w 1347"/>
                <a:gd name="T67" fmla="*/ 2147483646 h 987"/>
                <a:gd name="T68" fmla="*/ 2147483646 w 1347"/>
                <a:gd name="T69" fmla="*/ 2147483646 h 987"/>
                <a:gd name="T70" fmla="*/ 2147483646 w 1347"/>
                <a:gd name="T71" fmla="*/ 2147483646 h 98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347" h="987">
                  <a:moveTo>
                    <a:pt x="586" y="602"/>
                  </a:moveTo>
                  <a:cubicBezTo>
                    <a:pt x="561" y="585"/>
                    <a:pt x="519" y="560"/>
                    <a:pt x="502" y="535"/>
                  </a:cubicBezTo>
                  <a:cubicBezTo>
                    <a:pt x="42" y="117"/>
                    <a:pt x="42" y="117"/>
                    <a:pt x="42" y="117"/>
                  </a:cubicBezTo>
                  <a:cubicBezTo>
                    <a:pt x="26" y="100"/>
                    <a:pt x="9" y="58"/>
                    <a:pt x="17" y="33"/>
                  </a:cubicBezTo>
                  <a:cubicBezTo>
                    <a:pt x="34" y="17"/>
                    <a:pt x="51" y="0"/>
                    <a:pt x="92" y="0"/>
                  </a:cubicBezTo>
                  <a:cubicBezTo>
                    <a:pt x="1255" y="0"/>
                    <a:pt x="1255" y="0"/>
                    <a:pt x="1255" y="0"/>
                  </a:cubicBezTo>
                  <a:cubicBezTo>
                    <a:pt x="1255" y="0"/>
                    <a:pt x="1305" y="0"/>
                    <a:pt x="1330" y="41"/>
                  </a:cubicBezTo>
                  <a:cubicBezTo>
                    <a:pt x="1346" y="67"/>
                    <a:pt x="1330" y="108"/>
                    <a:pt x="1305" y="125"/>
                  </a:cubicBezTo>
                  <a:cubicBezTo>
                    <a:pt x="803" y="576"/>
                    <a:pt x="803" y="576"/>
                    <a:pt x="803" y="576"/>
                  </a:cubicBezTo>
                  <a:cubicBezTo>
                    <a:pt x="803" y="576"/>
                    <a:pt x="711" y="652"/>
                    <a:pt x="586" y="602"/>
                  </a:cubicBezTo>
                  <a:close/>
                  <a:moveTo>
                    <a:pt x="92" y="986"/>
                  </a:moveTo>
                  <a:cubicBezTo>
                    <a:pt x="92" y="986"/>
                    <a:pt x="0" y="978"/>
                    <a:pt x="0" y="894"/>
                  </a:cubicBezTo>
                  <a:cubicBezTo>
                    <a:pt x="0" y="225"/>
                    <a:pt x="0" y="225"/>
                    <a:pt x="0" y="225"/>
                  </a:cubicBezTo>
                  <a:cubicBezTo>
                    <a:pt x="0" y="200"/>
                    <a:pt x="17" y="192"/>
                    <a:pt x="42" y="217"/>
                  </a:cubicBezTo>
                  <a:cubicBezTo>
                    <a:pt x="234" y="409"/>
                    <a:pt x="234" y="409"/>
                    <a:pt x="234" y="409"/>
                  </a:cubicBezTo>
                  <a:cubicBezTo>
                    <a:pt x="260" y="426"/>
                    <a:pt x="268" y="468"/>
                    <a:pt x="251" y="493"/>
                  </a:cubicBezTo>
                  <a:cubicBezTo>
                    <a:pt x="109" y="827"/>
                    <a:pt x="109" y="827"/>
                    <a:pt x="109" y="827"/>
                  </a:cubicBezTo>
                  <a:cubicBezTo>
                    <a:pt x="101" y="853"/>
                    <a:pt x="109" y="853"/>
                    <a:pt x="126" y="827"/>
                  </a:cubicBezTo>
                  <a:cubicBezTo>
                    <a:pt x="318" y="576"/>
                    <a:pt x="318" y="576"/>
                    <a:pt x="318" y="576"/>
                  </a:cubicBezTo>
                  <a:cubicBezTo>
                    <a:pt x="343" y="552"/>
                    <a:pt x="368" y="552"/>
                    <a:pt x="393" y="568"/>
                  </a:cubicBezTo>
                  <a:cubicBezTo>
                    <a:pt x="477" y="643"/>
                    <a:pt x="477" y="643"/>
                    <a:pt x="477" y="643"/>
                  </a:cubicBezTo>
                  <a:cubicBezTo>
                    <a:pt x="502" y="660"/>
                    <a:pt x="544" y="685"/>
                    <a:pt x="569" y="694"/>
                  </a:cubicBezTo>
                  <a:cubicBezTo>
                    <a:pt x="636" y="710"/>
                    <a:pt x="744" y="735"/>
                    <a:pt x="820" y="677"/>
                  </a:cubicBezTo>
                  <a:cubicBezTo>
                    <a:pt x="945" y="568"/>
                    <a:pt x="945" y="568"/>
                    <a:pt x="945" y="568"/>
                  </a:cubicBezTo>
                  <a:cubicBezTo>
                    <a:pt x="970" y="552"/>
                    <a:pt x="1004" y="552"/>
                    <a:pt x="1020" y="576"/>
                  </a:cubicBezTo>
                  <a:cubicBezTo>
                    <a:pt x="1229" y="853"/>
                    <a:pt x="1229" y="853"/>
                    <a:pt x="1229" y="853"/>
                  </a:cubicBezTo>
                  <a:cubicBezTo>
                    <a:pt x="1246" y="877"/>
                    <a:pt x="1246" y="869"/>
                    <a:pt x="1238" y="844"/>
                  </a:cubicBezTo>
                  <a:cubicBezTo>
                    <a:pt x="1096" y="493"/>
                    <a:pt x="1096" y="493"/>
                    <a:pt x="1096" y="493"/>
                  </a:cubicBezTo>
                  <a:cubicBezTo>
                    <a:pt x="1079" y="468"/>
                    <a:pt x="1087" y="434"/>
                    <a:pt x="1112" y="409"/>
                  </a:cubicBezTo>
                  <a:cubicBezTo>
                    <a:pt x="1313" y="217"/>
                    <a:pt x="1313" y="217"/>
                    <a:pt x="1313" y="217"/>
                  </a:cubicBezTo>
                  <a:cubicBezTo>
                    <a:pt x="1330" y="192"/>
                    <a:pt x="1346" y="200"/>
                    <a:pt x="1346" y="225"/>
                  </a:cubicBezTo>
                  <a:cubicBezTo>
                    <a:pt x="1346" y="903"/>
                    <a:pt x="1346" y="903"/>
                    <a:pt x="1346" y="903"/>
                  </a:cubicBezTo>
                  <a:cubicBezTo>
                    <a:pt x="1346" y="903"/>
                    <a:pt x="1338" y="986"/>
                    <a:pt x="1246" y="986"/>
                  </a:cubicBezTo>
                  <a:cubicBezTo>
                    <a:pt x="92" y="986"/>
                    <a:pt x="92" y="986"/>
                    <a:pt x="92" y="986"/>
                  </a:cubicBezTo>
                  <a:close/>
                  <a:moveTo>
                    <a:pt x="92" y="986"/>
                  </a:moveTo>
                  <a:lnTo>
                    <a:pt x="92" y="986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solidFill>
                <a:srgbClr val="DDDDDD"/>
              </a:solidFill>
            </a:ln>
            <a:extLst/>
          </p:spPr>
          <p:txBody>
            <a:bodyPr wrap="none" lIns="243852" tIns="121926" rIns="243852" bIns="121926" anchor="ctr"/>
            <a:lstStyle/>
            <a:p>
              <a:endParaRPr lang="zh-CN" altLang="en-US"/>
            </a:p>
          </p:txBody>
        </p:sp>
        <p:sp>
          <p:nvSpPr>
            <p:cNvPr id="28694" name="Freeform 328"/>
            <p:cNvSpPr>
              <a:spLocks noChangeArrowheads="1"/>
            </p:cNvSpPr>
            <p:nvPr/>
          </p:nvSpPr>
          <p:spPr bwMode="auto">
            <a:xfrm>
              <a:off x="11765" y="6288"/>
              <a:ext cx="970" cy="542"/>
            </a:xfrm>
            <a:custGeom>
              <a:avLst/>
              <a:gdLst>
                <a:gd name="T0" fmla="*/ 2147483646 w 1564"/>
                <a:gd name="T1" fmla="*/ 2147483646 h 871"/>
                <a:gd name="T2" fmla="*/ 2147483646 w 1564"/>
                <a:gd name="T3" fmla="*/ 2147483646 h 871"/>
                <a:gd name="T4" fmla="*/ 2147483646 w 1564"/>
                <a:gd name="T5" fmla="*/ 2147483646 h 871"/>
                <a:gd name="T6" fmla="*/ 2147483646 w 1564"/>
                <a:gd name="T7" fmla="*/ 2147483646 h 871"/>
                <a:gd name="T8" fmla="*/ 2147483646 w 1564"/>
                <a:gd name="T9" fmla="*/ 2147483646 h 871"/>
                <a:gd name="T10" fmla="*/ 2147483646 w 1564"/>
                <a:gd name="T11" fmla="*/ 2147483646 h 871"/>
                <a:gd name="T12" fmla="*/ 2147483646 w 1564"/>
                <a:gd name="T13" fmla="*/ 2147483646 h 871"/>
                <a:gd name="T14" fmla="*/ 2147483646 w 1564"/>
                <a:gd name="T15" fmla="*/ 2147483646 h 871"/>
                <a:gd name="T16" fmla="*/ 2147483646 w 1564"/>
                <a:gd name="T17" fmla="*/ 2147483646 h 871"/>
                <a:gd name="T18" fmla="*/ 2147483646 w 1564"/>
                <a:gd name="T19" fmla="*/ 2147483646 h 871"/>
                <a:gd name="T20" fmla="*/ 2147483646 w 1564"/>
                <a:gd name="T21" fmla="*/ 2147483646 h 871"/>
                <a:gd name="T22" fmla="*/ 2147483646 w 1564"/>
                <a:gd name="T23" fmla="*/ 2147483646 h 871"/>
                <a:gd name="T24" fmla="*/ 2147483646 w 1564"/>
                <a:gd name="T25" fmla="*/ 2147483646 h 871"/>
                <a:gd name="T26" fmla="*/ 2147483646 w 1564"/>
                <a:gd name="T27" fmla="*/ 2147483646 h 871"/>
                <a:gd name="T28" fmla="*/ 2147483646 w 1564"/>
                <a:gd name="T29" fmla="*/ 2147483646 h 871"/>
                <a:gd name="T30" fmla="*/ 2147483646 w 1564"/>
                <a:gd name="T31" fmla="*/ 2147483646 h 871"/>
                <a:gd name="T32" fmla="*/ 2147483646 w 1564"/>
                <a:gd name="T33" fmla="*/ 2147483646 h 871"/>
                <a:gd name="T34" fmla="*/ 2147483646 w 1564"/>
                <a:gd name="T35" fmla="*/ 2147483646 h 871"/>
                <a:gd name="T36" fmla="*/ 2147483646 w 1564"/>
                <a:gd name="T37" fmla="*/ 2147483646 h 871"/>
                <a:gd name="T38" fmla="*/ 2147483646 w 1564"/>
                <a:gd name="T39" fmla="*/ 2147483646 h 871"/>
                <a:gd name="T40" fmla="*/ 2147483646 w 1564"/>
                <a:gd name="T41" fmla="*/ 2147483646 h 871"/>
                <a:gd name="T42" fmla="*/ 2147483646 w 1564"/>
                <a:gd name="T43" fmla="*/ 2147483646 h 871"/>
                <a:gd name="T44" fmla="*/ 2147483646 w 1564"/>
                <a:gd name="T45" fmla="*/ 2147483646 h 871"/>
                <a:gd name="T46" fmla="*/ 2147483646 w 1564"/>
                <a:gd name="T47" fmla="*/ 2147483646 h 871"/>
                <a:gd name="T48" fmla="*/ 2147483646 w 1564"/>
                <a:gd name="T49" fmla="*/ 2147483646 h 871"/>
                <a:gd name="T50" fmla="*/ 2147483646 w 1564"/>
                <a:gd name="T51" fmla="*/ 2147483646 h 871"/>
                <a:gd name="T52" fmla="*/ 2147483646 w 1564"/>
                <a:gd name="T53" fmla="*/ 2147483646 h 871"/>
                <a:gd name="T54" fmla="*/ 2147483646 w 1564"/>
                <a:gd name="T55" fmla="*/ 2147483646 h 871"/>
                <a:gd name="T56" fmla="*/ 2147483646 w 1564"/>
                <a:gd name="T57" fmla="*/ 2147483646 h 871"/>
                <a:gd name="T58" fmla="*/ 2147483646 w 1564"/>
                <a:gd name="T59" fmla="*/ 2147483646 h 871"/>
                <a:gd name="T60" fmla="*/ 2147483646 w 1564"/>
                <a:gd name="T61" fmla="*/ 2147483646 h 871"/>
                <a:gd name="T62" fmla="*/ 2147483646 w 1564"/>
                <a:gd name="T63" fmla="*/ 2147483646 h 871"/>
                <a:gd name="T64" fmla="*/ 2147483646 w 1564"/>
                <a:gd name="T65" fmla="*/ 2147483646 h 871"/>
                <a:gd name="T66" fmla="*/ 2147483646 w 1564"/>
                <a:gd name="T67" fmla="*/ 2147483646 h 871"/>
                <a:gd name="T68" fmla="*/ 2147483646 w 1564"/>
                <a:gd name="T69" fmla="*/ 2147483646 h 871"/>
                <a:gd name="T70" fmla="*/ 2147483646 w 1564"/>
                <a:gd name="T71" fmla="*/ 2147483646 h 871"/>
                <a:gd name="T72" fmla="*/ 2147483646 w 1564"/>
                <a:gd name="T73" fmla="*/ 2147483646 h 871"/>
                <a:gd name="T74" fmla="*/ 2147483646 w 1564"/>
                <a:gd name="T75" fmla="*/ 2147483646 h 871"/>
                <a:gd name="T76" fmla="*/ 2147483646 w 1564"/>
                <a:gd name="T77" fmla="*/ 0 h 871"/>
                <a:gd name="T78" fmla="*/ 2147483646 w 1564"/>
                <a:gd name="T79" fmla="*/ 0 h 871"/>
                <a:gd name="T80" fmla="*/ 2147483646 w 1564"/>
                <a:gd name="T81" fmla="*/ 2147483646 h 871"/>
                <a:gd name="T82" fmla="*/ 2147483646 w 1564"/>
                <a:gd name="T83" fmla="*/ 2147483646 h 871"/>
                <a:gd name="T84" fmla="*/ 2147483646 w 1564"/>
                <a:gd name="T85" fmla="*/ 2147483646 h 871"/>
                <a:gd name="T86" fmla="*/ 2147483646 w 1564"/>
                <a:gd name="T87" fmla="*/ 2147483646 h 871"/>
                <a:gd name="T88" fmla="*/ 0 w 1564"/>
                <a:gd name="T89" fmla="*/ 2147483646 h 871"/>
                <a:gd name="T90" fmla="*/ 2147483646 w 1564"/>
                <a:gd name="T91" fmla="*/ 2147483646 h 871"/>
                <a:gd name="T92" fmla="*/ 0 w 1564"/>
                <a:gd name="T93" fmla="*/ 2147483646 h 871"/>
                <a:gd name="T94" fmla="*/ 2147483646 w 1564"/>
                <a:gd name="T95" fmla="*/ 2147483646 h 871"/>
                <a:gd name="T96" fmla="*/ 2147483646 w 1564"/>
                <a:gd name="T97" fmla="*/ 2147483646 h 871"/>
                <a:gd name="T98" fmla="*/ 2147483646 w 1564"/>
                <a:gd name="T99" fmla="*/ 2147483646 h 871"/>
                <a:gd name="T100" fmla="*/ 2147483646 w 1564"/>
                <a:gd name="T101" fmla="*/ 2147483646 h 871"/>
                <a:gd name="T102" fmla="*/ 2147483646 w 1564"/>
                <a:gd name="T103" fmla="*/ 2147483646 h 871"/>
                <a:gd name="T104" fmla="*/ 2147483646 w 1564"/>
                <a:gd name="T105" fmla="*/ 2147483646 h 871"/>
                <a:gd name="T106" fmla="*/ 2147483646 w 1564"/>
                <a:gd name="T107" fmla="*/ 2147483646 h 871"/>
                <a:gd name="T108" fmla="*/ 2147483646 w 1564"/>
                <a:gd name="T109" fmla="*/ 2147483646 h 871"/>
                <a:gd name="T110" fmla="*/ 2147483646 w 1564"/>
                <a:gd name="T111" fmla="*/ 2147483646 h 871"/>
                <a:gd name="T112" fmla="*/ 2147483646 w 1564"/>
                <a:gd name="T113" fmla="*/ 2147483646 h 871"/>
                <a:gd name="T114" fmla="*/ 2147483646 w 1564"/>
                <a:gd name="T115" fmla="*/ 2147483646 h 871"/>
                <a:gd name="T116" fmla="*/ 2147483646 w 1564"/>
                <a:gd name="T117" fmla="*/ 2147483646 h 871"/>
                <a:gd name="T118" fmla="*/ 2147483646 w 1564"/>
                <a:gd name="T119" fmla="*/ 2147483646 h 871"/>
                <a:gd name="T120" fmla="*/ 2147483646 w 1564"/>
                <a:gd name="T121" fmla="*/ 2147483646 h 871"/>
                <a:gd name="T122" fmla="*/ 2147483646 w 1564"/>
                <a:gd name="T123" fmla="*/ 2147483646 h 871"/>
                <a:gd name="T124" fmla="*/ 2147483646 w 1564"/>
                <a:gd name="T125" fmla="*/ 2147483646 h 87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564" h="871">
                  <a:moveTo>
                    <a:pt x="585" y="610"/>
                  </a:moveTo>
                  <a:cubicBezTo>
                    <a:pt x="510" y="610"/>
                    <a:pt x="451" y="669"/>
                    <a:pt x="451" y="744"/>
                  </a:cubicBezTo>
                  <a:cubicBezTo>
                    <a:pt x="451" y="820"/>
                    <a:pt x="510" y="870"/>
                    <a:pt x="585" y="870"/>
                  </a:cubicBezTo>
                  <a:cubicBezTo>
                    <a:pt x="652" y="870"/>
                    <a:pt x="710" y="820"/>
                    <a:pt x="710" y="744"/>
                  </a:cubicBezTo>
                  <a:cubicBezTo>
                    <a:pt x="710" y="669"/>
                    <a:pt x="652" y="610"/>
                    <a:pt x="585" y="610"/>
                  </a:cubicBezTo>
                  <a:close/>
                  <a:moveTo>
                    <a:pt x="585" y="811"/>
                  </a:moveTo>
                  <a:cubicBezTo>
                    <a:pt x="543" y="811"/>
                    <a:pt x="518" y="778"/>
                    <a:pt x="518" y="744"/>
                  </a:cubicBezTo>
                  <a:cubicBezTo>
                    <a:pt x="518" y="711"/>
                    <a:pt x="543" y="677"/>
                    <a:pt x="585" y="677"/>
                  </a:cubicBezTo>
                  <a:cubicBezTo>
                    <a:pt x="618" y="677"/>
                    <a:pt x="643" y="711"/>
                    <a:pt x="643" y="744"/>
                  </a:cubicBezTo>
                  <a:cubicBezTo>
                    <a:pt x="643" y="778"/>
                    <a:pt x="618" y="811"/>
                    <a:pt x="585" y="811"/>
                  </a:cubicBezTo>
                  <a:close/>
                  <a:moveTo>
                    <a:pt x="1563" y="519"/>
                  </a:moveTo>
                  <a:cubicBezTo>
                    <a:pt x="1563" y="652"/>
                    <a:pt x="1563" y="652"/>
                    <a:pt x="1563" y="652"/>
                  </a:cubicBezTo>
                  <a:cubicBezTo>
                    <a:pt x="1563" y="694"/>
                    <a:pt x="1538" y="719"/>
                    <a:pt x="1505" y="719"/>
                  </a:cubicBezTo>
                  <a:cubicBezTo>
                    <a:pt x="1429" y="719"/>
                    <a:pt x="1429" y="719"/>
                    <a:pt x="1429" y="719"/>
                  </a:cubicBezTo>
                  <a:cubicBezTo>
                    <a:pt x="1421" y="636"/>
                    <a:pt x="1346" y="569"/>
                    <a:pt x="1262" y="569"/>
                  </a:cubicBezTo>
                  <a:cubicBezTo>
                    <a:pt x="1178" y="569"/>
                    <a:pt x="1103" y="636"/>
                    <a:pt x="1095" y="719"/>
                  </a:cubicBezTo>
                  <a:cubicBezTo>
                    <a:pt x="752" y="719"/>
                    <a:pt x="752" y="719"/>
                    <a:pt x="752" y="719"/>
                  </a:cubicBezTo>
                  <a:cubicBezTo>
                    <a:pt x="735" y="636"/>
                    <a:pt x="669" y="569"/>
                    <a:pt x="585" y="569"/>
                  </a:cubicBezTo>
                  <a:cubicBezTo>
                    <a:pt x="493" y="569"/>
                    <a:pt x="426" y="636"/>
                    <a:pt x="409" y="719"/>
                  </a:cubicBezTo>
                  <a:cubicBezTo>
                    <a:pt x="326" y="719"/>
                    <a:pt x="326" y="719"/>
                    <a:pt x="326" y="719"/>
                  </a:cubicBezTo>
                  <a:cubicBezTo>
                    <a:pt x="292" y="719"/>
                    <a:pt x="267" y="694"/>
                    <a:pt x="267" y="652"/>
                  </a:cubicBezTo>
                  <a:cubicBezTo>
                    <a:pt x="267" y="519"/>
                    <a:pt x="267" y="519"/>
                    <a:pt x="267" y="519"/>
                  </a:cubicBezTo>
                  <a:lnTo>
                    <a:pt x="1563" y="519"/>
                  </a:lnTo>
                  <a:close/>
                  <a:moveTo>
                    <a:pt x="1262" y="610"/>
                  </a:moveTo>
                  <a:cubicBezTo>
                    <a:pt x="1187" y="610"/>
                    <a:pt x="1128" y="669"/>
                    <a:pt x="1128" y="744"/>
                  </a:cubicBezTo>
                  <a:cubicBezTo>
                    <a:pt x="1128" y="820"/>
                    <a:pt x="1187" y="870"/>
                    <a:pt x="1262" y="870"/>
                  </a:cubicBezTo>
                  <a:cubicBezTo>
                    <a:pt x="1337" y="870"/>
                    <a:pt x="1396" y="820"/>
                    <a:pt x="1396" y="744"/>
                  </a:cubicBezTo>
                  <a:cubicBezTo>
                    <a:pt x="1396" y="669"/>
                    <a:pt x="1337" y="610"/>
                    <a:pt x="1262" y="610"/>
                  </a:cubicBezTo>
                  <a:close/>
                  <a:moveTo>
                    <a:pt x="1262" y="811"/>
                  </a:moveTo>
                  <a:cubicBezTo>
                    <a:pt x="1229" y="811"/>
                    <a:pt x="1195" y="778"/>
                    <a:pt x="1195" y="744"/>
                  </a:cubicBezTo>
                  <a:cubicBezTo>
                    <a:pt x="1195" y="711"/>
                    <a:pt x="1229" y="677"/>
                    <a:pt x="1262" y="677"/>
                  </a:cubicBezTo>
                  <a:cubicBezTo>
                    <a:pt x="1295" y="677"/>
                    <a:pt x="1329" y="711"/>
                    <a:pt x="1329" y="744"/>
                  </a:cubicBezTo>
                  <a:cubicBezTo>
                    <a:pt x="1329" y="778"/>
                    <a:pt x="1295" y="811"/>
                    <a:pt x="1262" y="811"/>
                  </a:cubicBezTo>
                  <a:close/>
                  <a:moveTo>
                    <a:pt x="1538" y="376"/>
                  </a:moveTo>
                  <a:cubicBezTo>
                    <a:pt x="1295" y="134"/>
                    <a:pt x="1295" y="134"/>
                    <a:pt x="1295" y="134"/>
                  </a:cubicBezTo>
                  <a:cubicBezTo>
                    <a:pt x="1279" y="117"/>
                    <a:pt x="1254" y="109"/>
                    <a:pt x="1229" y="109"/>
                  </a:cubicBezTo>
                  <a:cubicBezTo>
                    <a:pt x="1112" y="109"/>
                    <a:pt x="1112" y="109"/>
                    <a:pt x="1112" y="109"/>
                  </a:cubicBezTo>
                  <a:cubicBezTo>
                    <a:pt x="1112" y="59"/>
                    <a:pt x="1112" y="59"/>
                    <a:pt x="1112" y="59"/>
                  </a:cubicBezTo>
                  <a:cubicBezTo>
                    <a:pt x="1112" y="25"/>
                    <a:pt x="1078" y="0"/>
                    <a:pt x="1045" y="0"/>
                  </a:cubicBezTo>
                  <a:cubicBezTo>
                    <a:pt x="326" y="0"/>
                    <a:pt x="326" y="0"/>
                    <a:pt x="326" y="0"/>
                  </a:cubicBezTo>
                  <a:cubicBezTo>
                    <a:pt x="292" y="0"/>
                    <a:pt x="267" y="25"/>
                    <a:pt x="267" y="59"/>
                  </a:cubicBezTo>
                  <a:cubicBezTo>
                    <a:pt x="267" y="75"/>
                    <a:pt x="267" y="75"/>
                    <a:pt x="267" y="75"/>
                  </a:cubicBezTo>
                  <a:cubicBezTo>
                    <a:pt x="8" y="101"/>
                    <a:pt x="8" y="101"/>
                    <a:pt x="8" y="101"/>
                  </a:cubicBezTo>
                  <a:cubicBezTo>
                    <a:pt x="459" y="159"/>
                    <a:pt x="459" y="159"/>
                    <a:pt x="459" y="159"/>
                  </a:cubicBezTo>
                  <a:cubicBezTo>
                    <a:pt x="0" y="209"/>
                    <a:pt x="0" y="209"/>
                    <a:pt x="0" y="209"/>
                  </a:cubicBezTo>
                  <a:cubicBezTo>
                    <a:pt x="459" y="268"/>
                    <a:pt x="459" y="268"/>
                    <a:pt x="459" y="26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267" y="360"/>
                    <a:pt x="267" y="360"/>
                    <a:pt x="267" y="360"/>
                  </a:cubicBezTo>
                  <a:cubicBezTo>
                    <a:pt x="267" y="485"/>
                    <a:pt x="267" y="485"/>
                    <a:pt x="267" y="485"/>
                  </a:cubicBezTo>
                  <a:cubicBezTo>
                    <a:pt x="1563" y="485"/>
                    <a:pt x="1563" y="485"/>
                    <a:pt x="1563" y="485"/>
                  </a:cubicBezTo>
                  <a:cubicBezTo>
                    <a:pt x="1563" y="435"/>
                    <a:pt x="1563" y="435"/>
                    <a:pt x="1563" y="435"/>
                  </a:cubicBezTo>
                  <a:cubicBezTo>
                    <a:pt x="1563" y="410"/>
                    <a:pt x="1555" y="393"/>
                    <a:pt x="1538" y="376"/>
                  </a:cubicBezTo>
                  <a:close/>
                  <a:moveTo>
                    <a:pt x="1429" y="385"/>
                  </a:moveTo>
                  <a:cubicBezTo>
                    <a:pt x="1195" y="385"/>
                    <a:pt x="1195" y="385"/>
                    <a:pt x="1195" y="385"/>
                  </a:cubicBezTo>
                  <a:cubicBezTo>
                    <a:pt x="1187" y="385"/>
                    <a:pt x="1178" y="376"/>
                    <a:pt x="1178" y="376"/>
                  </a:cubicBezTo>
                  <a:cubicBezTo>
                    <a:pt x="1178" y="193"/>
                    <a:pt x="1178" y="193"/>
                    <a:pt x="1178" y="193"/>
                  </a:cubicBezTo>
                  <a:cubicBezTo>
                    <a:pt x="1178" y="184"/>
                    <a:pt x="1187" y="184"/>
                    <a:pt x="1195" y="184"/>
                  </a:cubicBezTo>
                  <a:cubicBezTo>
                    <a:pt x="1237" y="184"/>
                    <a:pt x="1237" y="184"/>
                    <a:pt x="1237" y="184"/>
                  </a:cubicBezTo>
                  <a:lnTo>
                    <a:pt x="1245" y="184"/>
                  </a:lnTo>
                  <a:cubicBezTo>
                    <a:pt x="1438" y="368"/>
                    <a:pt x="1438" y="368"/>
                    <a:pt x="1438" y="368"/>
                  </a:cubicBezTo>
                  <a:cubicBezTo>
                    <a:pt x="1446" y="376"/>
                    <a:pt x="1438" y="385"/>
                    <a:pt x="1429" y="385"/>
                  </a:cubicBezTo>
                  <a:close/>
                  <a:moveTo>
                    <a:pt x="1429" y="385"/>
                  </a:moveTo>
                  <a:lnTo>
                    <a:pt x="1429" y="38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solidFill>
                <a:srgbClr val="DDDDDD"/>
              </a:solidFill>
            </a:ln>
            <a:extLst/>
          </p:spPr>
          <p:txBody>
            <a:bodyPr wrap="none" lIns="243852" tIns="121926" rIns="243852" bIns="121926" anchor="ctr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B3B5B7"/>
            </a:solidFill>
            <a:ln>
              <a:solidFill>
                <a:srgbClr val="B3B5B7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B3B5B7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B3B5B7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33425" y="1039495"/>
          <a:ext cx="5756910" cy="143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10" imgW="67360800" imgH="17068800" progId="Equation.DSMT4">
                  <p:embed/>
                </p:oleObj>
              </mc:Choice>
              <mc:Fallback>
                <p:oleObj r:id="rId10" imgW="67360800" imgH="17068800" progId="Equation.DSMT4">
                  <p:embed/>
                  <p:pic>
                    <p:nvPicPr>
                      <p:cNvPr id="0" name="图片 4096" descr="image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425" y="1039495"/>
                        <a:ext cx="5756910" cy="14325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/>
          <p:nvPr/>
        </p:nvGraphicFramePr>
        <p:xfrm>
          <a:off x="733425" y="2404110"/>
          <a:ext cx="5757545" cy="236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12" imgW="50292000" imgH="29260800" progId="Equation.DSMT4">
                  <p:embed/>
                </p:oleObj>
              </mc:Choice>
              <mc:Fallback>
                <p:oleObj r:id="rId12" imgW="50292000" imgH="29260800" progId="Equation.DSMT4">
                  <p:embed/>
                  <p:pic>
                    <p:nvPicPr>
                      <p:cNvPr id="0" name="图片 4097" descr="image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3425" y="2404110"/>
                        <a:ext cx="5757545" cy="23660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5"/>
          <p:cNvGrpSpPr/>
          <p:nvPr/>
        </p:nvGrpSpPr>
        <p:grpSpPr bwMode="auto">
          <a:xfrm>
            <a:off x="5215890" y="1175385"/>
            <a:ext cx="3768725" cy="3769995"/>
            <a:chOff x="766763" y="2120504"/>
            <a:chExt cx="3223022" cy="3223022"/>
          </a:xfrm>
        </p:grpSpPr>
        <p:sp>
          <p:nvSpPr>
            <p:cNvPr id="10" name="Freeform 6"/>
            <p:cNvSpPr/>
            <p:nvPr/>
          </p:nvSpPr>
          <p:spPr bwMode="auto">
            <a:xfrm>
              <a:off x="766763" y="2120504"/>
              <a:ext cx="1878525" cy="1592035"/>
            </a:xfrm>
            <a:custGeom>
              <a:avLst/>
              <a:gdLst>
                <a:gd name="T0" fmla="*/ 0 w 859"/>
                <a:gd name="T1" fmla="*/ 728 h 728"/>
                <a:gd name="T2" fmla="*/ 230 w 859"/>
                <a:gd name="T3" fmla="*/ 728 h 728"/>
                <a:gd name="T4" fmla="*/ 229 w 859"/>
                <a:gd name="T5" fmla="*/ 710 h 728"/>
                <a:gd name="T6" fmla="*/ 340 w 859"/>
                <a:gd name="T7" fmla="*/ 598 h 728"/>
                <a:gd name="T8" fmla="*/ 452 w 859"/>
                <a:gd name="T9" fmla="*/ 711 h 728"/>
                <a:gd name="T10" fmla="*/ 450 w 859"/>
                <a:gd name="T11" fmla="*/ 728 h 728"/>
                <a:gd name="T12" fmla="*/ 728 w 859"/>
                <a:gd name="T13" fmla="*/ 728 h 728"/>
                <a:gd name="T14" fmla="*/ 728 w 859"/>
                <a:gd name="T15" fmla="*/ 428 h 728"/>
                <a:gd name="T16" fmla="*/ 740 w 859"/>
                <a:gd name="T17" fmla="*/ 431 h 728"/>
                <a:gd name="T18" fmla="*/ 766 w 859"/>
                <a:gd name="T19" fmla="*/ 434 h 728"/>
                <a:gd name="T20" fmla="*/ 859 w 859"/>
                <a:gd name="T21" fmla="*/ 342 h 728"/>
                <a:gd name="T22" fmla="*/ 766 w 859"/>
                <a:gd name="T23" fmla="*/ 251 h 728"/>
                <a:gd name="T24" fmla="*/ 740 w 859"/>
                <a:gd name="T25" fmla="*/ 254 h 728"/>
                <a:gd name="T26" fmla="*/ 728 w 859"/>
                <a:gd name="T27" fmla="*/ 256 h 728"/>
                <a:gd name="T28" fmla="*/ 728 w 859"/>
                <a:gd name="T29" fmla="*/ 0 h 728"/>
                <a:gd name="T30" fmla="*/ 460 w 859"/>
                <a:gd name="T31" fmla="*/ 269 h 728"/>
                <a:gd name="T32" fmla="*/ 378 w 859"/>
                <a:gd name="T33" fmla="*/ 236 h 728"/>
                <a:gd name="T34" fmla="*/ 260 w 859"/>
                <a:gd name="T35" fmla="*/ 354 h 728"/>
                <a:gd name="T36" fmla="*/ 293 w 859"/>
                <a:gd name="T37" fmla="*/ 436 h 728"/>
                <a:gd name="T38" fmla="*/ 0 w 859"/>
                <a:gd name="T39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9" h="728">
                  <a:moveTo>
                    <a:pt x="0" y="728"/>
                  </a:moveTo>
                  <a:cubicBezTo>
                    <a:pt x="230" y="728"/>
                    <a:pt x="230" y="728"/>
                    <a:pt x="230" y="728"/>
                  </a:cubicBezTo>
                  <a:cubicBezTo>
                    <a:pt x="229" y="722"/>
                    <a:pt x="229" y="717"/>
                    <a:pt x="229" y="710"/>
                  </a:cubicBezTo>
                  <a:cubicBezTo>
                    <a:pt x="229" y="648"/>
                    <a:pt x="279" y="598"/>
                    <a:pt x="340" y="598"/>
                  </a:cubicBezTo>
                  <a:cubicBezTo>
                    <a:pt x="402" y="598"/>
                    <a:pt x="452" y="649"/>
                    <a:pt x="452" y="711"/>
                  </a:cubicBezTo>
                  <a:cubicBezTo>
                    <a:pt x="452" y="717"/>
                    <a:pt x="451" y="722"/>
                    <a:pt x="450" y="728"/>
                  </a:cubicBezTo>
                  <a:cubicBezTo>
                    <a:pt x="728" y="728"/>
                    <a:pt x="728" y="728"/>
                    <a:pt x="728" y="728"/>
                  </a:cubicBezTo>
                  <a:cubicBezTo>
                    <a:pt x="728" y="428"/>
                    <a:pt x="728" y="428"/>
                    <a:pt x="728" y="428"/>
                  </a:cubicBezTo>
                  <a:cubicBezTo>
                    <a:pt x="740" y="431"/>
                    <a:pt x="740" y="431"/>
                    <a:pt x="740" y="431"/>
                  </a:cubicBezTo>
                  <a:cubicBezTo>
                    <a:pt x="752" y="433"/>
                    <a:pt x="758" y="434"/>
                    <a:pt x="766" y="434"/>
                  </a:cubicBezTo>
                  <a:cubicBezTo>
                    <a:pt x="817" y="434"/>
                    <a:pt x="859" y="393"/>
                    <a:pt x="859" y="342"/>
                  </a:cubicBezTo>
                  <a:cubicBezTo>
                    <a:pt x="859" y="292"/>
                    <a:pt x="817" y="251"/>
                    <a:pt x="766" y="251"/>
                  </a:cubicBezTo>
                  <a:cubicBezTo>
                    <a:pt x="758" y="251"/>
                    <a:pt x="752" y="252"/>
                    <a:pt x="740" y="254"/>
                  </a:cubicBezTo>
                  <a:cubicBezTo>
                    <a:pt x="728" y="256"/>
                    <a:pt x="728" y="256"/>
                    <a:pt x="728" y="256"/>
                  </a:cubicBezTo>
                  <a:cubicBezTo>
                    <a:pt x="728" y="0"/>
                    <a:pt x="728" y="0"/>
                    <a:pt x="728" y="0"/>
                  </a:cubicBezTo>
                  <a:cubicBezTo>
                    <a:pt x="460" y="269"/>
                    <a:pt x="460" y="269"/>
                    <a:pt x="460" y="269"/>
                  </a:cubicBezTo>
                  <a:cubicBezTo>
                    <a:pt x="438" y="248"/>
                    <a:pt x="410" y="236"/>
                    <a:pt x="378" y="236"/>
                  </a:cubicBezTo>
                  <a:cubicBezTo>
                    <a:pt x="313" y="236"/>
                    <a:pt x="260" y="289"/>
                    <a:pt x="260" y="354"/>
                  </a:cubicBezTo>
                  <a:cubicBezTo>
                    <a:pt x="260" y="386"/>
                    <a:pt x="272" y="414"/>
                    <a:pt x="293" y="436"/>
                  </a:cubicBezTo>
                  <a:lnTo>
                    <a:pt x="0" y="72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solidFill>
                <a:srgbClr val="CC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/>
            </a:p>
          </p:txBody>
        </p:sp>
        <p:sp>
          <p:nvSpPr>
            <p:cNvPr id="12" name="Freeform 7"/>
            <p:cNvSpPr/>
            <p:nvPr/>
          </p:nvSpPr>
          <p:spPr bwMode="auto">
            <a:xfrm>
              <a:off x="2402777" y="2131813"/>
              <a:ext cx="1580726" cy="1867216"/>
            </a:xfrm>
            <a:custGeom>
              <a:avLst/>
              <a:gdLst>
                <a:gd name="T0" fmla="*/ 0 w 723"/>
                <a:gd name="T1" fmla="*/ 227 h 854"/>
                <a:gd name="T2" fmla="*/ 18 w 723"/>
                <a:gd name="T3" fmla="*/ 226 h 854"/>
                <a:gd name="T4" fmla="*/ 131 w 723"/>
                <a:gd name="T5" fmla="*/ 337 h 854"/>
                <a:gd name="T6" fmla="*/ 18 w 723"/>
                <a:gd name="T7" fmla="*/ 449 h 854"/>
                <a:gd name="T8" fmla="*/ 0 w 723"/>
                <a:gd name="T9" fmla="*/ 447 h 854"/>
                <a:gd name="T10" fmla="*/ 0 w 723"/>
                <a:gd name="T11" fmla="*/ 723 h 854"/>
                <a:gd name="T12" fmla="*/ 300 w 723"/>
                <a:gd name="T13" fmla="*/ 723 h 854"/>
                <a:gd name="T14" fmla="*/ 298 w 723"/>
                <a:gd name="T15" fmla="*/ 735 h 854"/>
                <a:gd name="T16" fmla="*/ 295 w 723"/>
                <a:gd name="T17" fmla="*/ 761 h 854"/>
                <a:gd name="T18" fmla="*/ 386 w 723"/>
                <a:gd name="T19" fmla="*/ 854 h 854"/>
                <a:gd name="T20" fmla="*/ 478 w 723"/>
                <a:gd name="T21" fmla="*/ 761 h 854"/>
                <a:gd name="T22" fmla="*/ 474 w 723"/>
                <a:gd name="T23" fmla="*/ 735 h 854"/>
                <a:gd name="T24" fmla="*/ 472 w 723"/>
                <a:gd name="T25" fmla="*/ 723 h 854"/>
                <a:gd name="T26" fmla="*/ 723 w 723"/>
                <a:gd name="T27" fmla="*/ 723 h 854"/>
                <a:gd name="T28" fmla="*/ 433 w 723"/>
                <a:gd name="T29" fmla="*/ 433 h 854"/>
                <a:gd name="T30" fmla="*/ 468 w 723"/>
                <a:gd name="T31" fmla="*/ 349 h 854"/>
                <a:gd name="T32" fmla="*/ 350 w 723"/>
                <a:gd name="T33" fmla="*/ 231 h 854"/>
                <a:gd name="T34" fmla="*/ 266 w 723"/>
                <a:gd name="T35" fmla="*/ 266 h 854"/>
                <a:gd name="T36" fmla="*/ 0 w 723"/>
                <a:gd name="T37" fmla="*/ 0 h 854"/>
                <a:gd name="T38" fmla="*/ 0 w 723"/>
                <a:gd name="T39" fmla="*/ 227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23" h="854">
                  <a:moveTo>
                    <a:pt x="0" y="227"/>
                  </a:moveTo>
                  <a:cubicBezTo>
                    <a:pt x="6" y="226"/>
                    <a:pt x="12" y="226"/>
                    <a:pt x="18" y="226"/>
                  </a:cubicBezTo>
                  <a:cubicBezTo>
                    <a:pt x="80" y="226"/>
                    <a:pt x="131" y="276"/>
                    <a:pt x="131" y="337"/>
                  </a:cubicBezTo>
                  <a:cubicBezTo>
                    <a:pt x="131" y="399"/>
                    <a:pt x="81" y="449"/>
                    <a:pt x="18" y="449"/>
                  </a:cubicBezTo>
                  <a:cubicBezTo>
                    <a:pt x="12" y="449"/>
                    <a:pt x="6" y="448"/>
                    <a:pt x="0" y="447"/>
                  </a:cubicBezTo>
                  <a:cubicBezTo>
                    <a:pt x="0" y="723"/>
                    <a:pt x="0" y="723"/>
                    <a:pt x="0" y="723"/>
                  </a:cubicBezTo>
                  <a:cubicBezTo>
                    <a:pt x="300" y="723"/>
                    <a:pt x="300" y="723"/>
                    <a:pt x="300" y="723"/>
                  </a:cubicBezTo>
                  <a:cubicBezTo>
                    <a:pt x="298" y="735"/>
                    <a:pt x="298" y="735"/>
                    <a:pt x="298" y="735"/>
                  </a:cubicBezTo>
                  <a:cubicBezTo>
                    <a:pt x="296" y="746"/>
                    <a:pt x="295" y="753"/>
                    <a:pt x="295" y="761"/>
                  </a:cubicBezTo>
                  <a:cubicBezTo>
                    <a:pt x="295" y="812"/>
                    <a:pt x="336" y="854"/>
                    <a:pt x="386" y="854"/>
                  </a:cubicBezTo>
                  <a:cubicBezTo>
                    <a:pt x="437" y="854"/>
                    <a:pt x="478" y="812"/>
                    <a:pt x="478" y="761"/>
                  </a:cubicBezTo>
                  <a:cubicBezTo>
                    <a:pt x="478" y="752"/>
                    <a:pt x="477" y="746"/>
                    <a:pt x="474" y="735"/>
                  </a:cubicBezTo>
                  <a:cubicBezTo>
                    <a:pt x="472" y="723"/>
                    <a:pt x="472" y="723"/>
                    <a:pt x="472" y="723"/>
                  </a:cubicBezTo>
                  <a:cubicBezTo>
                    <a:pt x="723" y="723"/>
                    <a:pt x="723" y="723"/>
                    <a:pt x="723" y="723"/>
                  </a:cubicBezTo>
                  <a:cubicBezTo>
                    <a:pt x="433" y="433"/>
                    <a:pt x="433" y="433"/>
                    <a:pt x="433" y="433"/>
                  </a:cubicBezTo>
                  <a:cubicBezTo>
                    <a:pt x="455" y="412"/>
                    <a:pt x="468" y="382"/>
                    <a:pt x="468" y="349"/>
                  </a:cubicBezTo>
                  <a:cubicBezTo>
                    <a:pt x="468" y="284"/>
                    <a:pt x="415" y="231"/>
                    <a:pt x="350" y="231"/>
                  </a:cubicBezTo>
                  <a:cubicBezTo>
                    <a:pt x="317" y="231"/>
                    <a:pt x="287" y="244"/>
                    <a:pt x="266" y="26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2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solidFill>
                <a:srgbClr val="CC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773045" y="3471283"/>
              <a:ext cx="1585752" cy="1869729"/>
            </a:xfrm>
            <a:custGeom>
              <a:avLst/>
              <a:gdLst>
                <a:gd name="T0" fmla="*/ 725 w 725"/>
                <a:gd name="T1" fmla="*/ 628 h 855"/>
                <a:gd name="T2" fmla="*/ 708 w 725"/>
                <a:gd name="T3" fmla="*/ 630 h 855"/>
                <a:gd name="T4" fmla="*/ 595 w 725"/>
                <a:gd name="T5" fmla="*/ 518 h 855"/>
                <a:gd name="T6" fmla="*/ 708 w 725"/>
                <a:gd name="T7" fmla="*/ 407 h 855"/>
                <a:gd name="T8" fmla="*/ 725 w 725"/>
                <a:gd name="T9" fmla="*/ 408 h 855"/>
                <a:gd name="T10" fmla="*/ 725 w 725"/>
                <a:gd name="T11" fmla="*/ 130 h 855"/>
                <a:gd name="T12" fmla="*/ 423 w 725"/>
                <a:gd name="T13" fmla="*/ 130 h 855"/>
                <a:gd name="T14" fmla="*/ 426 w 725"/>
                <a:gd name="T15" fmla="*/ 117 h 855"/>
                <a:gd name="T16" fmla="*/ 429 w 725"/>
                <a:gd name="T17" fmla="*/ 93 h 855"/>
                <a:gd name="T18" fmla="*/ 337 w 725"/>
                <a:gd name="T19" fmla="*/ 0 h 855"/>
                <a:gd name="T20" fmla="*/ 246 w 725"/>
                <a:gd name="T21" fmla="*/ 92 h 855"/>
                <a:gd name="T22" fmla="*/ 249 w 725"/>
                <a:gd name="T23" fmla="*/ 118 h 855"/>
                <a:gd name="T24" fmla="*/ 251 w 725"/>
                <a:gd name="T25" fmla="*/ 130 h 855"/>
                <a:gd name="T26" fmla="*/ 0 w 725"/>
                <a:gd name="T27" fmla="*/ 130 h 855"/>
                <a:gd name="T28" fmla="*/ 291 w 725"/>
                <a:gd name="T29" fmla="*/ 421 h 855"/>
                <a:gd name="T30" fmla="*/ 257 w 725"/>
                <a:gd name="T31" fmla="*/ 504 h 855"/>
                <a:gd name="T32" fmla="*/ 375 w 725"/>
                <a:gd name="T33" fmla="*/ 622 h 855"/>
                <a:gd name="T34" fmla="*/ 458 w 725"/>
                <a:gd name="T35" fmla="*/ 588 h 855"/>
                <a:gd name="T36" fmla="*/ 725 w 725"/>
                <a:gd name="T37" fmla="*/ 855 h 855"/>
                <a:gd name="T38" fmla="*/ 725 w 725"/>
                <a:gd name="T39" fmla="*/ 628 h 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25" h="855">
                  <a:moveTo>
                    <a:pt x="725" y="628"/>
                  </a:moveTo>
                  <a:cubicBezTo>
                    <a:pt x="719" y="629"/>
                    <a:pt x="714" y="630"/>
                    <a:pt x="708" y="630"/>
                  </a:cubicBezTo>
                  <a:cubicBezTo>
                    <a:pt x="646" y="630"/>
                    <a:pt x="595" y="580"/>
                    <a:pt x="595" y="518"/>
                  </a:cubicBezTo>
                  <a:cubicBezTo>
                    <a:pt x="595" y="457"/>
                    <a:pt x="646" y="407"/>
                    <a:pt x="708" y="407"/>
                  </a:cubicBezTo>
                  <a:cubicBezTo>
                    <a:pt x="714" y="407"/>
                    <a:pt x="719" y="407"/>
                    <a:pt x="725" y="408"/>
                  </a:cubicBezTo>
                  <a:cubicBezTo>
                    <a:pt x="725" y="130"/>
                    <a:pt x="725" y="130"/>
                    <a:pt x="725" y="130"/>
                  </a:cubicBezTo>
                  <a:cubicBezTo>
                    <a:pt x="423" y="130"/>
                    <a:pt x="423" y="130"/>
                    <a:pt x="423" y="130"/>
                  </a:cubicBezTo>
                  <a:cubicBezTo>
                    <a:pt x="426" y="117"/>
                    <a:pt x="426" y="117"/>
                    <a:pt x="426" y="117"/>
                  </a:cubicBezTo>
                  <a:cubicBezTo>
                    <a:pt x="428" y="106"/>
                    <a:pt x="429" y="101"/>
                    <a:pt x="429" y="93"/>
                  </a:cubicBezTo>
                  <a:cubicBezTo>
                    <a:pt x="429" y="42"/>
                    <a:pt x="388" y="0"/>
                    <a:pt x="337" y="0"/>
                  </a:cubicBezTo>
                  <a:cubicBezTo>
                    <a:pt x="287" y="0"/>
                    <a:pt x="246" y="41"/>
                    <a:pt x="246" y="92"/>
                  </a:cubicBezTo>
                  <a:cubicBezTo>
                    <a:pt x="246" y="101"/>
                    <a:pt x="247" y="106"/>
                    <a:pt x="249" y="118"/>
                  </a:cubicBezTo>
                  <a:cubicBezTo>
                    <a:pt x="251" y="130"/>
                    <a:pt x="251" y="130"/>
                    <a:pt x="251" y="130"/>
                  </a:cubicBezTo>
                  <a:cubicBezTo>
                    <a:pt x="0" y="130"/>
                    <a:pt x="0" y="130"/>
                    <a:pt x="0" y="130"/>
                  </a:cubicBezTo>
                  <a:cubicBezTo>
                    <a:pt x="291" y="421"/>
                    <a:pt x="291" y="421"/>
                    <a:pt x="291" y="421"/>
                  </a:cubicBezTo>
                  <a:cubicBezTo>
                    <a:pt x="270" y="442"/>
                    <a:pt x="257" y="472"/>
                    <a:pt x="257" y="504"/>
                  </a:cubicBezTo>
                  <a:cubicBezTo>
                    <a:pt x="257" y="569"/>
                    <a:pt x="310" y="622"/>
                    <a:pt x="375" y="622"/>
                  </a:cubicBezTo>
                  <a:cubicBezTo>
                    <a:pt x="407" y="622"/>
                    <a:pt x="437" y="609"/>
                    <a:pt x="458" y="588"/>
                  </a:cubicBezTo>
                  <a:cubicBezTo>
                    <a:pt x="725" y="855"/>
                    <a:pt x="725" y="855"/>
                    <a:pt x="725" y="855"/>
                  </a:cubicBezTo>
                  <a:lnTo>
                    <a:pt x="725" y="62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solidFill>
                <a:srgbClr val="CC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/>
            </a:p>
          </p:txBody>
        </p:sp>
        <p:sp>
          <p:nvSpPr>
            <p:cNvPr id="16" name="Freeform 5"/>
            <p:cNvSpPr/>
            <p:nvPr/>
          </p:nvSpPr>
          <p:spPr bwMode="auto">
            <a:xfrm>
              <a:off x="2117542" y="3756517"/>
              <a:ext cx="1872243" cy="1587009"/>
            </a:xfrm>
            <a:custGeom>
              <a:avLst/>
              <a:gdLst>
                <a:gd name="T0" fmla="*/ 856 w 856"/>
                <a:gd name="T1" fmla="*/ 0 h 726"/>
                <a:gd name="T2" fmla="*/ 626 w 856"/>
                <a:gd name="T3" fmla="*/ 0 h 726"/>
                <a:gd name="T4" fmla="*/ 628 w 856"/>
                <a:gd name="T5" fmla="*/ 18 h 726"/>
                <a:gd name="T6" fmla="*/ 516 w 856"/>
                <a:gd name="T7" fmla="*/ 131 h 726"/>
                <a:gd name="T8" fmla="*/ 405 w 856"/>
                <a:gd name="T9" fmla="*/ 18 h 726"/>
                <a:gd name="T10" fmla="*/ 406 w 856"/>
                <a:gd name="T11" fmla="*/ 0 h 726"/>
                <a:gd name="T12" fmla="*/ 130 w 856"/>
                <a:gd name="T13" fmla="*/ 0 h 726"/>
                <a:gd name="T14" fmla="*/ 130 w 856"/>
                <a:gd name="T15" fmla="*/ 302 h 726"/>
                <a:gd name="T16" fmla="*/ 117 w 856"/>
                <a:gd name="T17" fmla="*/ 300 h 726"/>
                <a:gd name="T18" fmla="*/ 93 w 856"/>
                <a:gd name="T19" fmla="*/ 297 h 726"/>
                <a:gd name="T20" fmla="*/ 0 w 856"/>
                <a:gd name="T21" fmla="*/ 388 h 726"/>
                <a:gd name="T22" fmla="*/ 93 w 856"/>
                <a:gd name="T23" fmla="*/ 480 h 726"/>
                <a:gd name="T24" fmla="*/ 117 w 856"/>
                <a:gd name="T25" fmla="*/ 477 h 726"/>
                <a:gd name="T26" fmla="*/ 130 w 856"/>
                <a:gd name="T27" fmla="*/ 474 h 726"/>
                <a:gd name="T28" fmla="*/ 130 w 856"/>
                <a:gd name="T29" fmla="*/ 726 h 726"/>
                <a:gd name="T30" fmla="*/ 397 w 856"/>
                <a:gd name="T31" fmla="*/ 458 h 726"/>
                <a:gd name="T32" fmla="*/ 480 w 856"/>
                <a:gd name="T33" fmla="*/ 492 h 726"/>
                <a:gd name="T34" fmla="*/ 598 w 856"/>
                <a:gd name="T35" fmla="*/ 374 h 726"/>
                <a:gd name="T36" fmla="*/ 564 w 856"/>
                <a:gd name="T37" fmla="*/ 291 h 726"/>
                <a:gd name="T38" fmla="*/ 856 w 856"/>
                <a:gd name="T39" fmla="*/ 0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6" h="726">
                  <a:moveTo>
                    <a:pt x="856" y="0"/>
                  </a:moveTo>
                  <a:cubicBezTo>
                    <a:pt x="626" y="0"/>
                    <a:pt x="626" y="0"/>
                    <a:pt x="626" y="0"/>
                  </a:cubicBezTo>
                  <a:cubicBezTo>
                    <a:pt x="627" y="6"/>
                    <a:pt x="628" y="11"/>
                    <a:pt x="628" y="18"/>
                  </a:cubicBezTo>
                  <a:cubicBezTo>
                    <a:pt x="628" y="80"/>
                    <a:pt x="578" y="131"/>
                    <a:pt x="516" y="131"/>
                  </a:cubicBezTo>
                  <a:cubicBezTo>
                    <a:pt x="455" y="131"/>
                    <a:pt x="405" y="80"/>
                    <a:pt x="405" y="18"/>
                  </a:cubicBezTo>
                  <a:cubicBezTo>
                    <a:pt x="405" y="12"/>
                    <a:pt x="405" y="6"/>
                    <a:pt x="406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302"/>
                    <a:pt x="130" y="302"/>
                    <a:pt x="130" y="302"/>
                  </a:cubicBezTo>
                  <a:cubicBezTo>
                    <a:pt x="117" y="300"/>
                    <a:pt x="117" y="300"/>
                    <a:pt x="117" y="300"/>
                  </a:cubicBezTo>
                  <a:cubicBezTo>
                    <a:pt x="106" y="298"/>
                    <a:pt x="101" y="297"/>
                    <a:pt x="93" y="297"/>
                  </a:cubicBezTo>
                  <a:cubicBezTo>
                    <a:pt x="42" y="297"/>
                    <a:pt x="0" y="338"/>
                    <a:pt x="0" y="388"/>
                  </a:cubicBezTo>
                  <a:cubicBezTo>
                    <a:pt x="0" y="439"/>
                    <a:pt x="42" y="480"/>
                    <a:pt x="93" y="480"/>
                  </a:cubicBezTo>
                  <a:cubicBezTo>
                    <a:pt x="101" y="480"/>
                    <a:pt x="106" y="479"/>
                    <a:pt x="117" y="477"/>
                  </a:cubicBezTo>
                  <a:cubicBezTo>
                    <a:pt x="130" y="474"/>
                    <a:pt x="130" y="474"/>
                    <a:pt x="130" y="474"/>
                  </a:cubicBezTo>
                  <a:cubicBezTo>
                    <a:pt x="130" y="726"/>
                    <a:pt x="130" y="726"/>
                    <a:pt x="130" y="726"/>
                  </a:cubicBezTo>
                  <a:cubicBezTo>
                    <a:pt x="397" y="458"/>
                    <a:pt x="397" y="458"/>
                    <a:pt x="397" y="458"/>
                  </a:cubicBezTo>
                  <a:cubicBezTo>
                    <a:pt x="419" y="479"/>
                    <a:pt x="448" y="492"/>
                    <a:pt x="480" y="492"/>
                  </a:cubicBezTo>
                  <a:cubicBezTo>
                    <a:pt x="545" y="492"/>
                    <a:pt x="598" y="439"/>
                    <a:pt x="598" y="374"/>
                  </a:cubicBezTo>
                  <a:cubicBezTo>
                    <a:pt x="598" y="342"/>
                    <a:pt x="585" y="313"/>
                    <a:pt x="564" y="291"/>
                  </a:cubicBezTo>
                  <a:lnTo>
                    <a:pt x="856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solidFill>
                <a:srgbClr val="CC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4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6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4E418F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4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4E418F"/>
            </a:solidFill>
            <a:ln>
              <a:solidFill>
                <a:srgbClr val="4E418F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4E418F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4E418F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/>
          <p:nvPr/>
        </p:nvGraphicFramePr>
        <p:xfrm>
          <a:off x="742950" y="1026160"/>
          <a:ext cx="641985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10" imgW="2691765" imgH="482600" progId="Equation.DSMT4">
                  <p:embed/>
                </p:oleObj>
              </mc:Choice>
              <mc:Fallback>
                <p:oleObj r:id="rId10" imgW="2691765" imgH="482600" progId="Equation.DSMT4">
                  <p:embed/>
                  <p:pic>
                    <p:nvPicPr>
                      <p:cNvPr id="0" name="图片 5120" descr="image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950" y="1026160"/>
                        <a:ext cx="6419850" cy="8928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/>
          <p:nvPr/>
        </p:nvGraphicFramePr>
        <p:xfrm>
          <a:off x="743585" y="1919605"/>
          <a:ext cx="6418580" cy="289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12" imgW="2171700" imgH="2133600" progId="Equation.DSMT4">
                  <p:embed/>
                </p:oleObj>
              </mc:Choice>
              <mc:Fallback>
                <p:oleObj r:id="rId12" imgW="2171700" imgH="2133600" progId="Equation.DSMT4">
                  <p:embed/>
                  <p:pic>
                    <p:nvPicPr>
                      <p:cNvPr id="0" name="图片 5121" descr="image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585" y="1919605"/>
                        <a:ext cx="6418580" cy="28962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4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6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9E3190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5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9E3190"/>
            </a:solidFill>
            <a:ln>
              <a:solidFill>
                <a:srgbClr val="9E3190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" name="椭圆 4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9E3190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9E3190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536700" y="1919605"/>
            <a:ext cx="8227695" cy="3302635"/>
            <a:chOff x="1285" y="3188"/>
            <a:chExt cx="15729" cy="5942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1308" y="6145"/>
              <a:ext cx="15707" cy="0"/>
            </a:xfrm>
            <a:prstGeom prst="line">
              <a:avLst/>
            </a:prstGeom>
            <a:ln>
              <a:solidFill>
                <a:srgbClr val="FF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V="1">
              <a:off x="1285" y="4818"/>
              <a:ext cx="675" cy="1327"/>
            </a:xfrm>
            <a:prstGeom prst="line">
              <a:avLst/>
            </a:prstGeom>
            <a:ln>
              <a:solidFill>
                <a:srgbClr val="FF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椭圆 47"/>
            <p:cNvSpPr/>
            <p:nvPr/>
          </p:nvSpPr>
          <p:spPr>
            <a:xfrm>
              <a:off x="1893" y="4638"/>
              <a:ext cx="247" cy="2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2068" y="3363"/>
              <a:ext cx="1012" cy="1012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6872" name="组合 9"/>
            <p:cNvGrpSpPr/>
            <p:nvPr/>
          </p:nvGrpSpPr>
          <p:grpSpPr bwMode="auto">
            <a:xfrm>
              <a:off x="1893" y="3188"/>
              <a:ext cx="1360" cy="1360"/>
              <a:chOff x="857250" y="1893093"/>
              <a:chExt cx="864394" cy="864394"/>
            </a:xfrm>
          </p:grpSpPr>
          <p:sp>
            <p:nvSpPr>
              <p:cNvPr id="51" name="弧形 50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3406397"/>
                  <a:gd name="adj2" fmla="val 20528884"/>
                </a:avLst>
              </a:prstGeom>
              <a:ln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52" name="弧形 51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7448849"/>
                  <a:gd name="adj2" fmla="val 17571339"/>
                </a:avLst>
              </a:prstGeom>
              <a:ln w="76200"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54" name="直接连接符 53"/>
            <p:cNvCxnSpPr/>
            <p:nvPr/>
          </p:nvCxnSpPr>
          <p:spPr>
            <a:xfrm flipH="1">
              <a:off x="3523" y="6173"/>
              <a:ext cx="675" cy="1327"/>
            </a:xfrm>
            <a:prstGeom prst="line">
              <a:avLst/>
            </a:prstGeom>
            <a:ln>
              <a:solidFill>
                <a:srgbClr val="FF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椭圆 54"/>
            <p:cNvSpPr/>
            <p:nvPr/>
          </p:nvSpPr>
          <p:spPr>
            <a:xfrm flipV="1">
              <a:off x="3400" y="7408"/>
              <a:ext cx="248" cy="2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椭圆 55"/>
            <p:cNvSpPr/>
            <p:nvPr/>
          </p:nvSpPr>
          <p:spPr>
            <a:xfrm>
              <a:off x="2473" y="7945"/>
              <a:ext cx="1012" cy="1013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6876" name="组合 16"/>
            <p:cNvGrpSpPr/>
            <p:nvPr/>
          </p:nvGrpSpPr>
          <p:grpSpPr bwMode="auto">
            <a:xfrm>
              <a:off x="2298" y="7770"/>
              <a:ext cx="1360" cy="1360"/>
              <a:chOff x="857250" y="1893093"/>
              <a:chExt cx="864394" cy="864394"/>
            </a:xfrm>
          </p:grpSpPr>
          <p:sp>
            <p:nvSpPr>
              <p:cNvPr id="58" name="弧形 57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3406397"/>
                  <a:gd name="adj2" fmla="val 20528884"/>
                </a:avLst>
              </a:prstGeom>
              <a:ln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59" name="弧形 58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7448849"/>
                  <a:gd name="adj2" fmla="val 17571339"/>
                </a:avLst>
              </a:prstGeom>
              <a:ln w="76200"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61" name="直接连接符 60"/>
            <p:cNvCxnSpPr/>
            <p:nvPr/>
          </p:nvCxnSpPr>
          <p:spPr>
            <a:xfrm flipV="1">
              <a:off x="9375" y="4818"/>
              <a:ext cx="675" cy="1327"/>
            </a:xfrm>
            <a:prstGeom prst="line">
              <a:avLst/>
            </a:prstGeom>
            <a:ln>
              <a:solidFill>
                <a:srgbClr val="FF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椭圆 61"/>
            <p:cNvSpPr/>
            <p:nvPr/>
          </p:nvSpPr>
          <p:spPr>
            <a:xfrm>
              <a:off x="9983" y="4638"/>
              <a:ext cx="247" cy="2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10158" y="3363"/>
              <a:ext cx="1012" cy="1012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6880" name="组合 23"/>
            <p:cNvGrpSpPr/>
            <p:nvPr/>
          </p:nvGrpSpPr>
          <p:grpSpPr bwMode="auto">
            <a:xfrm>
              <a:off x="9983" y="3188"/>
              <a:ext cx="1360" cy="1360"/>
              <a:chOff x="857250" y="1893093"/>
              <a:chExt cx="864394" cy="864394"/>
            </a:xfrm>
          </p:grpSpPr>
          <p:sp>
            <p:nvSpPr>
              <p:cNvPr id="9" name="弧形 8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3406397"/>
                  <a:gd name="adj2" fmla="val 20528884"/>
                </a:avLst>
              </a:prstGeom>
              <a:ln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66" name="弧形 65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7448849"/>
                  <a:gd name="adj2" fmla="val 17571339"/>
                </a:avLst>
              </a:prstGeom>
              <a:ln w="76200"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cxnSp>
          <p:nvCxnSpPr>
            <p:cNvPr id="68" name="直接连接符 67"/>
            <p:cNvCxnSpPr/>
            <p:nvPr/>
          </p:nvCxnSpPr>
          <p:spPr>
            <a:xfrm flipH="1">
              <a:off x="11613" y="6173"/>
              <a:ext cx="675" cy="1327"/>
            </a:xfrm>
            <a:prstGeom prst="line">
              <a:avLst/>
            </a:prstGeom>
            <a:ln>
              <a:solidFill>
                <a:srgbClr val="FF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椭圆 68"/>
            <p:cNvSpPr/>
            <p:nvPr/>
          </p:nvSpPr>
          <p:spPr>
            <a:xfrm flipV="1">
              <a:off x="11490" y="7408"/>
              <a:ext cx="248" cy="24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椭圆 69"/>
            <p:cNvSpPr/>
            <p:nvPr/>
          </p:nvSpPr>
          <p:spPr>
            <a:xfrm>
              <a:off x="10563" y="7945"/>
              <a:ext cx="1012" cy="1013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6884" name="组合 30"/>
            <p:cNvGrpSpPr/>
            <p:nvPr/>
          </p:nvGrpSpPr>
          <p:grpSpPr bwMode="auto">
            <a:xfrm>
              <a:off x="10388" y="7770"/>
              <a:ext cx="1360" cy="1360"/>
              <a:chOff x="857250" y="1893093"/>
              <a:chExt cx="864394" cy="864394"/>
            </a:xfrm>
          </p:grpSpPr>
          <p:sp>
            <p:nvSpPr>
              <p:cNvPr id="72" name="弧形 71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3406397"/>
                  <a:gd name="adj2" fmla="val 20528884"/>
                </a:avLst>
              </a:prstGeom>
              <a:ln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73" name="弧形 72"/>
              <p:cNvSpPr/>
              <p:nvPr/>
            </p:nvSpPr>
            <p:spPr>
              <a:xfrm>
                <a:off x="857250" y="1893093"/>
                <a:ext cx="864394" cy="864394"/>
              </a:xfrm>
              <a:prstGeom prst="arc">
                <a:avLst>
                  <a:gd name="adj1" fmla="val 7448849"/>
                  <a:gd name="adj2" fmla="val 17571339"/>
                </a:avLst>
              </a:prstGeom>
              <a:ln w="76200">
                <a:solidFill>
                  <a:srgbClr val="FFCC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/>
          <p:nvPr/>
        </p:nvGraphicFramePr>
        <p:xfrm>
          <a:off x="750570" y="1017905"/>
          <a:ext cx="6639560" cy="375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0" imgW="114300" imgH="177165" progId="Equation.DSMT4">
                  <p:embed/>
                </p:oleObj>
              </mc:Choice>
              <mc:Fallback>
                <p:oleObj r:id="rId10" imgW="114300" imgH="177165" progId="Equation.DSMT4">
                  <p:embed/>
                  <p:pic>
                    <p:nvPicPr>
                      <p:cNvPr id="0" name="图片 5120" descr="image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570" y="1017905"/>
                        <a:ext cx="6639560" cy="37598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90170" y="2003425"/>
            <a:ext cx="8721090" cy="3089910"/>
            <a:chOff x="1180" y="2975"/>
            <a:chExt cx="16668" cy="5905"/>
          </a:xfrm>
        </p:grpSpPr>
        <p:sp>
          <p:nvSpPr>
            <p:cNvPr id="15" name="Rounded Rectangle 4"/>
            <p:cNvSpPr/>
            <p:nvPr/>
          </p:nvSpPr>
          <p:spPr>
            <a:xfrm>
              <a:off x="5513" y="3083"/>
              <a:ext cx="2897" cy="2897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50000"/>
              </a:schemeClr>
            </a:solidFill>
            <a:ln w="28575"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6" name="Rounded Rectangle 9"/>
            <p:cNvSpPr/>
            <p:nvPr/>
          </p:nvSpPr>
          <p:spPr>
            <a:xfrm>
              <a:off x="1180" y="3388"/>
              <a:ext cx="3563" cy="3562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50000"/>
              </a:schemeClr>
            </a:solidFill>
            <a:ln w="28575"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" name="Rounded Rectangle 13"/>
            <p:cNvSpPr/>
            <p:nvPr/>
          </p:nvSpPr>
          <p:spPr>
            <a:xfrm>
              <a:off x="7778" y="3770"/>
              <a:ext cx="3565" cy="3565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50000"/>
              </a:schemeClr>
            </a:solidFill>
            <a:ln w="28575"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" name="Rounded Rectangle 18"/>
            <p:cNvSpPr/>
            <p:nvPr/>
          </p:nvSpPr>
          <p:spPr>
            <a:xfrm>
              <a:off x="14523" y="2975"/>
              <a:ext cx="3325" cy="3328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50000"/>
              </a:schemeClr>
            </a:solidFill>
            <a:ln w="28575"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" name="Rounded Rectangle 22"/>
            <p:cNvSpPr/>
            <p:nvPr/>
          </p:nvSpPr>
          <p:spPr>
            <a:xfrm>
              <a:off x="10375" y="2975"/>
              <a:ext cx="2898" cy="2898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50000"/>
              </a:schemeClr>
            </a:solidFill>
            <a:ln w="28575"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27656" name="Group 25"/>
            <p:cNvGrpSpPr/>
            <p:nvPr/>
          </p:nvGrpSpPr>
          <p:grpSpPr bwMode="auto">
            <a:xfrm>
              <a:off x="2733" y="6678"/>
              <a:ext cx="13590" cy="1767"/>
              <a:chOff x="1284226" y="2941999"/>
              <a:chExt cx="6512275" cy="847002"/>
            </a:xfrm>
          </p:grpSpPr>
          <p:sp>
            <p:nvSpPr>
              <p:cNvPr id="20" name="Oval 26"/>
              <p:cNvSpPr/>
              <p:nvPr/>
            </p:nvSpPr>
            <p:spPr>
              <a:xfrm>
                <a:off x="1284226" y="3257079"/>
                <a:ext cx="129383" cy="1317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1" name="Oval 27"/>
              <p:cNvSpPr/>
              <p:nvPr/>
            </p:nvSpPr>
            <p:spPr>
              <a:xfrm>
                <a:off x="2332467" y="3657218"/>
                <a:ext cx="128185" cy="1317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2" name="Oval 28"/>
              <p:cNvSpPr/>
              <p:nvPr/>
            </p:nvSpPr>
            <p:spPr>
              <a:xfrm>
                <a:off x="3246534" y="3073782"/>
                <a:ext cx="129383" cy="13058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3" name="Oval 29"/>
              <p:cNvSpPr/>
              <p:nvPr/>
            </p:nvSpPr>
            <p:spPr>
              <a:xfrm>
                <a:off x="4491246" y="3526634"/>
                <a:ext cx="129383" cy="13058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4" name="Oval 30"/>
              <p:cNvSpPr/>
              <p:nvPr/>
            </p:nvSpPr>
            <p:spPr>
              <a:xfrm>
                <a:off x="5576625" y="2941999"/>
                <a:ext cx="129383" cy="1317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5" name="Oval 31"/>
              <p:cNvSpPr/>
              <p:nvPr/>
            </p:nvSpPr>
            <p:spPr>
              <a:xfrm>
                <a:off x="6561373" y="3657218"/>
                <a:ext cx="129383" cy="1317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sp>
            <p:nvSpPr>
              <p:cNvPr id="26" name="Oval 32"/>
              <p:cNvSpPr/>
              <p:nvPr/>
            </p:nvSpPr>
            <p:spPr>
              <a:xfrm>
                <a:off x="7667118" y="3007890"/>
                <a:ext cx="129383" cy="13178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FF99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665" dirty="0">
                  <a:solidFill>
                    <a:schemeClr val="bg1"/>
                  </a:solidFill>
                  <a:latin typeface="Open Sans Light" panose="020B0306030504020204" pitchFamily="34" charset="0"/>
                  <a:ea typeface="Open Sans Light" panose="020B0306030504020204" pitchFamily="34" charset="0"/>
                  <a:cs typeface="Open Sans Light" panose="020B0306030504020204" pitchFamily="34" charset="0"/>
                </a:endParaRPr>
              </a:p>
            </p:txBody>
          </p:sp>
          <p:cxnSp>
            <p:nvCxnSpPr>
              <p:cNvPr id="27" name="Straight Connector 33"/>
              <p:cNvCxnSpPr>
                <a:stCxn id="20" idx="6"/>
                <a:endCxn id="21" idx="2"/>
              </p:cNvCxnSpPr>
              <p:nvPr/>
            </p:nvCxnSpPr>
            <p:spPr>
              <a:xfrm>
                <a:off x="1413609" y="3322970"/>
                <a:ext cx="918858" cy="400140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34"/>
              <p:cNvCxnSpPr>
                <a:stCxn id="21" idx="6"/>
                <a:endCxn id="22" idx="2"/>
              </p:cNvCxnSpPr>
              <p:nvPr/>
            </p:nvCxnSpPr>
            <p:spPr>
              <a:xfrm flipV="1">
                <a:off x="2460652" y="3139672"/>
                <a:ext cx="785882" cy="583438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35"/>
              <p:cNvCxnSpPr>
                <a:stCxn id="22" idx="6"/>
                <a:endCxn id="23" idx="2"/>
              </p:cNvCxnSpPr>
              <p:nvPr/>
            </p:nvCxnSpPr>
            <p:spPr>
              <a:xfrm>
                <a:off x="3375917" y="3139672"/>
                <a:ext cx="1115329" cy="451655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36"/>
              <p:cNvCxnSpPr>
                <a:stCxn id="23" idx="6"/>
                <a:endCxn id="24" idx="2"/>
              </p:cNvCxnSpPr>
              <p:nvPr/>
            </p:nvCxnSpPr>
            <p:spPr>
              <a:xfrm flipV="1">
                <a:off x="4620628" y="3007890"/>
                <a:ext cx="955996" cy="583438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7"/>
              <p:cNvCxnSpPr>
                <a:stCxn id="24" idx="6"/>
                <a:endCxn id="25" idx="2"/>
              </p:cNvCxnSpPr>
              <p:nvPr/>
            </p:nvCxnSpPr>
            <p:spPr>
              <a:xfrm>
                <a:off x="5706008" y="3007890"/>
                <a:ext cx="855365" cy="715220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8"/>
              <p:cNvCxnSpPr>
                <a:stCxn id="25" idx="6"/>
                <a:endCxn id="26" idx="2"/>
              </p:cNvCxnSpPr>
              <p:nvPr/>
            </p:nvCxnSpPr>
            <p:spPr>
              <a:xfrm flipV="1">
                <a:off x="6690756" y="3073782"/>
                <a:ext cx="976362" cy="649329"/>
              </a:xfrm>
              <a:prstGeom prst="line">
                <a:avLst/>
              </a:prstGeom>
              <a:ln>
                <a:solidFill>
                  <a:srgbClr val="FFFF99"/>
                </a:solidFill>
                <a:prstDash val="sysDash"/>
                <a:headEnd type="non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9"/>
            <p:cNvSpPr txBox="1"/>
            <p:nvPr/>
          </p:nvSpPr>
          <p:spPr>
            <a:xfrm>
              <a:off x="2136" y="7598"/>
              <a:ext cx="1462" cy="710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135" dirty="0" smtClean="0">
                  <a:solidFill>
                    <a:srgbClr val="FBC57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rPr>
                <a:t>2011</a:t>
              </a:r>
              <a:endParaRPr lang="en-US" altLang="ko-KR" sz="2135" b="1" dirty="0" smtClean="0">
                <a:solidFill>
                  <a:srgbClr val="FBC57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endParaRPr>
            </a:p>
          </p:txBody>
        </p:sp>
        <p:sp>
          <p:nvSpPr>
            <p:cNvPr id="34" name="TextBox 41"/>
            <p:cNvSpPr txBox="1"/>
            <p:nvPr/>
          </p:nvSpPr>
          <p:spPr>
            <a:xfrm>
              <a:off x="6244" y="7216"/>
              <a:ext cx="1463" cy="707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135" dirty="0" smtClean="0">
                  <a:solidFill>
                    <a:srgbClr val="FBC57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rPr>
                <a:t>2013</a:t>
              </a:r>
              <a:endParaRPr lang="en-US" altLang="ko-KR" sz="2135" b="1" dirty="0" smtClean="0">
                <a:solidFill>
                  <a:srgbClr val="FBC57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endParaRPr>
            </a:p>
          </p:txBody>
        </p:sp>
        <p:sp>
          <p:nvSpPr>
            <p:cNvPr id="35" name="TextBox 42"/>
            <p:cNvSpPr txBox="1"/>
            <p:nvPr/>
          </p:nvSpPr>
          <p:spPr>
            <a:xfrm>
              <a:off x="8841" y="8170"/>
              <a:ext cx="1462" cy="710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135" dirty="0" smtClean="0">
                  <a:solidFill>
                    <a:srgbClr val="FBC57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rPr>
                <a:t>2014</a:t>
              </a:r>
              <a:endParaRPr lang="en-US" altLang="ko-KR" sz="2135" b="1" dirty="0" smtClean="0">
                <a:solidFill>
                  <a:srgbClr val="FBC57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endParaRPr>
            </a:p>
          </p:txBody>
        </p:sp>
        <p:sp>
          <p:nvSpPr>
            <p:cNvPr id="36" name="TextBox 43"/>
            <p:cNvSpPr txBox="1"/>
            <p:nvPr/>
          </p:nvSpPr>
          <p:spPr>
            <a:xfrm>
              <a:off x="11094" y="6928"/>
              <a:ext cx="1463" cy="710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135" dirty="0" smtClean="0">
                  <a:solidFill>
                    <a:srgbClr val="FBC57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rPr>
                <a:t>2015</a:t>
              </a:r>
              <a:endParaRPr lang="en-US" altLang="ko-KR" sz="2135" b="1" dirty="0" smtClean="0">
                <a:solidFill>
                  <a:srgbClr val="FBC57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endParaRPr>
            </a:p>
          </p:txBody>
        </p:sp>
        <p:sp>
          <p:nvSpPr>
            <p:cNvPr id="37" name="TextBox 45"/>
            <p:cNvSpPr txBox="1"/>
            <p:nvPr/>
          </p:nvSpPr>
          <p:spPr>
            <a:xfrm>
              <a:off x="15468" y="7088"/>
              <a:ext cx="1462" cy="710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135" dirty="0" smtClean="0">
                  <a:solidFill>
                    <a:srgbClr val="FBC57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 Light" panose="020B0306030504020204" pitchFamily="34" charset="0"/>
                </a:rPr>
                <a:t>2017</a:t>
              </a:r>
              <a:endParaRPr lang="en-US" altLang="ko-KR" sz="2135" b="1" dirty="0" smtClean="0">
                <a:solidFill>
                  <a:srgbClr val="FBC57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endParaRPr>
            </a:p>
          </p:txBody>
        </p:sp>
        <p:sp>
          <p:nvSpPr>
            <p:cNvPr id="27663" name="文本框 5"/>
            <p:cNvSpPr txBox="1">
              <a:spLocks noChangeArrowheads="1"/>
            </p:cNvSpPr>
            <p:nvPr/>
          </p:nvSpPr>
          <p:spPr bwMode="auto">
            <a:xfrm>
              <a:off x="6128" y="3903"/>
              <a:ext cx="1973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6">
                      <a:lumMod val="20000"/>
                      <a:lumOff val="80000"/>
                    </a:scheme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考 研</a:t>
              </a:r>
            </a:p>
          </p:txBody>
        </p:sp>
        <p:sp>
          <p:nvSpPr>
            <p:cNvPr id="27665" name="文本框 5"/>
            <p:cNvSpPr txBox="1">
              <a:spLocks noChangeArrowheads="1"/>
            </p:cNvSpPr>
            <p:nvPr/>
          </p:nvSpPr>
          <p:spPr bwMode="auto">
            <a:xfrm>
              <a:off x="11213" y="3770"/>
              <a:ext cx="206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6">
                      <a:lumMod val="20000"/>
                      <a:lumOff val="80000"/>
                    </a:scheme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真 题</a:t>
              </a:r>
            </a:p>
          </p:txBody>
        </p:sp>
      </p:grpSp>
      <p:graphicFrame>
        <p:nvGraphicFramePr>
          <p:cNvPr id="4" name="Object 5"/>
          <p:cNvGraphicFramePr/>
          <p:nvPr/>
        </p:nvGraphicFramePr>
        <p:xfrm>
          <a:off x="751205" y="1105535"/>
          <a:ext cx="6404610" cy="12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12" imgW="3924300" imgH="876300" progId="Equation.DSMT4">
                  <p:embed/>
                </p:oleObj>
              </mc:Choice>
              <mc:Fallback>
                <p:oleObj r:id="rId12" imgW="3924300" imgH="8763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205" y="1105535"/>
                        <a:ext cx="6404610" cy="1214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751205" y="2319655"/>
          <a:ext cx="633349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14" imgW="3708400" imgH="1548765" progId="Equation.DSMT4">
                  <p:embed/>
                </p:oleObj>
              </mc:Choice>
              <mc:Fallback>
                <p:oleObj r:id="rId14" imgW="3708400" imgH="1548765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1205" y="2319655"/>
                        <a:ext cx="6333490" cy="245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/>
        </p:nvGraphicFramePr>
        <p:xfrm>
          <a:off x="925830" y="2319655"/>
          <a:ext cx="630809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16" imgW="3632200" imgH="1892300" progId="Equation.DSMT4">
                  <p:embed/>
                </p:oleObj>
              </mc:Choice>
              <mc:Fallback>
                <p:oleObj r:id="rId16" imgW="3632200" imgH="1892300" progId="Equation.DSMT4">
                  <p:embed/>
                  <p:pic>
                    <p:nvPicPr>
                      <p:cNvPr id="0" name="图片 1026" descr="image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5830" y="2319655"/>
                        <a:ext cx="6308090" cy="245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6" name="矩形 5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8" name="椭圆 7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44450" y="92710"/>
            <a:ext cx="828675" cy="603250"/>
            <a:chOff x="799480" y="1672697"/>
            <a:chExt cx="1468143" cy="1068528"/>
          </a:xfrm>
        </p:grpSpPr>
        <p:sp>
          <p:nvSpPr>
            <p:cNvPr id="9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0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FBC57C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6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FBC57C"/>
            </a:solidFill>
            <a:ln>
              <a:solidFill>
                <a:srgbClr val="FBC57C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3" name="椭圆 12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BC57C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FBC57C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/>
          <p:nvPr/>
        </p:nvGraphicFramePr>
        <p:xfrm>
          <a:off x="735330" y="1032510"/>
          <a:ext cx="6555740" cy="118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10" imgW="4762500" imgH="939800" progId="Equation.DSMT4">
                  <p:embed/>
                </p:oleObj>
              </mc:Choice>
              <mc:Fallback>
                <p:oleObj r:id="rId10" imgW="4762500" imgH="939800" progId="Equation.DSMT4">
                  <p:embed/>
                  <p:pic>
                    <p:nvPicPr>
                      <p:cNvPr id="0" name="图片 5120" descr="image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330" y="1032510"/>
                        <a:ext cx="6555740" cy="11899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/>
          <p:nvPr/>
        </p:nvGraphicFramePr>
        <p:xfrm>
          <a:off x="735330" y="2153285"/>
          <a:ext cx="6556375" cy="264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12" imgW="114300" imgH="405765" progId="Equation.DSMT4">
                  <p:embed/>
                </p:oleObj>
              </mc:Choice>
              <mc:Fallback>
                <p:oleObj r:id="rId12" imgW="114300" imgH="405765" progId="Equation.DSMT4">
                  <p:embed/>
                  <p:pic>
                    <p:nvPicPr>
                      <p:cNvPr id="0" name="图片 5121" descr="image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5330" y="2153285"/>
                        <a:ext cx="6556375" cy="26422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" name="组合 43"/>
          <p:cNvGrpSpPr/>
          <p:nvPr/>
        </p:nvGrpSpPr>
        <p:grpSpPr bwMode="auto">
          <a:xfrm>
            <a:off x="1080135" y="2153285"/>
            <a:ext cx="7785100" cy="2893060"/>
            <a:chOff x="3279542" y="4006146"/>
            <a:chExt cx="18188774" cy="6760514"/>
          </a:xfrm>
          <a:solidFill>
            <a:srgbClr val="F2F2F2"/>
          </a:solidFill>
        </p:grpSpPr>
        <p:grpSp>
          <p:nvGrpSpPr>
            <p:cNvPr id="13323" name="Group 20"/>
            <p:cNvGrpSpPr/>
            <p:nvPr/>
          </p:nvGrpSpPr>
          <p:grpSpPr bwMode="auto">
            <a:xfrm>
              <a:off x="13867138" y="4840932"/>
              <a:ext cx="1546697" cy="1547100"/>
              <a:chOff x="5222775" y="1833299"/>
              <a:chExt cx="618294" cy="618294"/>
            </a:xfrm>
            <a:grpFill/>
          </p:grpSpPr>
          <p:sp>
            <p:nvSpPr>
              <p:cNvPr id="10" name="Oval 21"/>
              <p:cNvSpPr/>
              <p:nvPr/>
            </p:nvSpPr>
            <p:spPr>
              <a:xfrm>
                <a:off x="5222856" y="1833624"/>
                <a:ext cx="617941" cy="617859"/>
              </a:xfrm>
              <a:prstGeom prst="ellipse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3" name="TextBox 22"/>
              <p:cNvSpPr txBox="1"/>
              <p:nvPr/>
            </p:nvSpPr>
            <p:spPr>
              <a:xfrm>
                <a:off x="5283370" y="1856896"/>
                <a:ext cx="436399" cy="438668"/>
              </a:xfrm>
              <a:prstGeom prst="rect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>
                <a:defPPr>
                  <a:defRPr lang="zh-CN"/>
                </a:defPPr>
              </a:lstStyle>
              <a:p>
                <a:pPr>
                  <a:defRPr/>
                </a:pPr>
                <a:r>
                  <a:rPr lang="tr-TR" dirty="0"/>
                  <a:t>Ý</a:t>
                </a:r>
                <a:endParaRPr lang="en-US" dirty="0"/>
              </a:p>
            </p:txBody>
          </p:sp>
        </p:grpSp>
        <p:sp>
          <p:nvSpPr>
            <p:cNvPr id="15" name="Freeform 1"/>
            <p:cNvSpPr>
              <a:spLocks noChangeArrowheads="1"/>
            </p:cNvSpPr>
            <p:nvPr/>
          </p:nvSpPr>
          <p:spPr bwMode="auto">
            <a:xfrm rot="5400000">
              <a:off x="18475494" y="3764695"/>
              <a:ext cx="2751371" cy="3234272"/>
            </a:xfrm>
            <a:custGeom>
              <a:avLst/>
              <a:gdLst>
                <a:gd name="T0" fmla="*/ 1782 w 2658"/>
                <a:gd name="T1" fmla="*/ 0 h 2470"/>
                <a:gd name="T2" fmla="*/ 1782 w 2658"/>
                <a:gd name="T3" fmla="*/ 0 h 2470"/>
                <a:gd name="T4" fmla="*/ 1782 w 2658"/>
                <a:gd name="T5" fmla="*/ 438 h 2470"/>
                <a:gd name="T6" fmla="*/ 1469 w 2658"/>
                <a:gd name="T7" fmla="*/ 438 h 2470"/>
                <a:gd name="T8" fmla="*/ 375 w 2658"/>
                <a:gd name="T9" fmla="*/ 1219 h 2470"/>
                <a:gd name="T10" fmla="*/ 1469 w 2658"/>
                <a:gd name="T11" fmla="*/ 2032 h 2470"/>
                <a:gd name="T12" fmla="*/ 2188 w 2658"/>
                <a:gd name="T13" fmla="*/ 2032 h 2470"/>
                <a:gd name="T14" fmla="*/ 2188 w 2658"/>
                <a:gd name="T15" fmla="*/ 2469 h 2470"/>
                <a:gd name="T16" fmla="*/ 2657 w 2658"/>
                <a:gd name="T17" fmla="*/ 2469 h 2470"/>
                <a:gd name="T18" fmla="*/ 1500 w 2658"/>
                <a:gd name="T19" fmla="*/ 2469 h 2470"/>
                <a:gd name="T20" fmla="*/ 0 w 2658"/>
                <a:gd name="T21" fmla="*/ 1219 h 2470"/>
                <a:gd name="T22" fmla="*/ 1469 w 2658"/>
                <a:gd name="T23" fmla="*/ 0 h 2470"/>
                <a:gd name="T24" fmla="*/ 1782 w 2658"/>
                <a:gd name="T25" fmla="*/ 0 h 2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58" h="2470">
                  <a:moveTo>
                    <a:pt x="1782" y="0"/>
                  </a:moveTo>
                  <a:lnTo>
                    <a:pt x="1782" y="0"/>
                  </a:lnTo>
                  <a:cubicBezTo>
                    <a:pt x="1782" y="438"/>
                    <a:pt x="1782" y="438"/>
                    <a:pt x="1782" y="438"/>
                  </a:cubicBezTo>
                  <a:cubicBezTo>
                    <a:pt x="1469" y="438"/>
                    <a:pt x="1469" y="438"/>
                    <a:pt x="1469" y="438"/>
                  </a:cubicBezTo>
                  <a:cubicBezTo>
                    <a:pt x="688" y="438"/>
                    <a:pt x="375" y="781"/>
                    <a:pt x="375" y="1219"/>
                  </a:cubicBezTo>
                  <a:cubicBezTo>
                    <a:pt x="375" y="1719"/>
                    <a:pt x="719" y="2032"/>
                    <a:pt x="1469" y="2032"/>
                  </a:cubicBezTo>
                  <a:cubicBezTo>
                    <a:pt x="2188" y="2032"/>
                    <a:pt x="2188" y="2032"/>
                    <a:pt x="2188" y="2032"/>
                  </a:cubicBezTo>
                  <a:cubicBezTo>
                    <a:pt x="2188" y="2469"/>
                    <a:pt x="2188" y="2469"/>
                    <a:pt x="2188" y="2469"/>
                  </a:cubicBezTo>
                  <a:cubicBezTo>
                    <a:pt x="2657" y="2469"/>
                    <a:pt x="2657" y="2469"/>
                    <a:pt x="2657" y="2469"/>
                  </a:cubicBezTo>
                  <a:cubicBezTo>
                    <a:pt x="1500" y="2469"/>
                    <a:pt x="1500" y="2469"/>
                    <a:pt x="1500" y="2469"/>
                  </a:cubicBezTo>
                  <a:cubicBezTo>
                    <a:pt x="438" y="2469"/>
                    <a:pt x="0" y="1938"/>
                    <a:pt x="0" y="1219"/>
                  </a:cubicBezTo>
                  <a:cubicBezTo>
                    <a:pt x="0" y="532"/>
                    <a:pt x="407" y="0"/>
                    <a:pt x="1469" y="0"/>
                  </a:cubicBezTo>
                  <a:lnTo>
                    <a:pt x="1782" y="0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6" name="Freeform 2"/>
            <p:cNvSpPr>
              <a:spLocks noChangeArrowheads="1"/>
            </p:cNvSpPr>
            <p:nvPr/>
          </p:nvSpPr>
          <p:spPr bwMode="auto">
            <a:xfrm rot="5400000">
              <a:off x="16084026" y="5810025"/>
              <a:ext cx="2265151" cy="3193516"/>
            </a:xfrm>
            <a:custGeom>
              <a:avLst/>
              <a:gdLst>
                <a:gd name="T0" fmla="*/ 750 w 2187"/>
                <a:gd name="T1" fmla="*/ 0 h 2438"/>
                <a:gd name="T2" fmla="*/ 750 w 2187"/>
                <a:gd name="T3" fmla="*/ 0 h 2438"/>
                <a:gd name="T4" fmla="*/ 2186 w 2187"/>
                <a:gd name="T5" fmla="*/ 1187 h 2438"/>
                <a:gd name="T6" fmla="*/ 719 w 2187"/>
                <a:gd name="T7" fmla="*/ 2437 h 2438"/>
                <a:gd name="T8" fmla="*/ 0 w 2187"/>
                <a:gd name="T9" fmla="*/ 2437 h 2438"/>
                <a:gd name="T10" fmla="*/ 469 w 2187"/>
                <a:gd name="T11" fmla="*/ 2437 h 2438"/>
                <a:gd name="T12" fmla="*/ 469 w 2187"/>
                <a:gd name="T13" fmla="*/ 2031 h 2438"/>
                <a:gd name="T14" fmla="*/ 750 w 2187"/>
                <a:gd name="T15" fmla="*/ 2031 h 2438"/>
                <a:gd name="T16" fmla="*/ 1843 w 2187"/>
                <a:gd name="T17" fmla="*/ 1218 h 2438"/>
                <a:gd name="T18" fmla="*/ 750 w 2187"/>
                <a:gd name="T19" fmla="*/ 437 h 2438"/>
                <a:gd name="T20" fmla="*/ 469 w 2187"/>
                <a:gd name="T21" fmla="*/ 437 h 2438"/>
                <a:gd name="T22" fmla="*/ 0 w 2187"/>
                <a:gd name="T23" fmla="*/ 437 h 2438"/>
                <a:gd name="T24" fmla="*/ 0 w 2187"/>
                <a:gd name="T25" fmla="*/ 0 h 2438"/>
                <a:gd name="T26" fmla="*/ 750 w 2187"/>
                <a:gd name="T27" fmla="*/ 0 h 2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87" h="2438">
                  <a:moveTo>
                    <a:pt x="750" y="0"/>
                  </a:moveTo>
                  <a:lnTo>
                    <a:pt x="750" y="0"/>
                  </a:lnTo>
                  <a:cubicBezTo>
                    <a:pt x="1780" y="0"/>
                    <a:pt x="2186" y="500"/>
                    <a:pt x="2186" y="1187"/>
                  </a:cubicBezTo>
                  <a:cubicBezTo>
                    <a:pt x="2186" y="1906"/>
                    <a:pt x="1749" y="2437"/>
                    <a:pt x="719" y="2437"/>
                  </a:cubicBezTo>
                  <a:cubicBezTo>
                    <a:pt x="0" y="2437"/>
                    <a:pt x="0" y="2437"/>
                    <a:pt x="0" y="2437"/>
                  </a:cubicBezTo>
                  <a:cubicBezTo>
                    <a:pt x="469" y="2437"/>
                    <a:pt x="469" y="2437"/>
                    <a:pt x="469" y="2437"/>
                  </a:cubicBezTo>
                  <a:cubicBezTo>
                    <a:pt x="469" y="2031"/>
                    <a:pt x="469" y="2031"/>
                    <a:pt x="469" y="2031"/>
                  </a:cubicBezTo>
                  <a:cubicBezTo>
                    <a:pt x="750" y="2031"/>
                    <a:pt x="750" y="2031"/>
                    <a:pt x="750" y="2031"/>
                  </a:cubicBezTo>
                  <a:cubicBezTo>
                    <a:pt x="1499" y="2031"/>
                    <a:pt x="1843" y="1687"/>
                    <a:pt x="1843" y="1218"/>
                  </a:cubicBezTo>
                  <a:cubicBezTo>
                    <a:pt x="1843" y="750"/>
                    <a:pt x="1499" y="437"/>
                    <a:pt x="750" y="437"/>
                  </a:cubicBezTo>
                  <a:cubicBezTo>
                    <a:pt x="469" y="437"/>
                    <a:pt x="469" y="437"/>
                    <a:pt x="469" y="437"/>
                  </a:cubicBezTo>
                  <a:cubicBezTo>
                    <a:pt x="0" y="437"/>
                    <a:pt x="0" y="437"/>
                    <a:pt x="0" y="437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750" y="0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" name="Freeform 3"/>
            <p:cNvSpPr>
              <a:spLocks noChangeArrowheads="1"/>
            </p:cNvSpPr>
            <p:nvPr/>
          </p:nvSpPr>
          <p:spPr bwMode="auto">
            <a:xfrm rot="5400000">
              <a:off x="12724489" y="4237813"/>
              <a:ext cx="3656850" cy="3193515"/>
            </a:xfrm>
            <a:custGeom>
              <a:avLst/>
              <a:gdLst>
                <a:gd name="T0" fmla="*/ 2657 w 3532"/>
                <a:gd name="T1" fmla="*/ 0 h 2437"/>
                <a:gd name="T2" fmla="*/ 2657 w 3532"/>
                <a:gd name="T3" fmla="*/ 0 h 2437"/>
                <a:gd name="T4" fmla="*/ 2657 w 3532"/>
                <a:gd name="T5" fmla="*/ 406 h 2437"/>
                <a:gd name="T6" fmla="*/ 2188 w 3532"/>
                <a:gd name="T7" fmla="*/ 406 h 2437"/>
                <a:gd name="T8" fmla="*/ 1469 w 3532"/>
                <a:gd name="T9" fmla="*/ 406 h 2437"/>
                <a:gd name="T10" fmla="*/ 375 w 3532"/>
                <a:gd name="T11" fmla="*/ 1187 h 2437"/>
                <a:gd name="T12" fmla="*/ 1469 w 3532"/>
                <a:gd name="T13" fmla="*/ 2000 h 2437"/>
                <a:gd name="T14" fmla="*/ 1750 w 3532"/>
                <a:gd name="T15" fmla="*/ 2000 h 2437"/>
                <a:gd name="T16" fmla="*/ 1750 w 3532"/>
                <a:gd name="T17" fmla="*/ 2436 h 2437"/>
                <a:gd name="T18" fmla="*/ 3531 w 3532"/>
                <a:gd name="T19" fmla="*/ 2436 h 2437"/>
                <a:gd name="T20" fmla="*/ 1500 w 3532"/>
                <a:gd name="T21" fmla="*/ 2436 h 2437"/>
                <a:gd name="T22" fmla="*/ 0 w 3532"/>
                <a:gd name="T23" fmla="*/ 1187 h 2437"/>
                <a:gd name="T24" fmla="*/ 1469 w 3532"/>
                <a:gd name="T25" fmla="*/ 0 h 2437"/>
                <a:gd name="T26" fmla="*/ 2657 w 3532"/>
                <a:gd name="T27" fmla="*/ 0 h 2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32" h="2437">
                  <a:moveTo>
                    <a:pt x="2657" y="0"/>
                  </a:moveTo>
                  <a:lnTo>
                    <a:pt x="2657" y="0"/>
                  </a:lnTo>
                  <a:cubicBezTo>
                    <a:pt x="2657" y="406"/>
                    <a:pt x="2657" y="406"/>
                    <a:pt x="2657" y="406"/>
                  </a:cubicBezTo>
                  <a:cubicBezTo>
                    <a:pt x="2188" y="406"/>
                    <a:pt x="2188" y="406"/>
                    <a:pt x="2188" y="406"/>
                  </a:cubicBezTo>
                  <a:cubicBezTo>
                    <a:pt x="1469" y="406"/>
                    <a:pt x="1469" y="406"/>
                    <a:pt x="1469" y="406"/>
                  </a:cubicBezTo>
                  <a:cubicBezTo>
                    <a:pt x="688" y="406"/>
                    <a:pt x="375" y="750"/>
                    <a:pt x="375" y="1187"/>
                  </a:cubicBezTo>
                  <a:cubicBezTo>
                    <a:pt x="375" y="1687"/>
                    <a:pt x="719" y="2000"/>
                    <a:pt x="1469" y="2000"/>
                  </a:cubicBezTo>
                  <a:cubicBezTo>
                    <a:pt x="1750" y="2000"/>
                    <a:pt x="1750" y="2000"/>
                    <a:pt x="1750" y="2000"/>
                  </a:cubicBezTo>
                  <a:cubicBezTo>
                    <a:pt x="1750" y="2436"/>
                    <a:pt x="1750" y="2436"/>
                    <a:pt x="1750" y="2436"/>
                  </a:cubicBezTo>
                  <a:cubicBezTo>
                    <a:pt x="3531" y="2436"/>
                    <a:pt x="3531" y="2436"/>
                    <a:pt x="3531" y="2436"/>
                  </a:cubicBezTo>
                  <a:cubicBezTo>
                    <a:pt x="1500" y="2436"/>
                    <a:pt x="1500" y="2436"/>
                    <a:pt x="1500" y="2436"/>
                  </a:cubicBezTo>
                  <a:cubicBezTo>
                    <a:pt x="438" y="2436"/>
                    <a:pt x="0" y="1906"/>
                    <a:pt x="0" y="1187"/>
                  </a:cubicBezTo>
                  <a:cubicBezTo>
                    <a:pt x="0" y="500"/>
                    <a:pt x="407" y="0"/>
                    <a:pt x="1469" y="0"/>
                  </a:cubicBezTo>
                  <a:lnTo>
                    <a:pt x="2657" y="0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" name="Freeform 4"/>
            <p:cNvSpPr>
              <a:spLocks noChangeArrowheads="1"/>
            </p:cNvSpPr>
            <p:nvPr/>
          </p:nvSpPr>
          <p:spPr bwMode="auto">
            <a:xfrm rot="5400000">
              <a:off x="10098647" y="6013833"/>
              <a:ext cx="3624822" cy="3231360"/>
            </a:xfrm>
            <a:custGeom>
              <a:avLst/>
              <a:gdLst>
                <a:gd name="T0" fmla="*/ 2062 w 3500"/>
                <a:gd name="T1" fmla="*/ 0 h 2469"/>
                <a:gd name="T2" fmla="*/ 2062 w 3500"/>
                <a:gd name="T3" fmla="*/ 0 h 2469"/>
                <a:gd name="T4" fmla="*/ 3499 w 3500"/>
                <a:gd name="T5" fmla="*/ 1186 h 2469"/>
                <a:gd name="T6" fmla="*/ 2031 w 3500"/>
                <a:gd name="T7" fmla="*/ 2468 h 2469"/>
                <a:gd name="T8" fmla="*/ 0 w 3500"/>
                <a:gd name="T9" fmla="*/ 2468 h 2469"/>
                <a:gd name="T10" fmla="*/ 1781 w 3500"/>
                <a:gd name="T11" fmla="*/ 2468 h 2469"/>
                <a:gd name="T12" fmla="*/ 1781 w 3500"/>
                <a:gd name="T13" fmla="*/ 2030 h 2469"/>
                <a:gd name="T14" fmla="*/ 2062 w 3500"/>
                <a:gd name="T15" fmla="*/ 2030 h 2469"/>
                <a:gd name="T16" fmla="*/ 3156 w 3500"/>
                <a:gd name="T17" fmla="*/ 1218 h 2469"/>
                <a:gd name="T18" fmla="*/ 2062 w 3500"/>
                <a:gd name="T19" fmla="*/ 436 h 2469"/>
                <a:gd name="T20" fmla="*/ 1781 w 3500"/>
                <a:gd name="T21" fmla="*/ 436 h 2469"/>
                <a:gd name="T22" fmla="*/ 0 w 3500"/>
                <a:gd name="T23" fmla="*/ 436 h 2469"/>
                <a:gd name="T24" fmla="*/ 0 w 3500"/>
                <a:gd name="T25" fmla="*/ 0 h 2469"/>
                <a:gd name="T26" fmla="*/ 2062 w 3500"/>
                <a:gd name="T27" fmla="*/ 0 h 2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00" h="2469">
                  <a:moveTo>
                    <a:pt x="2062" y="0"/>
                  </a:moveTo>
                  <a:lnTo>
                    <a:pt x="2062" y="0"/>
                  </a:lnTo>
                  <a:cubicBezTo>
                    <a:pt x="3093" y="0"/>
                    <a:pt x="3499" y="530"/>
                    <a:pt x="3499" y="1186"/>
                  </a:cubicBezTo>
                  <a:cubicBezTo>
                    <a:pt x="3499" y="1905"/>
                    <a:pt x="3062" y="2468"/>
                    <a:pt x="2031" y="2468"/>
                  </a:cubicBezTo>
                  <a:cubicBezTo>
                    <a:pt x="0" y="2468"/>
                    <a:pt x="0" y="2468"/>
                    <a:pt x="0" y="2468"/>
                  </a:cubicBezTo>
                  <a:cubicBezTo>
                    <a:pt x="1781" y="2468"/>
                    <a:pt x="1781" y="2468"/>
                    <a:pt x="1781" y="2468"/>
                  </a:cubicBezTo>
                  <a:cubicBezTo>
                    <a:pt x="1781" y="2030"/>
                    <a:pt x="1781" y="2030"/>
                    <a:pt x="1781" y="2030"/>
                  </a:cubicBezTo>
                  <a:cubicBezTo>
                    <a:pt x="2062" y="2030"/>
                    <a:pt x="2062" y="2030"/>
                    <a:pt x="2062" y="2030"/>
                  </a:cubicBezTo>
                  <a:cubicBezTo>
                    <a:pt x="2812" y="2030"/>
                    <a:pt x="3156" y="1718"/>
                    <a:pt x="3156" y="1218"/>
                  </a:cubicBezTo>
                  <a:cubicBezTo>
                    <a:pt x="3156" y="780"/>
                    <a:pt x="2812" y="436"/>
                    <a:pt x="2062" y="436"/>
                  </a:cubicBezTo>
                  <a:cubicBezTo>
                    <a:pt x="1781" y="436"/>
                    <a:pt x="1781" y="436"/>
                    <a:pt x="1781" y="436"/>
                  </a:cubicBezTo>
                  <a:cubicBezTo>
                    <a:pt x="0" y="436"/>
                    <a:pt x="0" y="436"/>
                    <a:pt x="0" y="436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2062" y="0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" name="Freeform 5"/>
            <p:cNvSpPr>
              <a:spLocks noChangeArrowheads="1"/>
            </p:cNvSpPr>
            <p:nvPr/>
          </p:nvSpPr>
          <p:spPr bwMode="auto">
            <a:xfrm rot="5400000">
              <a:off x="6800246" y="4884167"/>
              <a:ext cx="4949558" cy="3193516"/>
            </a:xfrm>
            <a:custGeom>
              <a:avLst/>
              <a:gdLst>
                <a:gd name="T0" fmla="*/ 1750 w 4782"/>
                <a:gd name="T1" fmla="*/ 2438 h 2439"/>
                <a:gd name="T2" fmla="*/ 1750 w 4782"/>
                <a:gd name="T3" fmla="*/ 2438 h 2439"/>
                <a:gd name="T4" fmla="*/ 1750 w 4782"/>
                <a:gd name="T5" fmla="*/ 2000 h 2439"/>
                <a:gd name="T6" fmla="*/ 1469 w 4782"/>
                <a:gd name="T7" fmla="*/ 2000 h 2439"/>
                <a:gd name="T8" fmla="*/ 375 w 4782"/>
                <a:gd name="T9" fmla="*/ 1188 h 2439"/>
                <a:gd name="T10" fmla="*/ 1469 w 4782"/>
                <a:gd name="T11" fmla="*/ 438 h 2439"/>
                <a:gd name="T12" fmla="*/ 1750 w 4782"/>
                <a:gd name="T13" fmla="*/ 438 h 2439"/>
                <a:gd name="T14" fmla="*/ 3531 w 4782"/>
                <a:gd name="T15" fmla="*/ 438 h 2439"/>
                <a:gd name="T16" fmla="*/ 3531 w 4782"/>
                <a:gd name="T17" fmla="*/ 0 h 2439"/>
                <a:gd name="T18" fmla="*/ 1469 w 4782"/>
                <a:gd name="T19" fmla="*/ 0 h 2439"/>
                <a:gd name="T20" fmla="*/ 0 w 4782"/>
                <a:gd name="T21" fmla="*/ 1188 h 2439"/>
                <a:gd name="T22" fmla="*/ 1500 w 4782"/>
                <a:gd name="T23" fmla="*/ 2438 h 2439"/>
                <a:gd name="T24" fmla="*/ 4781 w 4782"/>
                <a:gd name="T25" fmla="*/ 2438 h 2439"/>
                <a:gd name="T26" fmla="*/ 1750 w 4782"/>
                <a:gd name="T27" fmla="*/ 2438 h 2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782" h="2439">
                  <a:moveTo>
                    <a:pt x="1750" y="2438"/>
                  </a:moveTo>
                  <a:lnTo>
                    <a:pt x="1750" y="2438"/>
                  </a:lnTo>
                  <a:cubicBezTo>
                    <a:pt x="1750" y="2000"/>
                    <a:pt x="1750" y="2000"/>
                    <a:pt x="1750" y="2000"/>
                  </a:cubicBezTo>
                  <a:cubicBezTo>
                    <a:pt x="1469" y="2000"/>
                    <a:pt x="1469" y="2000"/>
                    <a:pt x="1469" y="2000"/>
                  </a:cubicBezTo>
                  <a:cubicBezTo>
                    <a:pt x="719" y="2000"/>
                    <a:pt x="375" y="1688"/>
                    <a:pt x="375" y="1188"/>
                  </a:cubicBezTo>
                  <a:cubicBezTo>
                    <a:pt x="375" y="750"/>
                    <a:pt x="688" y="438"/>
                    <a:pt x="1469" y="438"/>
                  </a:cubicBezTo>
                  <a:cubicBezTo>
                    <a:pt x="1750" y="438"/>
                    <a:pt x="1750" y="438"/>
                    <a:pt x="1750" y="438"/>
                  </a:cubicBezTo>
                  <a:cubicBezTo>
                    <a:pt x="3531" y="438"/>
                    <a:pt x="3531" y="438"/>
                    <a:pt x="3531" y="438"/>
                  </a:cubicBezTo>
                  <a:cubicBezTo>
                    <a:pt x="3531" y="0"/>
                    <a:pt x="3531" y="0"/>
                    <a:pt x="3531" y="0"/>
                  </a:cubicBezTo>
                  <a:cubicBezTo>
                    <a:pt x="1469" y="0"/>
                    <a:pt x="1469" y="0"/>
                    <a:pt x="1469" y="0"/>
                  </a:cubicBezTo>
                  <a:cubicBezTo>
                    <a:pt x="407" y="0"/>
                    <a:pt x="0" y="500"/>
                    <a:pt x="0" y="1188"/>
                  </a:cubicBezTo>
                  <a:cubicBezTo>
                    <a:pt x="0" y="1906"/>
                    <a:pt x="438" y="2438"/>
                    <a:pt x="1500" y="2438"/>
                  </a:cubicBezTo>
                  <a:cubicBezTo>
                    <a:pt x="4781" y="2438"/>
                    <a:pt x="4781" y="2438"/>
                    <a:pt x="4781" y="2438"/>
                  </a:cubicBezTo>
                  <a:lnTo>
                    <a:pt x="1750" y="2438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0" name="Freeform 6"/>
            <p:cNvSpPr>
              <a:spLocks noChangeArrowheads="1"/>
            </p:cNvSpPr>
            <p:nvPr/>
          </p:nvSpPr>
          <p:spPr bwMode="auto">
            <a:xfrm rot="5400000">
              <a:off x="3258734" y="5770723"/>
              <a:ext cx="6760514" cy="3231360"/>
            </a:xfrm>
            <a:custGeom>
              <a:avLst/>
              <a:gdLst>
                <a:gd name="T0" fmla="*/ 5062 w 6532"/>
                <a:gd name="T1" fmla="*/ 0 h 2470"/>
                <a:gd name="T2" fmla="*/ 5062 w 6532"/>
                <a:gd name="T3" fmla="*/ 0 h 2470"/>
                <a:gd name="T4" fmla="*/ 6531 w 6532"/>
                <a:gd name="T5" fmla="*/ 1219 h 2470"/>
                <a:gd name="T6" fmla="*/ 5062 w 6532"/>
                <a:gd name="T7" fmla="*/ 2469 h 2470"/>
                <a:gd name="T8" fmla="*/ 0 w 6532"/>
                <a:gd name="T9" fmla="*/ 2469 h 2470"/>
                <a:gd name="T10" fmla="*/ 0 w 6532"/>
                <a:gd name="T11" fmla="*/ 2031 h 2470"/>
                <a:gd name="T12" fmla="*/ 5062 w 6532"/>
                <a:gd name="T13" fmla="*/ 2031 h 2470"/>
                <a:gd name="T14" fmla="*/ 6156 w 6532"/>
                <a:gd name="T15" fmla="*/ 1219 h 2470"/>
                <a:gd name="T16" fmla="*/ 5062 w 6532"/>
                <a:gd name="T17" fmla="*/ 438 h 2470"/>
                <a:gd name="T18" fmla="*/ 4781 w 6532"/>
                <a:gd name="T19" fmla="*/ 438 h 2470"/>
                <a:gd name="T20" fmla="*/ 1750 w 6532"/>
                <a:gd name="T21" fmla="*/ 438 h 2470"/>
                <a:gd name="T22" fmla="*/ 1750 w 6532"/>
                <a:gd name="T23" fmla="*/ 0 h 2470"/>
                <a:gd name="T24" fmla="*/ 5062 w 6532"/>
                <a:gd name="T25" fmla="*/ 0 h 2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32" h="2470">
                  <a:moveTo>
                    <a:pt x="5062" y="0"/>
                  </a:moveTo>
                  <a:lnTo>
                    <a:pt x="5062" y="0"/>
                  </a:lnTo>
                  <a:cubicBezTo>
                    <a:pt x="6124" y="0"/>
                    <a:pt x="6531" y="531"/>
                    <a:pt x="6531" y="1219"/>
                  </a:cubicBezTo>
                  <a:cubicBezTo>
                    <a:pt x="6531" y="1937"/>
                    <a:pt x="6093" y="2469"/>
                    <a:pt x="5062" y="2469"/>
                  </a:cubicBezTo>
                  <a:cubicBezTo>
                    <a:pt x="0" y="2469"/>
                    <a:pt x="0" y="2469"/>
                    <a:pt x="0" y="2469"/>
                  </a:cubicBezTo>
                  <a:cubicBezTo>
                    <a:pt x="0" y="2031"/>
                    <a:pt x="0" y="2031"/>
                    <a:pt x="0" y="2031"/>
                  </a:cubicBezTo>
                  <a:cubicBezTo>
                    <a:pt x="5062" y="2031"/>
                    <a:pt x="5062" y="2031"/>
                    <a:pt x="5062" y="2031"/>
                  </a:cubicBezTo>
                  <a:cubicBezTo>
                    <a:pt x="5843" y="2031"/>
                    <a:pt x="6156" y="1719"/>
                    <a:pt x="6156" y="1219"/>
                  </a:cubicBezTo>
                  <a:cubicBezTo>
                    <a:pt x="6156" y="781"/>
                    <a:pt x="5843" y="438"/>
                    <a:pt x="5062" y="438"/>
                  </a:cubicBezTo>
                  <a:cubicBezTo>
                    <a:pt x="4781" y="438"/>
                    <a:pt x="4781" y="438"/>
                    <a:pt x="4781" y="438"/>
                  </a:cubicBezTo>
                  <a:cubicBezTo>
                    <a:pt x="1750" y="438"/>
                    <a:pt x="1750" y="438"/>
                    <a:pt x="1750" y="438"/>
                  </a:cubicBezTo>
                  <a:cubicBezTo>
                    <a:pt x="1750" y="0"/>
                    <a:pt x="1750" y="0"/>
                    <a:pt x="1750" y="0"/>
                  </a:cubicBezTo>
                  <a:lnTo>
                    <a:pt x="5062" y="0"/>
                  </a:ln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1" name="Oval 12"/>
            <p:cNvSpPr/>
            <p:nvPr/>
          </p:nvSpPr>
          <p:spPr>
            <a:xfrm>
              <a:off x="5949052" y="8425810"/>
              <a:ext cx="1545814" cy="1548921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2" name="Oval 15"/>
            <p:cNvSpPr/>
            <p:nvPr/>
          </p:nvSpPr>
          <p:spPr>
            <a:xfrm>
              <a:off x="8592363" y="4841747"/>
              <a:ext cx="1545814" cy="1546010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3" name="Oval 18"/>
            <p:cNvSpPr/>
            <p:nvPr/>
          </p:nvSpPr>
          <p:spPr>
            <a:xfrm>
              <a:off x="11256053" y="7229181"/>
              <a:ext cx="1548724" cy="1548921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4" name="Oval 24"/>
            <p:cNvSpPr/>
            <p:nvPr/>
          </p:nvSpPr>
          <p:spPr>
            <a:xfrm>
              <a:off x="19153962" y="4841747"/>
              <a:ext cx="1545814" cy="1546010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5" name="Oval 27"/>
            <p:cNvSpPr/>
            <p:nvPr/>
          </p:nvSpPr>
          <p:spPr>
            <a:xfrm>
              <a:off x="16551407" y="6370288"/>
              <a:ext cx="1545814" cy="1546008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6" name="Oval 30"/>
            <p:cNvSpPr/>
            <p:nvPr/>
          </p:nvSpPr>
          <p:spPr>
            <a:xfrm>
              <a:off x="3279542" y="4070199"/>
              <a:ext cx="1545812" cy="1546008"/>
            </a:xfrm>
            <a:prstGeom prst="ellipse">
              <a:avLst/>
            </a:pr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" name="AutoShape 82"/>
            <p:cNvSpPr/>
            <p:nvPr/>
          </p:nvSpPr>
          <p:spPr bwMode="auto">
            <a:xfrm>
              <a:off x="14341857" y="5322146"/>
              <a:ext cx="588049" cy="58812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3767" y="5419"/>
                  </a:moveTo>
                  <a:cubicBezTo>
                    <a:pt x="4051" y="5419"/>
                    <a:pt x="4271" y="5505"/>
                    <a:pt x="4428" y="5687"/>
                  </a:cubicBezTo>
                  <a:cubicBezTo>
                    <a:pt x="4586" y="5865"/>
                    <a:pt x="4701" y="6078"/>
                    <a:pt x="4766" y="6326"/>
                  </a:cubicBezTo>
                  <a:cubicBezTo>
                    <a:pt x="4835" y="6574"/>
                    <a:pt x="4879" y="6836"/>
                    <a:pt x="4893" y="7106"/>
                  </a:cubicBezTo>
                  <a:cubicBezTo>
                    <a:pt x="4910" y="7377"/>
                    <a:pt x="4917" y="7596"/>
                    <a:pt x="4917" y="7760"/>
                  </a:cubicBezTo>
                  <a:lnTo>
                    <a:pt x="4917" y="9856"/>
                  </a:lnTo>
                  <a:cubicBezTo>
                    <a:pt x="4809" y="9928"/>
                    <a:pt x="4720" y="10015"/>
                    <a:pt x="4646" y="10110"/>
                  </a:cubicBezTo>
                  <a:cubicBezTo>
                    <a:pt x="4574" y="10208"/>
                    <a:pt x="4468" y="10257"/>
                    <a:pt x="4329" y="10257"/>
                  </a:cubicBezTo>
                  <a:lnTo>
                    <a:pt x="561" y="10257"/>
                  </a:lnTo>
                  <a:cubicBezTo>
                    <a:pt x="439" y="10257"/>
                    <a:pt x="338" y="10208"/>
                    <a:pt x="256" y="10110"/>
                  </a:cubicBezTo>
                  <a:cubicBezTo>
                    <a:pt x="177" y="10015"/>
                    <a:pt x="93" y="9928"/>
                    <a:pt x="0" y="9856"/>
                  </a:cubicBezTo>
                  <a:lnTo>
                    <a:pt x="0" y="7760"/>
                  </a:lnTo>
                  <a:cubicBezTo>
                    <a:pt x="0" y="7596"/>
                    <a:pt x="4" y="7377"/>
                    <a:pt x="12" y="7106"/>
                  </a:cubicBezTo>
                  <a:cubicBezTo>
                    <a:pt x="19" y="6836"/>
                    <a:pt x="57" y="6574"/>
                    <a:pt x="124" y="6326"/>
                  </a:cubicBezTo>
                  <a:cubicBezTo>
                    <a:pt x="196" y="6078"/>
                    <a:pt x="309" y="5865"/>
                    <a:pt x="465" y="5687"/>
                  </a:cubicBezTo>
                  <a:cubicBezTo>
                    <a:pt x="624" y="5508"/>
                    <a:pt x="842" y="5419"/>
                    <a:pt x="1123" y="5419"/>
                  </a:cubicBezTo>
                  <a:cubicBezTo>
                    <a:pt x="782" y="5151"/>
                    <a:pt x="508" y="4803"/>
                    <a:pt x="304" y="4377"/>
                  </a:cubicBezTo>
                  <a:cubicBezTo>
                    <a:pt x="103" y="3950"/>
                    <a:pt x="0" y="3469"/>
                    <a:pt x="0" y="2937"/>
                  </a:cubicBezTo>
                  <a:cubicBezTo>
                    <a:pt x="0" y="2539"/>
                    <a:pt x="64" y="2162"/>
                    <a:pt x="189" y="1805"/>
                  </a:cubicBezTo>
                  <a:cubicBezTo>
                    <a:pt x="316" y="1448"/>
                    <a:pt x="491" y="1134"/>
                    <a:pt x="717" y="861"/>
                  </a:cubicBezTo>
                  <a:cubicBezTo>
                    <a:pt x="943" y="590"/>
                    <a:pt x="1207" y="380"/>
                    <a:pt x="1504" y="227"/>
                  </a:cubicBezTo>
                  <a:cubicBezTo>
                    <a:pt x="1804" y="77"/>
                    <a:pt x="2119" y="0"/>
                    <a:pt x="2445" y="0"/>
                  </a:cubicBezTo>
                  <a:cubicBezTo>
                    <a:pt x="2793" y="0"/>
                    <a:pt x="3115" y="77"/>
                    <a:pt x="3412" y="227"/>
                  </a:cubicBezTo>
                  <a:cubicBezTo>
                    <a:pt x="3712" y="380"/>
                    <a:pt x="3969" y="590"/>
                    <a:pt x="4188" y="861"/>
                  </a:cubicBezTo>
                  <a:cubicBezTo>
                    <a:pt x="4406" y="1134"/>
                    <a:pt x="4584" y="1448"/>
                    <a:pt x="4716" y="1805"/>
                  </a:cubicBezTo>
                  <a:cubicBezTo>
                    <a:pt x="4850" y="2162"/>
                    <a:pt x="4917" y="2539"/>
                    <a:pt x="4917" y="2937"/>
                  </a:cubicBezTo>
                  <a:cubicBezTo>
                    <a:pt x="4917" y="3458"/>
                    <a:pt x="4814" y="3939"/>
                    <a:pt x="4603" y="4371"/>
                  </a:cubicBezTo>
                  <a:cubicBezTo>
                    <a:pt x="4392" y="4800"/>
                    <a:pt x="4115" y="5151"/>
                    <a:pt x="3767" y="5419"/>
                  </a:cubicBezTo>
                  <a:moveTo>
                    <a:pt x="18165" y="12062"/>
                  </a:moveTo>
                  <a:cubicBezTo>
                    <a:pt x="18672" y="12604"/>
                    <a:pt x="19070" y="13142"/>
                    <a:pt x="19356" y="13669"/>
                  </a:cubicBezTo>
                  <a:cubicBezTo>
                    <a:pt x="19641" y="14196"/>
                    <a:pt x="19788" y="14801"/>
                    <a:pt x="19788" y="15480"/>
                  </a:cubicBezTo>
                  <a:lnTo>
                    <a:pt x="19788" y="20816"/>
                  </a:lnTo>
                  <a:cubicBezTo>
                    <a:pt x="19694" y="20868"/>
                    <a:pt x="19620" y="20931"/>
                    <a:pt x="19557" y="20995"/>
                  </a:cubicBezTo>
                  <a:cubicBezTo>
                    <a:pt x="19497" y="21061"/>
                    <a:pt x="19425" y="21122"/>
                    <a:pt x="19344" y="21191"/>
                  </a:cubicBezTo>
                  <a:cubicBezTo>
                    <a:pt x="19262" y="21251"/>
                    <a:pt x="19173" y="21317"/>
                    <a:pt x="19075" y="21386"/>
                  </a:cubicBezTo>
                  <a:cubicBezTo>
                    <a:pt x="18976" y="21455"/>
                    <a:pt x="18835" y="21528"/>
                    <a:pt x="18662" y="21599"/>
                  </a:cubicBezTo>
                  <a:lnTo>
                    <a:pt x="2942" y="21599"/>
                  </a:lnTo>
                  <a:cubicBezTo>
                    <a:pt x="2675" y="21599"/>
                    <a:pt x="2467" y="21499"/>
                    <a:pt x="2318" y="21291"/>
                  </a:cubicBezTo>
                  <a:cubicBezTo>
                    <a:pt x="2167" y="21081"/>
                    <a:pt x="2003" y="20926"/>
                    <a:pt x="1819" y="20816"/>
                  </a:cubicBezTo>
                  <a:lnTo>
                    <a:pt x="1819" y="15480"/>
                  </a:lnTo>
                  <a:cubicBezTo>
                    <a:pt x="1819" y="14763"/>
                    <a:pt x="1989" y="14127"/>
                    <a:pt x="2335" y="13571"/>
                  </a:cubicBezTo>
                  <a:cubicBezTo>
                    <a:pt x="2678" y="13018"/>
                    <a:pt x="3052" y="12511"/>
                    <a:pt x="3460" y="12062"/>
                  </a:cubicBezTo>
                  <a:cubicBezTo>
                    <a:pt x="3535" y="11970"/>
                    <a:pt x="3633" y="11869"/>
                    <a:pt x="3753" y="11766"/>
                  </a:cubicBezTo>
                  <a:cubicBezTo>
                    <a:pt x="3873" y="11659"/>
                    <a:pt x="4000" y="11590"/>
                    <a:pt x="4137" y="11553"/>
                  </a:cubicBezTo>
                  <a:cubicBezTo>
                    <a:pt x="4276" y="11495"/>
                    <a:pt x="4432" y="11466"/>
                    <a:pt x="4610" y="11455"/>
                  </a:cubicBezTo>
                  <a:cubicBezTo>
                    <a:pt x="4785" y="11446"/>
                    <a:pt x="4956" y="11423"/>
                    <a:pt x="5126" y="11388"/>
                  </a:cubicBezTo>
                  <a:cubicBezTo>
                    <a:pt x="5594" y="11299"/>
                    <a:pt x="6091" y="11210"/>
                    <a:pt x="6621" y="11121"/>
                  </a:cubicBezTo>
                  <a:cubicBezTo>
                    <a:pt x="7149" y="11034"/>
                    <a:pt x="7665" y="10945"/>
                    <a:pt x="8172" y="10853"/>
                  </a:cubicBezTo>
                  <a:cubicBezTo>
                    <a:pt x="7483" y="10326"/>
                    <a:pt x="6928" y="9632"/>
                    <a:pt x="6513" y="8762"/>
                  </a:cubicBezTo>
                  <a:cubicBezTo>
                    <a:pt x="6093" y="7896"/>
                    <a:pt x="5884" y="6940"/>
                    <a:pt x="5884" y="5903"/>
                  </a:cubicBezTo>
                  <a:cubicBezTo>
                    <a:pt x="5884" y="5097"/>
                    <a:pt x="6016" y="4331"/>
                    <a:pt x="6275" y="3608"/>
                  </a:cubicBezTo>
                  <a:cubicBezTo>
                    <a:pt x="6535" y="2885"/>
                    <a:pt x="6887" y="2260"/>
                    <a:pt x="7331" y="1733"/>
                  </a:cubicBezTo>
                  <a:cubicBezTo>
                    <a:pt x="7778" y="1203"/>
                    <a:pt x="8299" y="786"/>
                    <a:pt x="8894" y="472"/>
                  </a:cubicBezTo>
                  <a:cubicBezTo>
                    <a:pt x="9494" y="158"/>
                    <a:pt x="10125" y="3"/>
                    <a:pt x="10802" y="3"/>
                  </a:cubicBezTo>
                  <a:cubicBezTo>
                    <a:pt x="11476" y="3"/>
                    <a:pt x="12112" y="158"/>
                    <a:pt x="12710" y="472"/>
                  </a:cubicBezTo>
                  <a:cubicBezTo>
                    <a:pt x="13307" y="786"/>
                    <a:pt x="13826" y="1203"/>
                    <a:pt x="14272" y="1733"/>
                  </a:cubicBezTo>
                  <a:cubicBezTo>
                    <a:pt x="14716" y="2260"/>
                    <a:pt x="15067" y="2885"/>
                    <a:pt x="15328" y="3608"/>
                  </a:cubicBezTo>
                  <a:cubicBezTo>
                    <a:pt x="15590" y="4331"/>
                    <a:pt x="15719" y="5097"/>
                    <a:pt x="15719" y="5903"/>
                  </a:cubicBezTo>
                  <a:cubicBezTo>
                    <a:pt x="15719" y="6939"/>
                    <a:pt x="15513" y="7890"/>
                    <a:pt x="15100" y="8757"/>
                  </a:cubicBezTo>
                  <a:cubicBezTo>
                    <a:pt x="14685" y="9620"/>
                    <a:pt x="14128" y="10320"/>
                    <a:pt x="13432" y="10853"/>
                  </a:cubicBezTo>
                  <a:cubicBezTo>
                    <a:pt x="13936" y="10945"/>
                    <a:pt x="14452" y="11031"/>
                    <a:pt x="14978" y="11115"/>
                  </a:cubicBezTo>
                  <a:cubicBezTo>
                    <a:pt x="15504" y="11198"/>
                    <a:pt x="16005" y="11288"/>
                    <a:pt x="16478" y="11388"/>
                  </a:cubicBezTo>
                  <a:cubicBezTo>
                    <a:pt x="16653" y="11426"/>
                    <a:pt x="16826" y="11449"/>
                    <a:pt x="16994" y="11455"/>
                  </a:cubicBezTo>
                  <a:cubicBezTo>
                    <a:pt x="17162" y="11466"/>
                    <a:pt x="17323" y="11495"/>
                    <a:pt x="17467" y="11553"/>
                  </a:cubicBezTo>
                  <a:cubicBezTo>
                    <a:pt x="17603" y="11590"/>
                    <a:pt x="17731" y="11659"/>
                    <a:pt x="17851" y="11766"/>
                  </a:cubicBezTo>
                  <a:cubicBezTo>
                    <a:pt x="17966" y="11869"/>
                    <a:pt x="18074" y="11970"/>
                    <a:pt x="18165" y="12062"/>
                  </a:cubicBezTo>
                  <a:moveTo>
                    <a:pt x="20474" y="5419"/>
                  </a:moveTo>
                  <a:cubicBezTo>
                    <a:pt x="20757" y="5419"/>
                    <a:pt x="20973" y="5505"/>
                    <a:pt x="21124" y="5687"/>
                  </a:cubicBezTo>
                  <a:cubicBezTo>
                    <a:pt x="21271" y="5865"/>
                    <a:pt x="21381" y="6078"/>
                    <a:pt x="21448" y="6326"/>
                  </a:cubicBezTo>
                  <a:cubicBezTo>
                    <a:pt x="21520" y="6574"/>
                    <a:pt x="21561" y="6836"/>
                    <a:pt x="21576" y="7106"/>
                  </a:cubicBezTo>
                  <a:cubicBezTo>
                    <a:pt x="21592" y="7377"/>
                    <a:pt x="21599" y="7596"/>
                    <a:pt x="21599" y="7760"/>
                  </a:cubicBezTo>
                  <a:lnTo>
                    <a:pt x="21599" y="9856"/>
                  </a:lnTo>
                  <a:cubicBezTo>
                    <a:pt x="21508" y="9928"/>
                    <a:pt x="21422" y="10015"/>
                    <a:pt x="21340" y="10110"/>
                  </a:cubicBezTo>
                  <a:cubicBezTo>
                    <a:pt x="21261" y="10208"/>
                    <a:pt x="21158" y="10257"/>
                    <a:pt x="21036" y="10257"/>
                  </a:cubicBezTo>
                  <a:lnTo>
                    <a:pt x="17268" y="10257"/>
                  </a:lnTo>
                  <a:cubicBezTo>
                    <a:pt x="17131" y="10257"/>
                    <a:pt x="17023" y="10208"/>
                    <a:pt x="16953" y="10110"/>
                  </a:cubicBezTo>
                  <a:cubicBezTo>
                    <a:pt x="16879" y="10015"/>
                    <a:pt x="16790" y="9928"/>
                    <a:pt x="16682" y="9856"/>
                  </a:cubicBezTo>
                  <a:lnTo>
                    <a:pt x="16682" y="7760"/>
                  </a:lnTo>
                  <a:cubicBezTo>
                    <a:pt x="16682" y="7596"/>
                    <a:pt x="16692" y="7377"/>
                    <a:pt x="16706" y="7106"/>
                  </a:cubicBezTo>
                  <a:cubicBezTo>
                    <a:pt x="16720" y="6836"/>
                    <a:pt x="16766" y="6574"/>
                    <a:pt x="16836" y="6326"/>
                  </a:cubicBezTo>
                  <a:cubicBezTo>
                    <a:pt x="16912" y="6078"/>
                    <a:pt x="17023" y="5865"/>
                    <a:pt x="17183" y="5687"/>
                  </a:cubicBezTo>
                  <a:cubicBezTo>
                    <a:pt x="17337" y="5508"/>
                    <a:pt x="17556" y="5419"/>
                    <a:pt x="17829" y="5419"/>
                  </a:cubicBezTo>
                  <a:cubicBezTo>
                    <a:pt x="17488" y="5151"/>
                    <a:pt x="17210" y="4803"/>
                    <a:pt x="16999" y="4377"/>
                  </a:cubicBezTo>
                  <a:cubicBezTo>
                    <a:pt x="16788" y="3950"/>
                    <a:pt x="16682" y="3469"/>
                    <a:pt x="16682" y="2937"/>
                  </a:cubicBezTo>
                  <a:cubicBezTo>
                    <a:pt x="16682" y="2539"/>
                    <a:pt x="16744" y="2162"/>
                    <a:pt x="16872" y="1805"/>
                  </a:cubicBezTo>
                  <a:cubicBezTo>
                    <a:pt x="16999" y="1448"/>
                    <a:pt x="17174" y="1134"/>
                    <a:pt x="17400" y="861"/>
                  </a:cubicBezTo>
                  <a:cubicBezTo>
                    <a:pt x="17625" y="590"/>
                    <a:pt x="17889" y="380"/>
                    <a:pt x="18187" y="227"/>
                  </a:cubicBezTo>
                  <a:cubicBezTo>
                    <a:pt x="18487" y="77"/>
                    <a:pt x="18808" y="0"/>
                    <a:pt x="19152" y="0"/>
                  </a:cubicBezTo>
                  <a:cubicBezTo>
                    <a:pt x="19480" y="0"/>
                    <a:pt x="19795" y="77"/>
                    <a:pt x="20095" y="227"/>
                  </a:cubicBezTo>
                  <a:cubicBezTo>
                    <a:pt x="20395" y="380"/>
                    <a:pt x="20656" y="590"/>
                    <a:pt x="20882" y="861"/>
                  </a:cubicBezTo>
                  <a:cubicBezTo>
                    <a:pt x="21108" y="1134"/>
                    <a:pt x="21285" y="1448"/>
                    <a:pt x="21412" y="1805"/>
                  </a:cubicBezTo>
                  <a:cubicBezTo>
                    <a:pt x="21537" y="2162"/>
                    <a:pt x="21599" y="2539"/>
                    <a:pt x="21599" y="2937"/>
                  </a:cubicBezTo>
                  <a:cubicBezTo>
                    <a:pt x="21599" y="3458"/>
                    <a:pt x="21499" y="3939"/>
                    <a:pt x="21295" y="4371"/>
                  </a:cubicBezTo>
                  <a:cubicBezTo>
                    <a:pt x="21093" y="4800"/>
                    <a:pt x="20820" y="5151"/>
                    <a:pt x="20474" y="5419"/>
                  </a:cubicBez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s-ES" dirty="0">
                <a:sym typeface="Gill Sans" charset="0"/>
              </a:endParaRPr>
            </a:p>
          </p:txBody>
        </p:sp>
        <p:sp>
          <p:nvSpPr>
            <p:cNvPr id="28" name="AutoShape 29"/>
            <p:cNvSpPr/>
            <p:nvPr/>
          </p:nvSpPr>
          <p:spPr bwMode="auto">
            <a:xfrm>
              <a:off x="3745324" y="4495279"/>
              <a:ext cx="710317" cy="71331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3598" y="2167"/>
                  </a:moveTo>
                  <a:cubicBezTo>
                    <a:pt x="3598" y="2549"/>
                    <a:pt x="3517" y="2902"/>
                    <a:pt x="3358" y="3213"/>
                  </a:cubicBezTo>
                  <a:cubicBezTo>
                    <a:pt x="3197" y="3525"/>
                    <a:pt x="2981" y="3792"/>
                    <a:pt x="2707" y="4006"/>
                  </a:cubicBezTo>
                  <a:lnTo>
                    <a:pt x="2707" y="21050"/>
                  </a:lnTo>
                  <a:cubicBezTo>
                    <a:pt x="2707" y="21203"/>
                    <a:pt x="2663" y="21329"/>
                    <a:pt x="2580" y="21438"/>
                  </a:cubicBezTo>
                  <a:cubicBezTo>
                    <a:pt x="2492" y="21547"/>
                    <a:pt x="2386" y="21599"/>
                    <a:pt x="2262" y="21599"/>
                  </a:cubicBezTo>
                  <a:lnTo>
                    <a:pt x="1348" y="21599"/>
                  </a:lnTo>
                  <a:cubicBezTo>
                    <a:pt x="1221" y="21599"/>
                    <a:pt x="1118" y="21544"/>
                    <a:pt x="1038" y="21438"/>
                  </a:cubicBezTo>
                  <a:cubicBezTo>
                    <a:pt x="954" y="21329"/>
                    <a:pt x="913" y="21203"/>
                    <a:pt x="913" y="21050"/>
                  </a:cubicBezTo>
                  <a:lnTo>
                    <a:pt x="913" y="4006"/>
                  </a:lnTo>
                  <a:cubicBezTo>
                    <a:pt x="641" y="3792"/>
                    <a:pt x="421" y="3525"/>
                    <a:pt x="252" y="3213"/>
                  </a:cubicBezTo>
                  <a:cubicBezTo>
                    <a:pt x="83" y="2902"/>
                    <a:pt x="0" y="2549"/>
                    <a:pt x="0" y="2167"/>
                  </a:cubicBezTo>
                  <a:cubicBezTo>
                    <a:pt x="0" y="1574"/>
                    <a:pt x="176" y="1069"/>
                    <a:pt x="528" y="640"/>
                  </a:cubicBezTo>
                  <a:cubicBezTo>
                    <a:pt x="878" y="211"/>
                    <a:pt x="1304" y="0"/>
                    <a:pt x="1804" y="0"/>
                  </a:cubicBezTo>
                  <a:cubicBezTo>
                    <a:pt x="2296" y="0"/>
                    <a:pt x="2719" y="211"/>
                    <a:pt x="3069" y="640"/>
                  </a:cubicBezTo>
                  <a:cubicBezTo>
                    <a:pt x="3422" y="1069"/>
                    <a:pt x="3598" y="1571"/>
                    <a:pt x="3598" y="2167"/>
                  </a:cubicBezTo>
                  <a:moveTo>
                    <a:pt x="20838" y="2476"/>
                  </a:moveTo>
                  <a:cubicBezTo>
                    <a:pt x="21063" y="2323"/>
                    <a:pt x="21247" y="2297"/>
                    <a:pt x="21389" y="2391"/>
                  </a:cubicBezTo>
                  <a:cubicBezTo>
                    <a:pt x="21529" y="2485"/>
                    <a:pt x="21599" y="2684"/>
                    <a:pt x="21599" y="2996"/>
                  </a:cubicBezTo>
                  <a:lnTo>
                    <a:pt x="21599" y="13515"/>
                  </a:lnTo>
                  <a:cubicBezTo>
                    <a:pt x="21599" y="13803"/>
                    <a:pt x="21526" y="14106"/>
                    <a:pt x="21382" y="14420"/>
                  </a:cubicBezTo>
                  <a:cubicBezTo>
                    <a:pt x="21237" y="14737"/>
                    <a:pt x="21056" y="14966"/>
                    <a:pt x="20838" y="15119"/>
                  </a:cubicBezTo>
                  <a:cubicBezTo>
                    <a:pt x="19954" y="15757"/>
                    <a:pt x="19146" y="16165"/>
                    <a:pt x="18412" y="16350"/>
                  </a:cubicBezTo>
                  <a:cubicBezTo>
                    <a:pt x="17678" y="16529"/>
                    <a:pt x="17036" y="16606"/>
                    <a:pt x="16490" y="16567"/>
                  </a:cubicBezTo>
                  <a:cubicBezTo>
                    <a:pt x="15849" y="16526"/>
                    <a:pt x="15281" y="16371"/>
                    <a:pt x="14791" y="16103"/>
                  </a:cubicBezTo>
                  <a:cubicBezTo>
                    <a:pt x="14392" y="15851"/>
                    <a:pt x="14003" y="15607"/>
                    <a:pt x="13623" y="15378"/>
                  </a:cubicBezTo>
                  <a:cubicBezTo>
                    <a:pt x="13244" y="15146"/>
                    <a:pt x="12857" y="14946"/>
                    <a:pt x="12458" y="14773"/>
                  </a:cubicBezTo>
                  <a:cubicBezTo>
                    <a:pt x="12059" y="14599"/>
                    <a:pt x="11640" y="14461"/>
                    <a:pt x="11197" y="14358"/>
                  </a:cubicBezTo>
                  <a:cubicBezTo>
                    <a:pt x="10757" y="14256"/>
                    <a:pt x="10269" y="14203"/>
                    <a:pt x="9738" y="14203"/>
                  </a:cubicBezTo>
                  <a:cubicBezTo>
                    <a:pt x="9310" y="14220"/>
                    <a:pt x="8825" y="14306"/>
                    <a:pt x="8286" y="14455"/>
                  </a:cubicBezTo>
                  <a:cubicBezTo>
                    <a:pt x="7824" y="14588"/>
                    <a:pt x="7266" y="14799"/>
                    <a:pt x="6605" y="15090"/>
                  </a:cubicBezTo>
                  <a:cubicBezTo>
                    <a:pt x="5944" y="15381"/>
                    <a:pt x="5207" y="15792"/>
                    <a:pt x="4394" y="16327"/>
                  </a:cubicBezTo>
                  <a:cubicBezTo>
                    <a:pt x="4169" y="16476"/>
                    <a:pt x="3978" y="16494"/>
                    <a:pt x="3826" y="16382"/>
                  </a:cubicBezTo>
                  <a:cubicBezTo>
                    <a:pt x="3674" y="16268"/>
                    <a:pt x="3598" y="16059"/>
                    <a:pt x="3598" y="15751"/>
                  </a:cubicBezTo>
                  <a:lnTo>
                    <a:pt x="3598" y="5273"/>
                  </a:lnTo>
                  <a:cubicBezTo>
                    <a:pt x="3598" y="4964"/>
                    <a:pt x="3674" y="4653"/>
                    <a:pt x="3826" y="4347"/>
                  </a:cubicBezTo>
                  <a:cubicBezTo>
                    <a:pt x="3978" y="4036"/>
                    <a:pt x="4169" y="3807"/>
                    <a:pt x="4394" y="3654"/>
                  </a:cubicBezTo>
                  <a:cubicBezTo>
                    <a:pt x="5207" y="3143"/>
                    <a:pt x="5941" y="2737"/>
                    <a:pt x="6597" y="2447"/>
                  </a:cubicBezTo>
                  <a:cubicBezTo>
                    <a:pt x="7253" y="2156"/>
                    <a:pt x="7816" y="1944"/>
                    <a:pt x="8286" y="1812"/>
                  </a:cubicBezTo>
                  <a:cubicBezTo>
                    <a:pt x="8832" y="1665"/>
                    <a:pt x="9317" y="1580"/>
                    <a:pt x="9738" y="1559"/>
                  </a:cubicBezTo>
                  <a:cubicBezTo>
                    <a:pt x="10269" y="1559"/>
                    <a:pt x="10757" y="1612"/>
                    <a:pt x="11197" y="1715"/>
                  </a:cubicBezTo>
                  <a:cubicBezTo>
                    <a:pt x="11640" y="1818"/>
                    <a:pt x="12059" y="1956"/>
                    <a:pt x="12458" y="2135"/>
                  </a:cubicBezTo>
                  <a:cubicBezTo>
                    <a:pt x="12857" y="2306"/>
                    <a:pt x="13242" y="2508"/>
                    <a:pt x="13619" y="2737"/>
                  </a:cubicBezTo>
                  <a:cubicBezTo>
                    <a:pt x="13993" y="2967"/>
                    <a:pt x="14385" y="3207"/>
                    <a:pt x="14791" y="3463"/>
                  </a:cubicBezTo>
                  <a:cubicBezTo>
                    <a:pt x="15281" y="3736"/>
                    <a:pt x="15849" y="3889"/>
                    <a:pt x="16490" y="3924"/>
                  </a:cubicBezTo>
                  <a:cubicBezTo>
                    <a:pt x="17036" y="3965"/>
                    <a:pt x="17678" y="3889"/>
                    <a:pt x="18412" y="3707"/>
                  </a:cubicBezTo>
                  <a:cubicBezTo>
                    <a:pt x="19146" y="3522"/>
                    <a:pt x="19957" y="3113"/>
                    <a:pt x="20838" y="2476"/>
                  </a:cubicBez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s-ES" dirty="0">
                <a:sym typeface="Gill Sans" charset="0"/>
              </a:endParaRPr>
            </a:p>
          </p:txBody>
        </p:sp>
        <p:sp>
          <p:nvSpPr>
            <p:cNvPr id="29" name="AutoShape 115"/>
            <p:cNvSpPr/>
            <p:nvPr/>
          </p:nvSpPr>
          <p:spPr bwMode="auto">
            <a:xfrm>
              <a:off x="6391545" y="8754809"/>
              <a:ext cx="689940" cy="75990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1357" y="18801"/>
                  </a:moveTo>
                  <a:cubicBezTo>
                    <a:pt x="21518" y="18965"/>
                    <a:pt x="21599" y="19177"/>
                    <a:pt x="21599" y="19436"/>
                  </a:cubicBezTo>
                  <a:cubicBezTo>
                    <a:pt x="21599" y="19580"/>
                    <a:pt x="21518" y="19775"/>
                    <a:pt x="21357" y="20018"/>
                  </a:cubicBezTo>
                  <a:cubicBezTo>
                    <a:pt x="21193" y="20261"/>
                    <a:pt x="20989" y="20504"/>
                    <a:pt x="20746" y="20741"/>
                  </a:cubicBezTo>
                  <a:cubicBezTo>
                    <a:pt x="20503" y="20978"/>
                    <a:pt x="20260" y="21184"/>
                    <a:pt x="20023" y="21348"/>
                  </a:cubicBezTo>
                  <a:cubicBezTo>
                    <a:pt x="19783" y="21518"/>
                    <a:pt x="19593" y="21599"/>
                    <a:pt x="19447" y="21599"/>
                  </a:cubicBezTo>
                  <a:cubicBezTo>
                    <a:pt x="19189" y="21599"/>
                    <a:pt x="18975" y="21515"/>
                    <a:pt x="18811" y="21343"/>
                  </a:cubicBezTo>
                  <a:lnTo>
                    <a:pt x="13957" y="16502"/>
                  </a:lnTo>
                  <a:cubicBezTo>
                    <a:pt x="13217" y="16980"/>
                    <a:pt x="12428" y="17350"/>
                    <a:pt x="11589" y="17604"/>
                  </a:cubicBezTo>
                  <a:cubicBezTo>
                    <a:pt x="10750" y="17864"/>
                    <a:pt x="9891" y="17991"/>
                    <a:pt x="9007" y="17991"/>
                  </a:cubicBezTo>
                  <a:cubicBezTo>
                    <a:pt x="7769" y="17991"/>
                    <a:pt x="6608" y="17759"/>
                    <a:pt x="5517" y="17290"/>
                  </a:cubicBezTo>
                  <a:cubicBezTo>
                    <a:pt x="4427" y="16822"/>
                    <a:pt x="3469" y="16175"/>
                    <a:pt x="2644" y="15353"/>
                  </a:cubicBezTo>
                  <a:cubicBezTo>
                    <a:pt x="1816" y="14534"/>
                    <a:pt x="1172" y="13580"/>
                    <a:pt x="700" y="12487"/>
                  </a:cubicBezTo>
                  <a:cubicBezTo>
                    <a:pt x="231" y="11400"/>
                    <a:pt x="0" y="10236"/>
                    <a:pt x="0" y="8999"/>
                  </a:cubicBezTo>
                  <a:cubicBezTo>
                    <a:pt x="0" y="7768"/>
                    <a:pt x="231" y="6602"/>
                    <a:pt x="700" y="5515"/>
                  </a:cubicBezTo>
                  <a:cubicBezTo>
                    <a:pt x="1169" y="4422"/>
                    <a:pt x="1816" y="3467"/>
                    <a:pt x="2644" y="2645"/>
                  </a:cubicBezTo>
                  <a:cubicBezTo>
                    <a:pt x="3469" y="1827"/>
                    <a:pt x="4424" y="1180"/>
                    <a:pt x="5512" y="708"/>
                  </a:cubicBezTo>
                  <a:cubicBezTo>
                    <a:pt x="6600" y="237"/>
                    <a:pt x="7764" y="0"/>
                    <a:pt x="9007" y="0"/>
                  </a:cubicBezTo>
                  <a:cubicBezTo>
                    <a:pt x="10244" y="0"/>
                    <a:pt x="11403" y="237"/>
                    <a:pt x="12488" y="708"/>
                  </a:cubicBezTo>
                  <a:cubicBezTo>
                    <a:pt x="13573" y="1180"/>
                    <a:pt x="14530" y="1827"/>
                    <a:pt x="15358" y="2645"/>
                  </a:cubicBezTo>
                  <a:cubicBezTo>
                    <a:pt x="16183" y="3467"/>
                    <a:pt x="16830" y="4422"/>
                    <a:pt x="17299" y="5515"/>
                  </a:cubicBezTo>
                  <a:cubicBezTo>
                    <a:pt x="17768" y="6602"/>
                    <a:pt x="18003" y="7768"/>
                    <a:pt x="18003" y="8999"/>
                  </a:cubicBezTo>
                  <a:cubicBezTo>
                    <a:pt x="18003" y="9886"/>
                    <a:pt x="17873" y="10747"/>
                    <a:pt x="17616" y="11589"/>
                  </a:cubicBezTo>
                  <a:cubicBezTo>
                    <a:pt x="17359" y="12433"/>
                    <a:pt x="16991" y="13218"/>
                    <a:pt x="16514" y="13947"/>
                  </a:cubicBezTo>
                  <a:lnTo>
                    <a:pt x="21357" y="18801"/>
                  </a:lnTo>
                  <a:close/>
                  <a:moveTo>
                    <a:pt x="3596" y="8999"/>
                  </a:moveTo>
                  <a:cubicBezTo>
                    <a:pt x="3596" y="9759"/>
                    <a:pt x="3740" y="10465"/>
                    <a:pt x="4028" y="11117"/>
                  </a:cubicBezTo>
                  <a:cubicBezTo>
                    <a:pt x="4317" y="11770"/>
                    <a:pt x="4707" y="12337"/>
                    <a:pt x="5193" y="12820"/>
                  </a:cubicBezTo>
                  <a:cubicBezTo>
                    <a:pt x="5679" y="13300"/>
                    <a:pt x="6252" y="13684"/>
                    <a:pt x="6908" y="13969"/>
                  </a:cubicBezTo>
                  <a:cubicBezTo>
                    <a:pt x="7566" y="14252"/>
                    <a:pt x="8264" y="14393"/>
                    <a:pt x="9004" y="14393"/>
                  </a:cubicBezTo>
                  <a:cubicBezTo>
                    <a:pt x="9744" y="14393"/>
                    <a:pt x="10439" y="14252"/>
                    <a:pt x="11092" y="13969"/>
                  </a:cubicBezTo>
                  <a:cubicBezTo>
                    <a:pt x="11745" y="13684"/>
                    <a:pt x="12318" y="13300"/>
                    <a:pt x="12801" y="12820"/>
                  </a:cubicBezTo>
                  <a:cubicBezTo>
                    <a:pt x="13290" y="12337"/>
                    <a:pt x="13677" y="11770"/>
                    <a:pt x="13965" y="11117"/>
                  </a:cubicBezTo>
                  <a:cubicBezTo>
                    <a:pt x="14254" y="10465"/>
                    <a:pt x="14398" y="9759"/>
                    <a:pt x="14398" y="8999"/>
                  </a:cubicBezTo>
                  <a:cubicBezTo>
                    <a:pt x="14398" y="8259"/>
                    <a:pt x="14254" y="7565"/>
                    <a:pt x="13965" y="6912"/>
                  </a:cubicBezTo>
                  <a:cubicBezTo>
                    <a:pt x="13674" y="6257"/>
                    <a:pt x="13290" y="5684"/>
                    <a:pt x="12801" y="5192"/>
                  </a:cubicBezTo>
                  <a:cubicBezTo>
                    <a:pt x="12315" y="4704"/>
                    <a:pt x="11745" y="4317"/>
                    <a:pt x="11092" y="4032"/>
                  </a:cubicBezTo>
                  <a:cubicBezTo>
                    <a:pt x="10439" y="3749"/>
                    <a:pt x="9741" y="3605"/>
                    <a:pt x="9004" y="3605"/>
                  </a:cubicBezTo>
                  <a:cubicBezTo>
                    <a:pt x="8267" y="3605"/>
                    <a:pt x="7566" y="3749"/>
                    <a:pt x="6908" y="4032"/>
                  </a:cubicBezTo>
                  <a:cubicBezTo>
                    <a:pt x="6252" y="4317"/>
                    <a:pt x="5676" y="4704"/>
                    <a:pt x="5193" y="5192"/>
                  </a:cubicBezTo>
                  <a:cubicBezTo>
                    <a:pt x="4707" y="5684"/>
                    <a:pt x="4317" y="6257"/>
                    <a:pt x="4028" y="6912"/>
                  </a:cubicBezTo>
                  <a:cubicBezTo>
                    <a:pt x="3740" y="7565"/>
                    <a:pt x="3596" y="8256"/>
                    <a:pt x="3596" y="8999"/>
                  </a:cubicBezTo>
                  <a:moveTo>
                    <a:pt x="9007" y="5591"/>
                  </a:moveTo>
                  <a:cubicBezTo>
                    <a:pt x="9185" y="5591"/>
                    <a:pt x="9343" y="5656"/>
                    <a:pt x="9473" y="5785"/>
                  </a:cubicBezTo>
                  <a:cubicBezTo>
                    <a:pt x="9603" y="5918"/>
                    <a:pt x="9668" y="6082"/>
                    <a:pt x="9668" y="6279"/>
                  </a:cubicBezTo>
                  <a:cubicBezTo>
                    <a:pt x="9668" y="6460"/>
                    <a:pt x="9603" y="6616"/>
                    <a:pt x="9473" y="6745"/>
                  </a:cubicBezTo>
                  <a:cubicBezTo>
                    <a:pt x="9343" y="6878"/>
                    <a:pt x="9185" y="6943"/>
                    <a:pt x="9007" y="6943"/>
                  </a:cubicBezTo>
                  <a:cubicBezTo>
                    <a:pt x="8439" y="6943"/>
                    <a:pt x="7953" y="7144"/>
                    <a:pt x="7552" y="7536"/>
                  </a:cubicBezTo>
                  <a:cubicBezTo>
                    <a:pt x="7151" y="7934"/>
                    <a:pt x="6950" y="8423"/>
                    <a:pt x="6950" y="8996"/>
                  </a:cubicBezTo>
                  <a:cubicBezTo>
                    <a:pt x="6950" y="9180"/>
                    <a:pt x="6885" y="9332"/>
                    <a:pt x="6755" y="9465"/>
                  </a:cubicBezTo>
                  <a:cubicBezTo>
                    <a:pt x="6622" y="9595"/>
                    <a:pt x="6467" y="9657"/>
                    <a:pt x="6289" y="9657"/>
                  </a:cubicBezTo>
                  <a:cubicBezTo>
                    <a:pt x="6080" y="9657"/>
                    <a:pt x="5913" y="9595"/>
                    <a:pt x="5786" y="9465"/>
                  </a:cubicBezTo>
                  <a:cubicBezTo>
                    <a:pt x="5659" y="9332"/>
                    <a:pt x="5599" y="9180"/>
                    <a:pt x="5599" y="8996"/>
                  </a:cubicBezTo>
                  <a:cubicBezTo>
                    <a:pt x="5599" y="8539"/>
                    <a:pt x="5684" y="8104"/>
                    <a:pt x="5862" y="7686"/>
                  </a:cubicBezTo>
                  <a:cubicBezTo>
                    <a:pt x="6037" y="7271"/>
                    <a:pt x="6280" y="6907"/>
                    <a:pt x="6597" y="6590"/>
                  </a:cubicBezTo>
                  <a:cubicBezTo>
                    <a:pt x="6905" y="6277"/>
                    <a:pt x="7264" y="6028"/>
                    <a:pt x="7676" y="5856"/>
                  </a:cubicBezTo>
                  <a:cubicBezTo>
                    <a:pt x="8086" y="5681"/>
                    <a:pt x="8529" y="5591"/>
                    <a:pt x="9007" y="5591"/>
                  </a:cubicBezTo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s-ES" dirty="0">
                <a:sym typeface="Gill Sans" charset="0"/>
              </a:endParaRPr>
            </a:p>
          </p:txBody>
        </p:sp>
        <p:sp>
          <p:nvSpPr>
            <p:cNvPr id="30" name="AutoShape 66"/>
            <p:cNvSpPr/>
            <p:nvPr/>
          </p:nvSpPr>
          <p:spPr bwMode="auto">
            <a:xfrm>
              <a:off x="19643033" y="5298854"/>
              <a:ext cx="588049" cy="588124"/>
            </a:xfrm>
            <a:custGeom>
              <a:avLst/>
              <a:gdLst>
                <a:gd name="T0" fmla="*/ 10799 w 21598"/>
                <a:gd name="T1" fmla="*/ 10800 h 21600"/>
                <a:gd name="T2" fmla="*/ 10799 w 21598"/>
                <a:gd name="T3" fmla="*/ 10800 h 21600"/>
                <a:gd name="T4" fmla="*/ 10799 w 21598"/>
                <a:gd name="T5" fmla="*/ 10800 h 21600"/>
                <a:gd name="T6" fmla="*/ 10799 w 21598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98" h="21600">
                  <a:moveTo>
                    <a:pt x="17537" y="12697"/>
                  </a:moveTo>
                  <a:lnTo>
                    <a:pt x="19798" y="9997"/>
                  </a:lnTo>
                  <a:lnTo>
                    <a:pt x="19798" y="17284"/>
                  </a:lnTo>
                  <a:cubicBezTo>
                    <a:pt x="19798" y="17874"/>
                    <a:pt x="19700" y="18429"/>
                    <a:pt x="19505" y="18949"/>
                  </a:cubicBezTo>
                  <a:cubicBezTo>
                    <a:pt x="19309" y="19469"/>
                    <a:pt x="19049" y="19928"/>
                    <a:pt x="18721" y="20321"/>
                  </a:cubicBezTo>
                  <a:cubicBezTo>
                    <a:pt x="18394" y="20715"/>
                    <a:pt x="18014" y="21027"/>
                    <a:pt x="17583" y="21256"/>
                  </a:cubicBezTo>
                  <a:cubicBezTo>
                    <a:pt x="17153" y="21485"/>
                    <a:pt x="16690" y="21599"/>
                    <a:pt x="16188" y="21599"/>
                  </a:cubicBezTo>
                  <a:lnTo>
                    <a:pt x="3595" y="21599"/>
                  </a:lnTo>
                  <a:cubicBezTo>
                    <a:pt x="3103" y="21599"/>
                    <a:pt x="2635" y="21485"/>
                    <a:pt x="2195" y="21256"/>
                  </a:cubicBezTo>
                  <a:cubicBezTo>
                    <a:pt x="1754" y="21027"/>
                    <a:pt x="1372" y="20715"/>
                    <a:pt x="1052" y="20321"/>
                  </a:cubicBezTo>
                  <a:cubicBezTo>
                    <a:pt x="734" y="19928"/>
                    <a:pt x="477" y="19469"/>
                    <a:pt x="286" y="18949"/>
                  </a:cubicBezTo>
                  <a:cubicBezTo>
                    <a:pt x="95" y="18429"/>
                    <a:pt x="0" y="17874"/>
                    <a:pt x="0" y="17284"/>
                  </a:cubicBezTo>
                  <a:lnTo>
                    <a:pt x="0" y="4315"/>
                  </a:lnTo>
                  <a:cubicBezTo>
                    <a:pt x="0" y="3722"/>
                    <a:pt x="95" y="3164"/>
                    <a:pt x="286" y="2632"/>
                  </a:cubicBezTo>
                  <a:cubicBezTo>
                    <a:pt x="477" y="2106"/>
                    <a:pt x="734" y="1645"/>
                    <a:pt x="1052" y="1263"/>
                  </a:cubicBezTo>
                  <a:cubicBezTo>
                    <a:pt x="1372" y="878"/>
                    <a:pt x="1754" y="572"/>
                    <a:pt x="2195" y="343"/>
                  </a:cubicBezTo>
                  <a:cubicBezTo>
                    <a:pt x="2635" y="114"/>
                    <a:pt x="3103" y="0"/>
                    <a:pt x="3595" y="0"/>
                  </a:cubicBezTo>
                  <a:lnTo>
                    <a:pt x="16188" y="0"/>
                  </a:lnTo>
                  <a:cubicBezTo>
                    <a:pt x="16401" y="0"/>
                    <a:pt x="16605" y="26"/>
                    <a:pt x="16798" y="82"/>
                  </a:cubicBezTo>
                  <a:lnTo>
                    <a:pt x="14608" y="2714"/>
                  </a:lnTo>
                  <a:lnTo>
                    <a:pt x="3595" y="2714"/>
                  </a:lnTo>
                  <a:cubicBezTo>
                    <a:pt x="3228" y="2714"/>
                    <a:pt x="2914" y="2867"/>
                    <a:pt x="2652" y="3184"/>
                  </a:cubicBezTo>
                  <a:cubicBezTo>
                    <a:pt x="2391" y="3496"/>
                    <a:pt x="2261" y="3875"/>
                    <a:pt x="2261" y="4315"/>
                  </a:cubicBezTo>
                  <a:lnTo>
                    <a:pt x="2261" y="17284"/>
                  </a:lnTo>
                  <a:cubicBezTo>
                    <a:pt x="2261" y="17724"/>
                    <a:pt x="2391" y="18101"/>
                    <a:pt x="2652" y="18412"/>
                  </a:cubicBezTo>
                  <a:cubicBezTo>
                    <a:pt x="2914" y="18729"/>
                    <a:pt x="3228" y="18888"/>
                    <a:pt x="3595" y="18888"/>
                  </a:cubicBezTo>
                  <a:lnTo>
                    <a:pt x="16188" y="18888"/>
                  </a:lnTo>
                  <a:cubicBezTo>
                    <a:pt x="16556" y="18888"/>
                    <a:pt x="16874" y="18729"/>
                    <a:pt x="17138" y="18412"/>
                  </a:cubicBezTo>
                  <a:cubicBezTo>
                    <a:pt x="17405" y="18101"/>
                    <a:pt x="17537" y="17724"/>
                    <a:pt x="17537" y="17284"/>
                  </a:cubicBezTo>
                  <a:lnTo>
                    <a:pt x="17537" y="12697"/>
                  </a:lnTo>
                  <a:close/>
                  <a:moveTo>
                    <a:pt x="21333" y="2796"/>
                  </a:moveTo>
                  <a:cubicBezTo>
                    <a:pt x="21514" y="3011"/>
                    <a:pt x="21599" y="3272"/>
                    <a:pt x="21597" y="3578"/>
                  </a:cubicBezTo>
                  <a:cubicBezTo>
                    <a:pt x="21592" y="3881"/>
                    <a:pt x="21504" y="4136"/>
                    <a:pt x="21333" y="4342"/>
                  </a:cubicBezTo>
                  <a:lnTo>
                    <a:pt x="13005" y="14346"/>
                  </a:lnTo>
                  <a:lnTo>
                    <a:pt x="11854" y="15721"/>
                  </a:lnTo>
                  <a:cubicBezTo>
                    <a:pt x="11676" y="15938"/>
                    <a:pt x="11458" y="16044"/>
                    <a:pt x="11206" y="16044"/>
                  </a:cubicBezTo>
                  <a:cubicBezTo>
                    <a:pt x="10951" y="16044"/>
                    <a:pt x="10733" y="15938"/>
                    <a:pt x="10555" y="15721"/>
                  </a:cubicBezTo>
                  <a:lnTo>
                    <a:pt x="9383" y="14346"/>
                  </a:lnTo>
                  <a:lnTo>
                    <a:pt x="4779" y="8787"/>
                  </a:lnTo>
                  <a:cubicBezTo>
                    <a:pt x="4600" y="8573"/>
                    <a:pt x="4507" y="8314"/>
                    <a:pt x="4507" y="8006"/>
                  </a:cubicBezTo>
                  <a:cubicBezTo>
                    <a:pt x="4507" y="7703"/>
                    <a:pt x="4600" y="7441"/>
                    <a:pt x="4779" y="7227"/>
                  </a:cubicBezTo>
                  <a:lnTo>
                    <a:pt x="5927" y="5846"/>
                  </a:lnTo>
                  <a:cubicBezTo>
                    <a:pt x="6106" y="5635"/>
                    <a:pt x="6323" y="5526"/>
                    <a:pt x="6578" y="5526"/>
                  </a:cubicBezTo>
                  <a:cubicBezTo>
                    <a:pt x="6830" y="5526"/>
                    <a:pt x="7043" y="5634"/>
                    <a:pt x="7214" y="5846"/>
                  </a:cubicBezTo>
                  <a:lnTo>
                    <a:pt x="11198" y="10632"/>
                  </a:lnTo>
                  <a:lnTo>
                    <a:pt x="18861" y="1404"/>
                  </a:lnTo>
                  <a:cubicBezTo>
                    <a:pt x="19040" y="1186"/>
                    <a:pt x="19262" y="1084"/>
                    <a:pt x="19524" y="1087"/>
                  </a:cubicBezTo>
                  <a:cubicBezTo>
                    <a:pt x="19786" y="1092"/>
                    <a:pt x="20001" y="1198"/>
                    <a:pt x="20173" y="1404"/>
                  </a:cubicBezTo>
                  <a:lnTo>
                    <a:pt x="21333" y="2796"/>
                  </a:lnTo>
                  <a:close/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s-ES" dirty="0">
                <a:sym typeface="Gill Sans" charset="0"/>
              </a:endParaRPr>
            </a:p>
          </p:txBody>
        </p:sp>
        <p:grpSp>
          <p:nvGrpSpPr>
            <p:cNvPr id="31" name="Group 44"/>
            <p:cNvGrpSpPr/>
            <p:nvPr/>
          </p:nvGrpSpPr>
          <p:grpSpPr>
            <a:xfrm>
              <a:off x="17065324" y="6713343"/>
              <a:ext cx="536274" cy="786174"/>
              <a:chOff x="1559893" y="2241774"/>
              <a:chExt cx="174947" cy="256404"/>
            </a:xfrm>
            <a:grpFill/>
          </p:grpSpPr>
          <p:sp>
            <p:nvSpPr>
              <p:cNvPr id="32" name="Oval 49"/>
              <p:cNvSpPr>
                <a:spLocks noChangeArrowheads="1"/>
              </p:cNvSpPr>
              <p:nvPr/>
            </p:nvSpPr>
            <p:spPr bwMode="auto">
              <a:xfrm>
                <a:off x="1630705" y="2313975"/>
                <a:ext cx="16662" cy="16662"/>
              </a:xfrm>
              <a:prstGeom prst="ellipse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3" name="Oval 50"/>
              <p:cNvSpPr>
                <a:spLocks noChangeArrowheads="1"/>
              </p:cNvSpPr>
              <p:nvPr/>
            </p:nvSpPr>
            <p:spPr bwMode="auto">
              <a:xfrm>
                <a:off x="1630705" y="2410242"/>
                <a:ext cx="16662" cy="15273"/>
              </a:xfrm>
              <a:prstGeom prst="ellipse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4" name="Oval 51"/>
              <p:cNvSpPr>
                <a:spLocks noChangeArrowheads="1"/>
              </p:cNvSpPr>
              <p:nvPr/>
            </p:nvSpPr>
            <p:spPr bwMode="auto">
              <a:xfrm>
                <a:off x="1583960" y="2362108"/>
                <a:ext cx="15273" cy="15273"/>
              </a:xfrm>
              <a:prstGeom prst="ellipse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5" name="Oval 52"/>
              <p:cNvSpPr>
                <a:spLocks noChangeArrowheads="1"/>
              </p:cNvSpPr>
              <p:nvPr/>
            </p:nvSpPr>
            <p:spPr bwMode="auto">
              <a:xfrm>
                <a:off x="1679301" y="2362108"/>
                <a:ext cx="16199" cy="15273"/>
              </a:xfrm>
              <a:prstGeom prst="ellipse">
                <a:avLst/>
              </a:pr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6" name="Freeform 53"/>
              <p:cNvSpPr/>
              <p:nvPr/>
            </p:nvSpPr>
            <p:spPr bwMode="auto">
              <a:xfrm>
                <a:off x="1596919" y="2394969"/>
                <a:ext cx="17587" cy="17587"/>
              </a:xfrm>
              <a:custGeom>
                <a:avLst/>
                <a:gdLst>
                  <a:gd name="T0" fmla="*/ 3 w 16"/>
                  <a:gd name="T1" fmla="*/ 3 h 16"/>
                  <a:gd name="T2" fmla="*/ 3 w 16"/>
                  <a:gd name="T3" fmla="*/ 13 h 16"/>
                  <a:gd name="T4" fmla="*/ 13 w 16"/>
                  <a:gd name="T5" fmla="*/ 13 h 16"/>
                  <a:gd name="T6" fmla="*/ 13 w 16"/>
                  <a:gd name="T7" fmla="*/ 3 h 16"/>
                  <a:gd name="T8" fmla="*/ 3 w 16"/>
                  <a:gd name="T9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3" y="3"/>
                    </a:moveTo>
                    <a:cubicBezTo>
                      <a:pt x="0" y="6"/>
                      <a:pt x="0" y="10"/>
                      <a:pt x="3" y="13"/>
                    </a:cubicBezTo>
                    <a:cubicBezTo>
                      <a:pt x="5" y="16"/>
                      <a:pt x="10" y="16"/>
                      <a:pt x="13" y="13"/>
                    </a:cubicBezTo>
                    <a:cubicBezTo>
                      <a:pt x="16" y="10"/>
                      <a:pt x="16" y="6"/>
                      <a:pt x="13" y="3"/>
                    </a:cubicBezTo>
                    <a:cubicBezTo>
                      <a:pt x="10" y="0"/>
                      <a:pt x="5" y="0"/>
                      <a:pt x="3" y="3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7" name="Freeform 54"/>
              <p:cNvSpPr/>
              <p:nvPr/>
            </p:nvSpPr>
            <p:spPr bwMode="auto">
              <a:xfrm>
                <a:off x="1596919" y="2326934"/>
                <a:ext cx="17587" cy="17587"/>
              </a:xfrm>
              <a:custGeom>
                <a:avLst/>
                <a:gdLst>
                  <a:gd name="T0" fmla="*/ 3 w 16"/>
                  <a:gd name="T1" fmla="*/ 3 h 16"/>
                  <a:gd name="T2" fmla="*/ 3 w 16"/>
                  <a:gd name="T3" fmla="*/ 13 h 16"/>
                  <a:gd name="T4" fmla="*/ 13 w 16"/>
                  <a:gd name="T5" fmla="*/ 13 h 16"/>
                  <a:gd name="T6" fmla="*/ 13 w 16"/>
                  <a:gd name="T7" fmla="*/ 3 h 16"/>
                  <a:gd name="T8" fmla="*/ 3 w 16"/>
                  <a:gd name="T9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3" y="3"/>
                    </a:moveTo>
                    <a:cubicBezTo>
                      <a:pt x="0" y="6"/>
                      <a:pt x="0" y="10"/>
                      <a:pt x="3" y="13"/>
                    </a:cubicBezTo>
                    <a:cubicBezTo>
                      <a:pt x="5" y="16"/>
                      <a:pt x="10" y="16"/>
                      <a:pt x="13" y="13"/>
                    </a:cubicBezTo>
                    <a:cubicBezTo>
                      <a:pt x="16" y="10"/>
                      <a:pt x="16" y="6"/>
                      <a:pt x="13" y="3"/>
                    </a:cubicBezTo>
                    <a:cubicBezTo>
                      <a:pt x="10" y="0"/>
                      <a:pt x="5" y="0"/>
                      <a:pt x="3" y="3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8" name="Freeform 55"/>
              <p:cNvSpPr/>
              <p:nvPr/>
            </p:nvSpPr>
            <p:spPr bwMode="auto">
              <a:xfrm>
                <a:off x="1664953" y="2394969"/>
                <a:ext cx="17587" cy="17587"/>
              </a:xfrm>
              <a:custGeom>
                <a:avLst/>
                <a:gdLst>
                  <a:gd name="T0" fmla="*/ 3 w 16"/>
                  <a:gd name="T1" fmla="*/ 3 h 16"/>
                  <a:gd name="T2" fmla="*/ 3 w 16"/>
                  <a:gd name="T3" fmla="*/ 13 h 16"/>
                  <a:gd name="T4" fmla="*/ 13 w 16"/>
                  <a:gd name="T5" fmla="*/ 13 h 16"/>
                  <a:gd name="T6" fmla="*/ 13 w 16"/>
                  <a:gd name="T7" fmla="*/ 3 h 16"/>
                  <a:gd name="T8" fmla="*/ 3 w 16"/>
                  <a:gd name="T9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6">
                    <a:moveTo>
                      <a:pt x="3" y="3"/>
                    </a:moveTo>
                    <a:cubicBezTo>
                      <a:pt x="0" y="6"/>
                      <a:pt x="0" y="10"/>
                      <a:pt x="3" y="13"/>
                    </a:cubicBezTo>
                    <a:cubicBezTo>
                      <a:pt x="5" y="16"/>
                      <a:pt x="10" y="16"/>
                      <a:pt x="13" y="13"/>
                    </a:cubicBezTo>
                    <a:cubicBezTo>
                      <a:pt x="16" y="10"/>
                      <a:pt x="16" y="6"/>
                      <a:pt x="13" y="3"/>
                    </a:cubicBezTo>
                    <a:cubicBezTo>
                      <a:pt x="10" y="0"/>
                      <a:pt x="5" y="0"/>
                      <a:pt x="3" y="3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39" name="Freeform 56"/>
              <p:cNvSpPr>
                <a:spLocks noEditPoints="1"/>
              </p:cNvSpPr>
              <p:nvPr/>
            </p:nvSpPr>
            <p:spPr bwMode="auto">
              <a:xfrm>
                <a:off x="1559893" y="2241774"/>
                <a:ext cx="174947" cy="256404"/>
              </a:xfrm>
              <a:custGeom>
                <a:avLst/>
                <a:gdLst>
                  <a:gd name="T0" fmla="*/ 146 w 160"/>
                  <a:gd name="T1" fmla="*/ 103 h 234"/>
                  <a:gd name="T2" fmla="*/ 144 w 160"/>
                  <a:gd name="T3" fmla="*/ 103 h 234"/>
                  <a:gd name="T4" fmla="*/ 128 w 160"/>
                  <a:gd name="T5" fmla="*/ 69 h 234"/>
                  <a:gd name="T6" fmla="*/ 117 w 160"/>
                  <a:gd name="T7" fmla="*/ 12 h 234"/>
                  <a:gd name="T8" fmla="*/ 103 w 160"/>
                  <a:gd name="T9" fmla="*/ 0 h 234"/>
                  <a:gd name="T10" fmla="*/ 44 w 160"/>
                  <a:gd name="T11" fmla="*/ 0 h 234"/>
                  <a:gd name="T12" fmla="*/ 30 w 160"/>
                  <a:gd name="T13" fmla="*/ 12 h 234"/>
                  <a:gd name="T14" fmla="*/ 20 w 160"/>
                  <a:gd name="T15" fmla="*/ 67 h 234"/>
                  <a:gd name="T16" fmla="*/ 0 w 160"/>
                  <a:gd name="T17" fmla="*/ 117 h 234"/>
                  <a:gd name="T18" fmla="*/ 19 w 160"/>
                  <a:gd name="T19" fmla="*/ 166 h 234"/>
                  <a:gd name="T20" fmla="*/ 29 w 160"/>
                  <a:gd name="T21" fmla="*/ 222 h 234"/>
                  <a:gd name="T22" fmla="*/ 44 w 160"/>
                  <a:gd name="T23" fmla="*/ 234 h 234"/>
                  <a:gd name="T24" fmla="*/ 102 w 160"/>
                  <a:gd name="T25" fmla="*/ 234 h 234"/>
                  <a:gd name="T26" fmla="*/ 116 w 160"/>
                  <a:gd name="T27" fmla="*/ 222 h 234"/>
                  <a:gd name="T28" fmla="*/ 127 w 160"/>
                  <a:gd name="T29" fmla="*/ 166 h 234"/>
                  <a:gd name="T30" fmla="*/ 144 w 160"/>
                  <a:gd name="T31" fmla="*/ 131 h 234"/>
                  <a:gd name="T32" fmla="*/ 146 w 160"/>
                  <a:gd name="T33" fmla="*/ 132 h 234"/>
                  <a:gd name="T34" fmla="*/ 160 w 160"/>
                  <a:gd name="T35" fmla="*/ 117 h 234"/>
                  <a:gd name="T36" fmla="*/ 146 w 160"/>
                  <a:gd name="T37" fmla="*/ 103 h 234"/>
                  <a:gd name="T38" fmla="*/ 44 w 160"/>
                  <a:gd name="T39" fmla="*/ 15 h 234"/>
                  <a:gd name="T40" fmla="*/ 103 w 160"/>
                  <a:gd name="T41" fmla="*/ 15 h 234"/>
                  <a:gd name="T42" fmla="*/ 110 w 160"/>
                  <a:gd name="T43" fmla="*/ 54 h 234"/>
                  <a:gd name="T44" fmla="*/ 73 w 160"/>
                  <a:gd name="T45" fmla="*/ 44 h 234"/>
                  <a:gd name="T46" fmla="*/ 37 w 160"/>
                  <a:gd name="T47" fmla="*/ 54 h 234"/>
                  <a:gd name="T48" fmla="*/ 44 w 160"/>
                  <a:gd name="T49" fmla="*/ 15 h 234"/>
                  <a:gd name="T50" fmla="*/ 102 w 160"/>
                  <a:gd name="T51" fmla="*/ 219 h 234"/>
                  <a:gd name="T52" fmla="*/ 44 w 160"/>
                  <a:gd name="T53" fmla="*/ 219 h 234"/>
                  <a:gd name="T54" fmla="*/ 36 w 160"/>
                  <a:gd name="T55" fmla="*/ 180 h 234"/>
                  <a:gd name="T56" fmla="*/ 73 w 160"/>
                  <a:gd name="T57" fmla="*/ 190 h 234"/>
                  <a:gd name="T58" fmla="*/ 109 w 160"/>
                  <a:gd name="T59" fmla="*/ 180 h 234"/>
                  <a:gd name="T60" fmla="*/ 102 w 160"/>
                  <a:gd name="T61" fmla="*/ 219 h 234"/>
                  <a:gd name="T62" fmla="*/ 73 w 160"/>
                  <a:gd name="T63" fmla="*/ 176 h 234"/>
                  <a:gd name="T64" fmla="*/ 14 w 160"/>
                  <a:gd name="T65" fmla="*/ 117 h 234"/>
                  <a:gd name="T66" fmla="*/ 73 w 160"/>
                  <a:gd name="T67" fmla="*/ 59 h 234"/>
                  <a:gd name="T68" fmla="*/ 131 w 160"/>
                  <a:gd name="T69" fmla="*/ 117 h 234"/>
                  <a:gd name="T70" fmla="*/ 73 w 160"/>
                  <a:gd name="T71" fmla="*/ 176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60" h="234">
                    <a:moveTo>
                      <a:pt x="146" y="103"/>
                    </a:moveTo>
                    <a:cubicBezTo>
                      <a:pt x="145" y="103"/>
                      <a:pt x="145" y="103"/>
                      <a:pt x="144" y="103"/>
                    </a:cubicBezTo>
                    <a:cubicBezTo>
                      <a:pt x="142" y="90"/>
                      <a:pt x="136" y="79"/>
                      <a:pt x="128" y="69"/>
                    </a:cubicBezTo>
                    <a:cubicBezTo>
                      <a:pt x="117" y="12"/>
                      <a:pt x="117" y="12"/>
                      <a:pt x="117" y="12"/>
                    </a:cubicBezTo>
                    <a:cubicBezTo>
                      <a:pt x="116" y="5"/>
                      <a:pt x="110" y="0"/>
                      <a:pt x="103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37" y="0"/>
                      <a:pt x="31" y="5"/>
                      <a:pt x="30" y="12"/>
                    </a:cubicBezTo>
                    <a:cubicBezTo>
                      <a:pt x="20" y="67"/>
                      <a:pt x="20" y="67"/>
                      <a:pt x="20" y="67"/>
                    </a:cubicBezTo>
                    <a:cubicBezTo>
                      <a:pt x="7" y="80"/>
                      <a:pt x="0" y="98"/>
                      <a:pt x="0" y="117"/>
                    </a:cubicBezTo>
                    <a:cubicBezTo>
                      <a:pt x="0" y="136"/>
                      <a:pt x="7" y="153"/>
                      <a:pt x="19" y="166"/>
                    </a:cubicBezTo>
                    <a:cubicBezTo>
                      <a:pt x="29" y="222"/>
                      <a:pt x="29" y="222"/>
                      <a:pt x="29" y="222"/>
                    </a:cubicBezTo>
                    <a:cubicBezTo>
                      <a:pt x="30" y="229"/>
                      <a:pt x="36" y="234"/>
                      <a:pt x="44" y="234"/>
                    </a:cubicBezTo>
                    <a:cubicBezTo>
                      <a:pt x="102" y="234"/>
                      <a:pt x="102" y="234"/>
                      <a:pt x="102" y="234"/>
                    </a:cubicBezTo>
                    <a:cubicBezTo>
                      <a:pt x="109" y="234"/>
                      <a:pt x="115" y="229"/>
                      <a:pt x="116" y="222"/>
                    </a:cubicBezTo>
                    <a:cubicBezTo>
                      <a:pt x="127" y="166"/>
                      <a:pt x="127" y="166"/>
                      <a:pt x="127" y="166"/>
                    </a:cubicBezTo>
                    <a:cubicBezTo>
                      <a:pt x="135" y="156"/>
                      <a:pt x="142" y="145"/>
                      <a:pt x="144" y="131"/>
                    </a:cubicBezTo>
                    <a:cubicBezTo>
                      <a:pt x="145" y="132"/>
                      <a:pt x="145" y="132"/>
                      <a:pt x="146" y="132"/>
                    </a:cubicBezTo>
                    <a:cubicBezTo>
                      <a:pt x="154" y="132"/>
                      <a:pt x="160" y="125"/>
                      <a:pt x="160" y="117"/>
                    </a:cubicBezTo>
                    <a:cubicBezTo>
                      <a:pt x="160" y="109"/>
                      <a:pt x="154" y="103"/>
                      <a:pt x="146" y="103"/>
                    </a:cubicBezTo>
                    <a:close/>
                    <a:moveTo>
                      <a:pt x="44" y="15"/>
                    </a:moveTo>
                    <a:cubicBezTo>
                      <a:pt x="103" y="15"/>
                      <a:pt x="103" y="15"/>
                      <a:pt x="103" y="15"/>
                    </a:cubicBezTo>
                    <a:cubicBezTo>
                      <a:pt x="110" y="54"/>
                      <a:pt x="110" y="54"/>
                      <a:pt x="110" y="54"/>
                    </a:cubicBezTo>
                    <a:cubicBezTo>
                      <a:pt x="99" y="48"/>
                      <a:pt x="87" y="44"/>
                      <a:pt x="73" y="44"/>
                    </a:cubicBezTo>
                    <a:cubicBezTo>
                      <a:pt x="60" y="44"/>
                      <a:pt x="48" y="48"/>
                      <a:pt x="37" y="54"/>
                    </a:cubicBezTo>
                    <a:lnTo>
                      <a:pt x="44" y="15"/>
                    </a:lnTo>
                    <a:close/>
                    <a:moveTo>
                      <a:pt x="102" y="219"/>
                    </a:moveTo>
                    <a:cubicBezTo>
                      <a:pt x="44" y="219"/>
                      <a:pt x="44" y="219"/>
                      <a:pt x="44" y="219"/>
                    </a:cubicBezTo>
                    <a:cubicBezTo>
                      <a:pt x="36" y="180"/>
                      <a:pt x="36" y="180"/>
                      <a:pt x="36" y="180"/>
                    </a:cubicBezTo>
                    <a:cubicBezTo>
                      <a:pt x="47" y="186"/>
                      <a:pt x="59" y="190"/>
                      <a:pt x="73" y="190"/>
                    </a:cubicBezTo>
                    <a:cubicBezTo>
                      <a:pt x="86" y="190"/>
                      <a:pt x="98" y="186"/>
                      <a:pt x="109" y="180"/>
                    </a:cubicBezTo>
                    <a:lnTo>
                      <a:pt x="102" y="219"/>
                    </a:lnTo>
                    <a:close/>
                    <a:moveTo>
                      <a:pt x="73" y="176"/>
                    </a:moveTo>
                    <a:cubicBezTo>
                      <a:pt x="40" y="176"/>
                      <a:pt x="14" y="149"/>
                      <a:pt x="14" y="117"/>
                    </a:cubicBezTo>
                    <a:cubicBezTo>
                      <a:pt x="14" y="85"/>
                      <a:pt x="40" y="59"/>
                      <a:pt x="73" y="59"/>
                    </a:cubicBezTo>
                    <a:cubicBezTo>
                      <a:pt x="105" y="59"/>
                      <a:pt x="131" y="85"/>
                      <a:pt x="131" y="117"/>
                    </a:cubicBezTo>
                    <a:cubicBezTo>
                      <a:pt x="131" y="149"/>
                      <a:pt x="105" y="176"/>
                      <a:pt x="73" y="176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0" name="Freeform 57"/>
              <p:cNvSpPr/>
              <p:nvPr/>
            </p:nvSpPr>
            <p:spPr bwMode="auto">
              <a:xfrm>
                <a:off x="1630705" y="2329248"/>
                <a:ext cx="49522" cy="48134"/>
              </a:xfrm>
              <a:custGeom>
                <a:avLst/>
                <a:gdLst>
                  <a:gd name="T0" fmla="*/ 44 w 45"/>
                  <a:gd name="T1" fmla="*/ 1 h 44"/>
                  <a:gd name="T2" fmla="*/ 40 w 45"/>
                  <a:gd name="T3" fmla="*/ 1 h 44"/>
                  <a:gd name="T4" fmla="*/ 3 w 45"/>
                  <a:gd name="T5" fmla="*/ 32 h 44"/>
                  <a:gd name="T6" fmla="*/ 0 w 45"/>
                  <a:gd name="T7" fmla="*/ 37 h 44"/>
                  <a:gd name="T8" fmla="*/ 3 w 45"/>
                  <a:gd name="T9" fmla="*/ 42 h 44"/>
                  <a:gd name="T10" fmla="*/ 8 w 45"/>
                  <a:gd name="T11" fmla="*/ 44 h 44"/>
                  <a:gd name="T12" fmla="*/ 13 w 45"/>
                  <a:gd name="T13" fmla="*/ 42 h 44"/>
                  <a:gd name="T14" fmla="*/ 26 w 45"/>
                  <a:gd name="T15" fmla="*/ 26 h 44"/>
                  <a:gd name="T16" fmla="*/ 44 w 45"/>
                  <a:gd name="T17" fmla="*/ 4 h 44"/>
                  <a:gd name="T18" fmla="*/ 44 w 45"/>
                  <a:gd name="T19" fmla="*/ 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5" h="44">
                    <a:moveTo>
                      <a:pt x="44" y="1"/>
                    </a:moveTo>
                    <a:cubicBezTo>
                      <a:pt x="43" y="0"/>
                      <a:pt x="41" y="0"/>
                      <a:pt x="40" y="1"/>
                    </a:cubicBezTo>
                    <a:cubicBezTo>
                      <a:pt x="3" y="32"/>
                      <a:pt x="3" y="32"/>
                      <a:pt x="3" y="32"/>
                    </a:cubicBezTo>
                    <a:cubicBezTo>
                      <a:pt x="1" y="33"/>
                      <a:pt x="0" y="35"/>
                      <a:pt x="0" y="37"/>
                    </a:cubicBezTo>
                    <a:cubicBezTo>
                      <a:pt x="0" y="39"/>
                      <a:pt x="1" y="41"/>
                      <a:pt x="3" y="42"/>
                    </a:cubicBezTo>
                    <a:cubicBezTo>
                      <a:pt x="4" y="44"/>
                      <a:pt x="6" y="44"/>
                      <a:pt x="8" y="44"/>
                    </a:cubicBezTo>
                    <a:cubicBezTo>
                      <a:pt x="10" y="44"/>
                      <a:pt x="11" y="44"/>
                      <a:pt x="13" y="42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5" y="3"/>
                      <a:pt x="45" y="2"/>
                      <a:pt x="44" y="1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</p:grpSp>
        <p:sp>
          <p:nvSpPr>
            <p:cNvPr id="41" name="Freeform 78"/>
            <p:cNvSpPr>
              <a:spLocks noEditPoints="1"/>
            </p:cNvSpPr>
            <p:nvPr/>
          </p:nvSpPr>
          <p:spPr bwMode="auto">
            <a:xfrm>
              <a:off x="8970811" y="5188217"/>
              <a:ext cx="809296" cy="786106"/>
            </a:xfrm>
            <a:custGeom>
              <a:avLst/>
              <a:gdLst>
                <a:gd name="T0" fmla="*/ 172 w 241"/>
                <a:gd name="T1" fmla="*/ 0 h 234"/>
                <a:gd name="T2" fmla="*/ 102 w 241"/>
                <a:gd name="T3" fmla="*/ 50 h 234"/>
                <a:gd name="T4" fmla="*/ 102 w 241"/>
                <a:gd name="T5" fmla="*/ 50 h 234"/>
                <a:gd name="T6" fmla="*/ 26 w 241"/>
                <a:gd name="T7" fmla="*/ 126 h 234"/>
                <a:gd name="T8" fmla="*/ 2 w 241"/>
                <a:gd name="T9" fmla="*/ 201 h 234"/>
                <a:gd name="T10" fmla="*/ 26 w 241"/>
                <a:gd name="T11" fmla="*/ 234 h 234"/>
                <a:gd name="T12" fmla="*/ 96 w 241"/>
                <a:gd name="T13" fmla="*/ 216 h 234"/>
                <a:gd name="T14" fmla="*/ 220 w 241"/>
                <a:gd name="T15" fmla="*/ 97 h 234"/>
                <a:gd name="T16" fmla="*/ 117 w 241"/>
                <a:gd name="T17" fmla="*/ 174 h 234"/>
                <a:gd name="T18" fmla="*/ 181 w 241"/>
                <a:gd name="T19" fmla="*/ 86 h 234"/>
                <a:gd name="T20" fmla="*/ 174 w 241"/>
                <a:gd name="T21" fmla="*/ 123 h 234"/>
                <a:gd name="T22" fmla="*/ 117 w 241"/>
                <a:gd name="T23" fmla="*/ 180 h 234"/>
                <a:gd name="T24" fmla="*/ 108 w 241"/>
                <a:gd name="T25" fmla="*/ 148 h 234"/>
                <a:gd name="T26" fmla="*/ 84 w 241"/>
                <a:gd name="T27" fmla="*/ 125 h 234"/>
                <a:gd name="T28" fmla="*/ 169 w 241"/>
                <a:gd name="T29" fmla="*/ 66 h 234"/>
                <a:gd name="T30" fmla="*/ 108 w 241"/>
                <a:gd name="T31" fmla="*/ 148 h 234"/>
                <a:gd name="T32" fmla="*/ 56 w 241"/>
                <a:gd name="T33" fmla="*/ 117 h 234"/>
                <a:gd name="T34" fmla="*/ 146 w 241"/>
                <a:gd name="T35" fmla="*/ 53 h 234"/>
                <a:gd name="T36" fmla="*/ 31 w 241"/>
                <a:gd name="T37" fmla="*/ 219 h 234"/>
                <a:gd name="T38" fmla="*/ 15 w 241"/>
                <a:gd name="T39" fmla="*/ 209 h 234"/>
                <a:gd name="T40" fmla="*/ 23 w 241"/>
                <a:gd name="T41" fmla="*/ 177 h 234"/>
                <a:gd name="T42" fmla="*/ 58 w 241"/>
                <a:gd name="T43" fmla="*/ 211 h 234"/>
                <a:gd name="T44" fmla="*/ 65 w 241"/>
                <a:gd name="T45" fmla="*/ 210 h 234"/>
                <a:gd name="T46" fmla="*/ 26 w 241"/>
                <a:gd name="T47" fmla="*/ 169 h 234"/>
                <a:gd name="T48" fmla="*/ 36 w 241"/>
                <a:gd name="T49" fmla="*/ 138 h 234"/>
                <a:gd name="T50" fmla="*/ 95 w 241"/>
                <a:gd name="T51" fmla="*/ 201 h 234"/>
                <a:gd name="T52" fmla="*/ 65 w 241"/>
                <a:gd name="T53" fmla="*/ 210 h 234"/>
                <a:gd name="T54" fmla="*/ 198 w 241"/>
                <a:gd name="T55" fmla="*/ 99 h 234"/>
                <a:gd name="T56" fmla="*/ 179 w 241"/>
                <a:gd name="T57" fmla="*/ 55 h 234"/>
                <a:gd name="T58" fmla="*/ 148 w 241"/>
                <a:gd name="T59" fmla="*/ 24 h 234"/>
                <a:gd name="T60" fmla="*/ 205 w 241"/>
                <a:gd name="T61" fmla="*/ 30 h 234"/>
                <a:gd name="T62" fmla="*/ 210 w 241"/>
                <a:gd name="T63" fmla="*/ 86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1" h="234">
                  <a:moveTo>
                    <a:pt x="215" y="19"/>
                  </a:moveTo>
                  <a:cubicBezTo>
                    <a:pt x="203" y="7"/>
                    <a:pt x="187" y="0"/>
                    <a:pt x="172" y="0"/>
                  </a:cubicBezTo>
                  <a:cubicBezTo>
                    <a:pt x="159" y="0"/>
                    <a:pt x="146" y="5"/>
                    <a:pt x="138" y="14"/>
                  </a:cubicBezTo>
                  <a:cubicBezTo>
                    <a:pt x="102" y="50"/>
                    <a:pt x="102" y="50"/>
                    <a:pt x="102" y="50"/>
                  </a:cubicBezTo>
                  <a:cubicBezTo>
                    <a:pt x="102" y="50"/>
                    <a:pt x="102" y="50"/>
                    <a:pt x="102" y="50"/>
                  </a:cubicBezTo>
                  <a:cubicBezTo>
                    <a:pt x="102" y="50"/>
                    <a:pt x="102" y="50"/>
                    <a:pt x="102" y="50"/>
                  </a:cubicBezTo>
                  <a:cubicBezTo>
                    <a:pt x="102" y="50"/>
                    <a:pt x="102" y="50"/>
                    <a:pt x="102" y="50"/>
                  </a:cubicBezTo>
                  <a:cubicBezTo>
                    <a:pt x="26" y="126"/>
                    <a:pt x="26" y="126"/>
                    <a:pt x="26" y="126"/>
                  </a:cubicBezTo>
                  <a:cubicBezTo>
                    <a:pt x="23" y="130"/>
                    <a:pt x="20" y="134"/>
                    <a:pt x="19" y="139"/>
                  </a:cubicBezTo>
                  <a:cubicBezTo>
                    <a:pt x="2" y="201"/>
                    <a:pt x="2" y="201"/>
                    <a:pt x="2" y="201"/>
                  </a:cubicBezTo>
                  <a:cubicBezTo>
                    <a:pt x="2" y="201"/>
                    <a:pt x="0" y="206"/>
                    <a:pt x="0" y="209"/>
                  </a:cubicBezTo>
                  <a:cubicBezTo>
                    <a:pt x="0" y="223"/>
                    <a:pt x="12" y="234"/>
                    <a:pt x="26" y="234"/>
                  </a:cubicBezTo>
                  <a:cubicBezTo>
                    <a:pt x="29" y="234"/>
                    <a:pt x="34" y="233"/>
                    <a:pt x="34" y="233"/>
                  </a:cubicBezTo>
                  <a:cubicBezTo>
                    <a:pt x="96" y="216"/>
                    <a:pt x="96" y="216"/>
                    <a:pt x="96" y="216"/>
                  </a:cubicBezTo>
                  <a:cubicBezTo>
                    <a:pt x="101" y="215"/>
                    <a:pt x="105" y="213"/>
                    <a:pt x="109" y="209"/>
                  </a:cubicBezTo>
                  <a:cubicBezTo>
                    <a:pt x="220" y="97"/>
                    <a:pt x="220" y="97"/>
                    <a:pt x="220" y="97"/>
                  </a:cubicBezTo>
                  <a:cubicBezTo>
                    <a:pt x="241" y="76"/>
                    <a:pt x="238" y="42"/>
                    <a:pt x="215" y="19"/>
                  </a:cubicBezTo>
                  <a:close/>
                  <a:moveTo>
                    <a:pt x="117" y="174"/>
                  </a:moveTo>
                  <a:cubicBezTo>
                    <a:pt x="117" y="168"/>
                    <a:pt x="115" y="161"/>
                    <a:pt x="112" y="155"/>
                  </a:cubicBezTo>
                  <a:cubicBezTo>
                    <a:pt x="181" y="86"/>
                    <a:pt x="181" y="86"/>
                    <a:pt x="181" y="86"/>
                  </a:cubicBezTo>
                  <a:cubicBezTo>
                    <a:pt x="185" y="99"/>
                    <a:pt x="183" y="113"/>
                    <a:pt x="174" y="123"/>
                  </a:cubicBezTo>
                  <a:cubicBezTo>
                    <a:pt x="174" y="123"/>
                    <a:pt x="174" y="123"/>
                    <a:pt x="174" y="123"/>
                  </a:cubicBezTo>
                  <a:cubicBezTo>
                    <a:pt x="174" y="123"/>
                    <a:pt x="174" y="123"/>
                    <a:pt x="174" y="123"/>
                  </a:cubicBezTo>
                  <a:cubicBezTo>
                    <a:pt x="117" y="180"/>
                    <a:pt x="117" y="180"/>
                    <a:pt x="117" y="180"/>
                  </a:cubicBezTo>
                  <a:cubicBezTo>
                    <a:pt x="117" y="178"/>
                    <a:pt x="118" y="176"/>
                    <a:pt x="117" y="174"/>
                  </a:cubicBezTo>
                  <a:close/>
                  <a:moveTo>
                    <a:pt x="108" y="148"/>
                  </a:moveTo>
                  <a:cubicBezTo>
                    <a:pt x="106" y="144"/>
                    <a:pt x="103" y="140"/>
                    <a:pt x="99" y="136"/>
                  </a:cubicBezTo>
                  <a:cubicBezTo>
                    <a:pt x="94" y="131"/>
                    <a:pt x="89" y="128"/>
                    <a:pt x="84" y="125"/>
                  </a:cubicBezTo>
                  <a:cubicBezTo>
                    <a:pt x="154" y="55"/>
                    <a:pt x="154" y="55"/>
                    <a:pt x="154" y="55"/>
                  </a:cubicBezTo>
                  <a:cubicBezTo>
                    <a:pt x="159" y="58"/>
                    <a:pt x="164" y="61"/>
                    <a:pt x="169" y="66"/>
                  </a:cubicBezTo>
                  <a:cubicBezTo>
                    <a:pt x="173" y="70"/>
                    <a:pt x="176" y="74"/>
                    <a:pt x="178" y="79"/>
                  </a:cubicBezTo>
                  <a:lnTo>
                    <a:pt x="108" y="148"/>
                  </a:lnTo>
                  <a:close/>
                  <a:moveTo>
                    <a:pt x="77" y="121"/>
                  </a:moveTo>
                  <a:cubicBezTo>
                    <a:pt x="70" y="119"/>
                    <a:pt x="63" y="117"/>
                    <a:pt x="56" y="117"/>
                  </a:cubicBezTo>
                  <a:cubicBezTo>
                    <a:pt x="112" y="60"/>
                    <a:pt x="112" y="60"/>
                    <a:pt x="112" y="60"/>
                  </a:cubicBezTo>
                  <a:cubicBezTo>
                    <a:pt x="121" y="52"/>
                    <a:pt x="133" y="50"/>
                    <a:pt x="146" y="53"/>
                  </a:cubicBezTo>
                  <a:lnTo>
                    <a:pt x="77" y="121"/>
                  </a:lnTo>
                  <a:close/>
                  <a:moveTo>
                    <a:pt x="31" y="219"/>
                  </a:moveTo>
                  <a:cubicBezTo>
                    <a:pt x="30" y="219"/>
                    <a:pt x="28" y="219"/>
                    <a:pt x="26" y="220"/>
                  </a:cubicBezTo>
                  <a:cubicBezTo>
                    <a:pt x="20" y="219"/>
                    <a:pt x="15" y="215"/>
                    <a:pt x="15" y="209"/>
                  </a:cubicBezTo>
                  <a:cubicBezTo>
                    <a:pt x="15" y="207"/>
                    <a:pt x="16" y="205"/>
                    <a:pt x="16" y="204"/>
                  </a:cubicBezTo>
                  <a:cubicBezTo>
                    <a:pt x="23" y="177"/>
                    <a:pt x="23" y="177"/>
                    <a:pt x="23" y="177"/>
                  </a:cubicBezTo>
                  <a:cubicBezTo>
                    <a:pt x="32" y="176"/>
                    <a:pt x="41" y="180"/>
                    <a:pt x="48" y="187"/>
                  </a:cubicBezTo>
                  <a:cubicBezTo>
                    <a:pt x="55" y="194"/>
                    <a:pt x="58" y="203"/>
                    <a:pt x="58" y="211"/>
                  </a:cubicBezTo>
                  <a:lnTo>
                    <a:pt x="31" y="219"/>
                  </a:lnTo>
                  <a:close/>
                  <a:moveTo>
                    <a:pt x="65" y="210"/>
                  </a:moveTo>
                  <a:cubicBezTo>
                    <a:pt x="65" y="200"/>
                    <a:pt x="61" y="190"/>
                    <a:pt x="53" y="182"/>
                  </a:cubicBezTo>
                  <a:cubicBezTo>
                    <a:pt x="45" y="174"/>
                    <a:pt x="35" y="170"/>
                    <a:pt x="26" y="169"/>
                  </a:cubicBezTo>
                  <a:cubicBezTo>
                    <a:pt x="33" y="143"/>
                    <a:pt x="33" y="143"/>
                    <a:pt x="33" y="143"/>
                  </a:cubicBezTo>
                  <a:cubicBezTo>
                    <a:pt x="33" y="141"/>
                    <a:pt x="34" y="139"/>
                    <a:pt x="36" y="138"/>
                  </a:cubicBezTo>
                  <a:cubicBezTo>
                    <a:pt x="50" y="127"/>
                    <a:pt x="73" y="130"/>
                    <a:pt x="88" y="146"/>
                  </a:cubicBezTo>
                  <a:cubicBezTo>
                    <a:pt x="105" y="163"/>
                    <a:pt x="108" y="187"/>
                    <a:pt x="95" y="201"/>
                  </a:cubicBezTo>
                  <a:cubicBezTo>
                    <a:pt x="94" y="202"/>
                    <a:pt x="93" y="202"/>
                    <a:pt x="92" y="202"/>
                  </a:cubicBezTo>
                  <a:lnTo>
                    <a:pt x="65" y="210"/>
                  </a:lnTo>
                  <a:close/>
                  <a:moveTo>
                    <a:pt x="210" y="86"/>
                  </a:moveTo>
                  <a:cubicBezTo>
                    <a:pt x="198" y="99"/>
                    <a:pt x="198" y="99"/>
                    <a:pt x="198" y="99"/>
                  </a:cubicBezTo>
                  <a:cubicBezTo>
                    <a:pt x="198" y="97"/>
                    <a:pt x="198" y="96"/>
                    <a:pt x="198" y="94"/>
                  </a:cubicBezTo>
                  <a:cubicBezTo>
                    <a:pt x="196" y="80"/>
                    <a:pt x="190" y="66"/>
                    <a:pt x="179" y="55"/>
                  </a:cubicBezTo>
                  <a:cubicBezTo>
                    <a:pt x="167" y="44"/>
                    <a:pt x="151" y="37"/>
                    <a:pt x="136" y="37"/>
                  </a:cubicBezTo>
                  <a:cubicBezTo>
                    <a:pt x="148" y="24"/>
                    <a:pt x="148" y="24"/>
                    <a:pt x="148" y="24"/>
                  </a:cubicBezTo>
                  <a:cubicBezTo>
                    <a:pt x="154" y="18"/>
                    <a:pt x="162" y="15"/>
                    <a:pt x="172" y="15"/>
                  </a:cubicBezTo>
                  <a:cubicBezTo>
                    <a:pt x="183" y="15"/>
                    <a:pt x="196" y="20"/>
                    <a:pt x="205" y="30"/>
                  </a:cubicBezTo>
                  <a:cubicBezTo>
                    <a:pt x="214" y="38"/>
                    <a:pt x="219" y="49"/>
                    <a:pt x="219" y="60"/>
                  </a:cubicBezTo>
                  <a:cubicBezTo>
                    <a:pt x="220" y="70"/>
                    <a:pt x="217" y="80"/>
                    <a:pt x="210" y="86"/>
                  </a:cubicBezTo>
                  <a:close/>
                </a:path>
              </a:pathLst>
            </a:custGeom>
            <a:grpFill/>
            <a:ln w="28575">
              <a:solidFill>
                <a:srgbClr val="CC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id-ID"/>
            </a:p>
          </p:txBody>
        </p:sp>
        <p:grpSp>
          <p:nvGrpSpPr>
            <p:cNvPr id="42" name="Group 55"/>
            <p:cNvGrpSpPr/>
            <p:nvPr/>
          </p:nvGrpSpPr>
          <p:grpSpPr>
            <a:xfrm>
              <a:off x="11629560" y="7631285"/>
              <a:ext cx="785969" cy="735086"/>
              <a:chOff x="998489" y="2241774"/>
              <a:chExt cx="256404" cy="239742"/>
            </a:xfrm>
            <a:grpFill/>
          </p:grpSpPr>
          <p:sp>
            <p:nvSpPr>
              <p:cNvPr id="43" name="Freeform 58"/>
              <p:cNvSpPr>
                <a:spLocks noEditPoints="1"/>
              </p:cNvSpPr>
              <p:nvPr/>
            </p:nvSpPr>
            <p:spPr bwMode="auto">
              <a:xfrm>
                <a:off x="998489" y="2241774"/>
                <a:ext cx="256404" cy="239742"/>
              </a:xfrm>
              <a:custGeom>
                <a:avLst/>
                <a:gdLst>
                  <a:gd name="T0" fmla="*/ 230 w 234"/>
                  <a:gd name="T1" fmla="*/ 48 h 219"/>
                  <a:gd name="T2" fmla="*/ 186 w 234"/>
                  <a:gd name="T3" fmla="*/ 5 h 219"/>
                  <a:gd name="T4" fmla="*/ 176 w 234"/>
                  <a:gd name="T5" fmla="*/ 0 h 219"/>
                  <a:gd name="T6" fmla="*/ 22 w 234"/>
                  <a:gd name="T7" fmla="*/ 0 h 219"/>
                  <a:gd name="T8" fmla="*/ 0 w 234"/>
                  <a:gd name="T9" fmla="*/ 22 h 219"/>
                  <a:gd name="T10" fmla="*/ 0 w 234"/>
                  <a:gd name="T11" fmla="*/ 197 h 219"/>
                  <a:gd name="T12" fmla="*/ 22 w 234"/>
                  <a:gd name="T13" fmla="*/ 219 h 219"/>
                  <a:gd name="T14" fmla="*/ 212 w 234"/>
                  <a:gd name="T15" fmla="*/ 219 h 219"/>
                  <a:gd name="T16" fmla="*/ 234 w 234"/>
                  <a:gd name="T17" fmla="*/ 197 h 219"/>
                  <a:gd name="T18" fmla="*/ 234 w 234"/>
                  <a:gd name="T19" fmla="*/ 59 h 219"/>
                  <a:gd name="T20" fmla="*/ 230 w 234"/>
                  <a:gd name="T21" fmla="*/ 48 h 219"/>
                  <a:gd name="T22" fmla="*/ 220 w 234"/>
                  <a:gd name="T23" fmla="*/ 197 h 219"/>
                  <a:gd name="T24" fmla="*/ 212 w 234"/>
                  <a:gd name="T25" fmla="*/ 205 h 219"/>
                  <a:gd name="T26" fmla="*/ 22 w 234"/>
                  <a:gd name="T27" fmla="*/ 205 h 219"/>
                  <a:gd name="T28" fmla="*/ 15 w 234"/>
                  <a:gd name="T29" fmla="*/ 197 h 219"/>
                  <a:gd name="T30" fmla="*/ 15 w 234"/>
                  <a:gd name="T31" fmla="*/ 22 h 219"/>
                  <a:gd name="T32" fmla="*/ 22 w 234"/>
                  <a:gd name="T33" fmla="*/ 15 h 219"/>
                  <a:gd name="T34" fmla="*/ 168 w 234"/>
                  <a:gd name="T35" fmla="*/ 15 h 219"/>
                  <a:gd name="T36" fmla="*/ 168 w 234"/>
                  <a:gd name="T37" fmla="*/ 44 h 219"/>
                  <a:gd name="T38" fmla="*/ 168 w 234"/>
                  <a:gd name="T39" fmla="*/ 44 h 219"/>
                  <a:gd name="T40" fmla="*/ 190 w 234"/>
                  <a:gd name="T41" fmla="*/ 66 h 219"/>
                  <a:gd name="T42" fmla="*/ 198 w 234"/>
                  <a:gd name="T43" fmla="*/ 66 h 219"/>
                  <a:gd name="T44" fmla="*/ 220 w 234"/>
                  <a:gd name="T45" fmla="*/ 66 h 219"/>
                  <a:gd name="T46" fmla="*/ 220 w 234"/>
                  <a:gd name="T47" fmla="*/ 197 h 219"/>
                  <a:gd name="T48" fmla="*/ 198 w 234"/>
                  <a:gd name="T49" fmla="*/ 59 h 219"/>
                  <a:gd name="T50" fmla="*/ 190 w 234"/>
                  <a:gd name="T51" fmla="*/ 59 h 219"/>
                  <a:gd name="T52" fmla="*/ 176 w 234"/>
                  <a:gd name="T53" fmla="*/ 44 h 219"/>
                  <a:gd name="T54" fmla="*/ 176 w 234"/>
                  <a:gd name="T55" fmla="*/ 44 h 219"/>
                  <a:gd name="T56" fmla="*/ 176 w 234"/>
                  <a:gd name="T57" fmla="*/ 15 h 219"/>
                  <a:gd name="T58" fmla="*/ 220 w 234"/>
                  <a:gd name="T59" fmla="*/ 59 h 219"/>
                  <a:gd name="T60" fmla="*/ 198 w 234"/>
                  <a:gd name="T61" fmla="*/ 5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34" h="219">
                    <a:moveTo>
                      <a:pt x="230" y="48"/>
                    </a:moveTo>
                    <a:cubicBezTo>
                      <a:pt x="186" y="5"/>
                      <a:pt x="186" y="5"/>
                      <a:pt x="186" y="5"/>
                    </a:cubicBezTo>
                    <a:cubicBezTo>
                      <a:pt x="183" y="2"/>
                      <a:pt x="180" y="0"/>
                      <a:pt x="176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2"/>
                    </a:cubicBezTo>
                    <a:cubicBezTo>
                      <a:pt x="0" y="197"/>
                      <a:pt x="0" y="197"/>
                      <a:pt x="0" y="197"/>
                    </a:cubicBezTo>
                    <a:cubicBezTo>
                      <a:pt x="0" y="210"/>
                      <a:pt x="10" y="219"/>
                      <a:pt x="22" y="219"/>
                    </a:cubicBezTo>
                    <a:cubicBezTo>
                      <a:pt x="212" y="219"/>
                      <a:pt x="212" y="219"/>
                      <a:pt x="212" y="219"/>
                    </a:cubicBezTo>
                    <a:cubicBezTo>
                      <a:pt x="224" y="219"/>
                      <a:pt x="234" y="210"/>
                      <a:pt x="234" y="197"/>
                    </a:cubicBezTo>
                    <a:cubicBezTo>
                      <a:pt x="234" y="59"/>
                      <a:pt x="234" y="59"/>
                      <a:pt x="234" y="59"/>
                    </a:cubicBezTo>
                    <a:cubicBezTo>
                      <a:pt x="234" y="55"/>
                      <a:pt x="233" y="51"/>
                      <a:pt x="230" y="48"/>
                    </a:cubicBezTo>
                    <a:close/>
                    <a:moveTo>
                      <a:pt x="220" y="197"/>
                    </a:moveTo>
                    <a:cubicBezTo>
                      <a:pt x="220" y="202"/>
                      <a:pt x="216" y="205"/>
                      <a:pt x="212" y="205"/>
                    </a:cubicBezTo>
                    <a:cubicBezTo>
                      <a:pt x="22" y="205"/>
                      <a:pt x="22" y="205"/>
                      <a:pt x="22" y="205"/>
                    </a:cubicBezTo>
                    <a:cubicBezTo>
                      <a:pt x="18" y="205"/>
                      <a:pt x="15" y="202"/>
                      <a:pt x="15" y="197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5" y="18"/>
                      <a:pt x="18" y="15"/>
                      <a:pt x="22" y="15"/>
                    </a:cubicBezTo>
                    <a:cubicBezTo>
                      <a:pt x="168" y="15"/>
                      <a:pt x="168" y="15"/>
                      <a:pt x="168" y="15"/>
                    </a:cubicBezTo>
                    <a:cubicBezTo>
                      <a:pt x="168" y="44"/>
                      <a:pt x="168" y="44"/>
                      <a:pt x="168" y="44"/>
                    </a:cubicBezTo>
                    <a:cubicBezTo>
                      <a:pt x="168" y="44"/>
                      <a:pt x="168" y="44"/>
                      <a:pt x="168" y="44"/>
                    </a:cubicBezTo>
                    <a:cubicBezTo>
                      <a:pt x="168" y="56"/>
                      <a:pt x="178" y="66"/>
                      <a:pt x="190" y="66"/>
                    </a:cubicBezTo>
                    <a:cubicBezTo>
                      <a:pt x="198" y="66"/>
                      <a:pt x="198" y="66"/>
                      <a:pt x="198" y="66"/>
                    </a:cubicBezTo>
                    <a:cubicBezTo>
                      <a:pt x="220" y="66"/>
                      <a:pt x="220" y="66"/>
                      <a:pt x="220" y="66"/>
                    </a:cubicBezTo>
                    <a:lnTo>
                      <a:pt x="220" y="197"/>
                    </a:lnTo>
                    <a:close/>
                    <a:moveTo>
                      <a:pt x="198" y="59"/>
                    </a:moveTo>
                    <a:cubicBezTo>
                      <a:pt x="190" y="59"/>
                      <a:pt x="190" y="59"/>
                      <a:pt x="190" y="59"/>
                    </a:cubicBezTo>
                    <a:cubicBezTo>
                      <a:pt x="182" y="59"/>
                      <a:pt x="176" y="52"/>
                      <a:pt x="176" y="44"/>
                    </a:cubicBezTo>
                    <a:cubicBezTo>
                      <a:pt x="176" y="44"/>
                      <a:pt x="176" y="44"/>
                      <a:pt x="176" y="44"/>
                    </a:cubicBezTo>
                    <a:cubicBezTo>
                      <a:pt x="176" y="15"/>
                      <a:pt x="176" y="15"/>
                      <a:pt x="176" y="15"/>
                    </a:cubicBezTo>
                    <a:cubicBezTo>
                      <a:pt x="220" y="59"/>
                      <a:pt x="220" y="59"/>
                      <a:pt x="220" y="59"/>
                    </a:cubicBezTo>
                    <a:lnTo>
                      <a:pt x="198" y="59"/>
                    </a:ln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4" name="Freeform 59"/>
              <p:cNvSpPr/>
              <p:nvPr/>
            </p:nvSpPr>
            <p:spPr bwMode="auto">
              <a:xfrm>
                <a:off x="1118823" y="2289908"/>
                <a:ext cx="48597" cy="7868"/>
              </a:xfrm>
              <a:custGeom>
                <a:avLst/>
                <a:gdLst>
                  <a:gd name="T0" fmla="*/ 4 w 44"/>
                  <a:gd name="T1" fmla="*/ 7 h 7"/>
                  <a:gd name="T2" fmla="*/ 40 w 44"/>
                  <a:gd name="T3" fmla="*/ 7 h 7"/>
                  <a:gd name="T4" fmla="*/ 44 w 44"/>
                  <a:gd name="T5" fmla="*/ 4 h 7"/>
                  <a:gd name="T6" fmla="*/ 40 w 44"/>
                  <a:gd name="T7" fmla="*/ 0 h 7"/>
                  <a:gd name="T8" fmla="*/ 4 w 44"/>
                  <a:gd name="T9" fmla="*/ 0 h 7"/>
                  <a:gd name="T10" fmla="*/ 0 w 44"/>
                  <a:gd name="T11" fmla="*/ 4 h 7"/>
                  <a:gd name="T12" fmla="*/ 4 w 4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">
                    <a:moveTo>
                      <a:pt x="4" y="7"/>
                    </a:moveTo>
                    <a:cubicBezTo>
                      <a:pt x="40" y="7"/>
                      <a:pt x="40" y="7"/>
                      <a:pt x="40" y="7"/>
                    </a:cubicBezTo>
                    <a:cubicBezTo>
                      <a:pt x="42" y="7"/>
                      <a:pt x="44" y="6"/>
                      <a:pt x="44" y="4"/>
                    </a:cubicBezTo>
                    <a:cubicBezTo>
                      <a:pt x="44" y="2"/>
                      <a:pt x="42" y="0"/>
                      <a:pt x="4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5" name="Freeform 60"/>
              <p:cNvSpPr/>
              <p:nvPr/>
            </p:nvSpPr>
            <p:spPr bwMode="auto">
              <a:xfrm>
                <a:off x="1118823" y="2313975"/>
                <a:ext cx="48597" cy="7868"/>
              </a:xfrm>
              <a:custGeom>
                <a:avLst/>
                <a:gdLst>
                  <a:gd name="T0" fmla="*/ 4 w 44"/>
                  <a:gd name="T1" fmla="*/ 7 h 7"/>
                  <a:gd name="T2" fmla="*/ 40 w 44"/>
                  <a:gd name="T3" fmla="*/ 7 h 7"/>
                  <a:gd name="T4" fmla="*/ 44 w 44"/>
                  <a:gd name="T5" fmla="*/ 4 h 7"/>
                  <a:gd name="T6" fmla="*/ 40 w 44"/>
                  <a:gd name="T7" fmla="*/ 0 h 7"/>
                  <a:gd name="T8" fmla="*/ 4 w 44"/>
                  <a:gd name="T9" fmla="*/ 0 h 7"/>
                  <a:gd name="T10" fmla="*/ 0 w 44"/>
                  <a:gd name="T11" fmla="*/ 4 h 7"/>
                  <a:gd name="T12" fmla="*/ 4 w 4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">
                    <a:moveTo>
                      <a:pt x="4" y="7"/>
                    </a:moveTo>
                    <a:cubicBezTo>
                      <a:pt x="40" y="7"/>
                      <a:pt x="40" y="7"/>
                      <a:pt x="40" y="7"/>
                    </a:cubicBezTo>
                    <a:cubicBezTo>
                      <a:pt x="42" y="7"/>
                      <a:pt x="44" y="6"/>
                      <a:pt x="44" y="4"/>
                    </a:cubicBezTo>
                    <a:cubicBezTo>
                      <a:pt x="44" y="2"/>
                      <a:pt x="42" y="0"/>
                      <a:pt x="4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6" name="Freeform 61"/>
              <p:cNvSpPr/>
              <p:nvPr/>
            </p:nvSpPr>
            <p:spPr bwMode="auto">
              <a:xfrm>
                <a:off x="1118823" y="2338041"/>
                <a:ext cx="104135" cy="7868"/>
              </a:xfrm>
              <a:custGeom>
                <a:avLst/>
                <a:gdLst>
                  <a:gd name="T0" fmla="*/ 0 w 95"/>
                  <a:gd name="T1" fmla="*/ 4 h 7"/>
                  <a:gd name="T2" fmla="*/ 4 w 95"/>
                  <a:gd name="T3" fmla="*/ 7 h 7"/>
                  <a:gd name="T4" fmla="*/ 91 w 95"/>
                  <a:gd name="T5" fmla="*/ 7 h 7"/>
                  <a:gd name="T6" fmla="*/ 95 w 95"/>
                  <a:gd name="T7" fmla="*/ 4 h 7"/>
                  <a:gd name="T8" fmla="*/ 91 w 95"/>
                  <a:gd name="T9" fmla="*/ 0 h 7"/>
                  <a:gd name="T10" fmla="*/ 4 w 95"/>
                  <a:gd name="T11" fmla="*/ 0 h 7"/>
                  <a:gd name="T12" fmla="*/ 0 w 95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7">
                    <a:moveTo>
                      <a:pt x="0" y="4"/>
                    </a:moveTo>
                    <a:cubicBezTo>
                      <a:pt x="0" y="6"/>
                      <a:pt x="2" y="7"/>
                      <a:pt x="4" y="7"/>
                    </a:cubicBezTo>
                    <a:cubicBezTo>
                      <a:pt x="91" y="7"/>
                      <a:pt x="91" y="7"/>
                      <a:pt x="91" y="7"/>
                    </a:cubicBezTo>
                    <a:cubicBezTo>
                      <a:pt x="93" y="7"/>
                      <a:pt x="95" y="6"/>
                      <a:pt x="95" y="4"/>
                    </a:cubicBezTo>
                    <a:cubicBezTo>
                      <a:pt x="95" y="2"/>
                      <a:pt x="93" y="0"/>
                      <a:pt x="91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7" name="Freeform 62"/>
              <p:cNvSpPr/>
              <p:nvPr/>
            </p:nvSpPr>
            <p:spPr bwMode="auto">
              <a:xfrm>
                <a:off x="1031349" y="2386175"/>
                <a:ext cx="191609" cy="7868"/>
              </a:xfrm>
              <a:custGeom>
                <a:avLst/>
                <a:gdLst>
                  <a:gd name="T0" fmla="*/ 171 w 175"/>
                  <a:gd name="T1" fmla="*/ 0 h 7"/>
                  <a:gd name="T2" fmla="*/ 3 w 175"/>
                  <a:gd name="T3" fmla="*/ 0 h 7"/>
                  <a:gd name="T4" fmla="*/ 0 w 175"/>
                  <a:gd name="T5" fmla="*/ 3 h 7"/>
                  <a:gd name="T6" fmla="*/ 3 w 175"/>
                  <a:gd name="T7" fmla="*/ 7 h 7"/>
                  <a:gd name="T8" fmla="*/ 171 w 175"/>
                  <a:gd name="T9" fmla="*/ 7 h 7"/>
                  <a:gd name="T10" fmla="*/ 175 w 175"/>
                  <a:gd name="T11" fmla="*/ 3 h 7"/>
                  <a:gd name="T12" fmla="*/ 171 w 175"/>
                  <a:gd name="T1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7">
                    <a:moveTo>
                      <a:pt x="171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5"/>
                      <a:pt x="1" y="7"/>
                      <a:pt x="3" y="7"/>
                    </a:cubicBezTo>
                    <a:cubicBezTo>
                      <a:pt x="171" y="7"/>
                      <a:pt x="171" y="7"/>
                      <a:pt x="171" y="7"/>
                    </a:cubicBezTo>
                    <a:cubicBezTo>
                      <a:pt x="173" y="7"/>
                      <a:pt x="175" y="5"/>
                      <a:pt x="175" y="3"/>
                    </a:cubicBezTo>
                    <a:cubicBezTo>
                      <a:pt x="175" y="1"/>
                      <a:pt x="173" y="0"/>
                      <a:pt x="171" y="0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8" name="Freeform 63"/>
              <p:cNvSpPr/>
              <p:nvPr/>
            </p:nvSpPr>
            <p:spPr bwMode="auto">
              <a:xfrm>
                <a:off x="1031349" y="2410242"/>
                <a:ext cx="191609" cy="7868"/>
              </a:xfrm>
              <a:custGeom>
                <a:avLst/>
                <a:gdLst>
                  <a:gd name="T0" fmla="*/ 171 w 175"/>
                  <a:gd name="T1" fmla="*/ 0 h 7"/>
                  <a:gd name="T2" fmla="*/ 3 w 175"/>
                  <a:gd name="T3" fmla="*/ 0 h 7"/>
                  <a:gd name="T4" fmla="*/ 0 w 175"/>
                  <a:gd name="T5" fmla="*/ 3 h 7"/>
                  <a:gd name="T6" fmla="*/ 3 w 175"/>
                  <a:gd name="T7" fmla="*/ 7 h 7"/>
                  <a:gd name="T8" fmla="*/ 171 w 175"/>
                  <a:gd name="T9" fmla="*/ 7 h 7"/>
                  <a:gd name="T10" fmla="*/ 175 w 175"/>
                  <a:gd name="T11" fmla="*/ 3 h 7"/>
                  <a:gd name="T12" fmla="*/ 171 w 175"/>
                  <a:gd name="T1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7">
                    <a:moveTo>
                      <a:pt x="171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5"/>
                      <a:pt x="1" y="7"/>
                      <a:pt x="3" y="7"/>
                    </a:cubicBezTo>
                    <a:cubicBezTo>
                      <a:pt x="171" y="7"/>
                      <a:pt x="171" y="7"/>
                      <a:pt x="171" y="7"/>
                    </a:cubicBezTo>
                    <a:cubicBezTo>
                      <a:pt x="173" y="7"/>
                      <a:pt x="175" y="5"/>
                      <a:pt x="175" y="3"/>
                    </a:cubicBezTo>
                    <a:cubicBezTo>
                      <a:pt x="175" y="1"/>
                      <a:pt x="173" y="0"/>
                      <a:pt x="171" y="0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49" name="Freeform 64"/>
              <p:cNvSpPr/>
              <p:nvPr/>
            </p:nvSpPr>
            <p:spPr bwMode="auto">
              <a:xfrm>
                <a:off x="1031349" y="2434308"/>
                <a:ext cx="191609" cy="7868"/>
              </a:xfrm>
              <a:custGeom>
                <a:avLst/>
                <a:gdLst>
                  <a:gd name="T0" fmla="*/ 171 w 175"/>
                  <a:gd name="T1" fmla="*/ 0 h 7"/>
                  <a:gd name="T2" fmla="*/ 3 w 175"/>
                  <a:gd name="T3" fmla="*/ 0 h 7"/>
                  <a:gd name="T4" fmla="*/ 0 w 175"/>
                  <a:gd name="T5" fmla="*/ 3 h 7"/>
                  <a:gd name="T6" fmla="*/ 3 w 175"/>
                  <a:gd name="T7" fmla="*/ 7 h 7"/>
                  <a:gd name="T8" fmla="*/ 171 w 175"/>
                  <a:gd name="T9" fmla="*/ 7 h 7"/>
                  <a:gd name="T10" fmla="*/ 175 w 175"/>
                  <a:gd name="T11" fmla="*/ 3 h 7"/>
                  <a:gd name="T12" fmla="*/ 171 w 175"/>
                  <a:gd name="T1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7">
                    <a:moveTo>
                      <a:pt x="171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5"/>
                      <a:pt x="1" y="7"/>
                      <a:pt x="3" y="7"/>
                    </a:cubicBezTo>
                    <a:cubicBezTo>
                      <a:pt x="171" y="7"/>
                      <a:pt x="171" y="7"/>
                      <a:pt x="171" y="7"/>
                    </a:cubicBezTo>
                    <a:cubicBezTo>
                      <a:pt x="173" y="7"/>
                      <a:pt x="175" y="5"/>
                      <a:pt x="175" y="3"/>
                    </a:cubicBezTo>
                    <a:cubicBezTo>
                      <a:pt x="175" y="1"/>
                      <a:pt x="173" y="0"/>
                      <a:pt x="171" y="0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50" name="Freeform 65"/>
              <p:cNvSpPr/>
              <p:nvPr/>
            </p:nvSpPr>
            <p:spPr bwMode="auto">
              <a:xfrm>
                <a:off x="1031349" y="2362108"/>
                <a:ext cx="191609" cy="7868"/>
              </a:xfrm>
              <a:custGeom>
                <a:avLst/>
                <a:gdLst>
                  <a:gd name="T0" fmla="*/ 171 w 175"/>
                  <a:gd name="T1" fmla="*/ 0 h 7"/>
                  <a:gd name="T2" fmla="*/ 3 w 175"/>
                  <a:gd name="T3" fmla="*/ 0 h 7"/>
                  <a:gd name="T4" fmla="*/ 0 w 175"/>
                  <a:gd name="T5" fmla="*/ 3 h 7"/>
                  <a:gd name="T6" fmla="*/ 3 w 175"/>
                  <a:gd name="T7" fmla="*/ 7 h 7"/>
                  <a:gd name="T8" fmla="*/ 171 w 175"/>
                  <a:gd name="T9" fmla="*/ 7 h 7"/>
                  <a:gd name="T10" fmla="*/ 175 w 175"/>
                  <a:gd name="T11" fmla="*/ 3 h 7"/>
                  <a:gd name="T12" fmla="*/ 171 w 175"/>
                  <a:gd name="T13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7">
                    <a:moveTo>
                      <a:pt x="171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6"/>
                      <a:pt x="1" y="7"/>
                      <a:pt x="3" y="7"/>
                    </a:cubicBezTo>
                    <a:cubicBezTo>
                      <a:pt x="171" y="7"/>
                      <a:pt x="171" y="7"/>
                      <a:pt x="171" y="7"/>
                    </a:cubicBezTo>
                    <a:cubicBezTo>
                      <a:pt x="173" y="7"/>
                      <a:pt x="175" y="6"/>
                      <a:pt x="175" y="3"/>
                    </a:cubicBezTo>
                    <a:cubicBezTo>
                      <a:pt x="175" y="1"/>
                      <a:pt x="173" y="0"/>
                      <a:pt x="171" y="0"/>
                    </a:cubicBez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  <p:sp>
            <p:nvSpPr>
              <p:cNvPr id="51" name="Freeform 66"/>
              <p:cNvSpPr>
                <a:spLocks noEditPoints="1"/>
              </p:cNvSpPr>
              <p:nvPr/>
            </p:nvSpPr>
            <p:spPr bwMode="auto">
              <a:xfrm>
                <a:off x="1031349" y="2282040"/>
                <a:ext cx="71275" cy="63870"/>
              </a:xfrm>
              <a:custGeom>
                <a:avLst/>
                <a:gdLst>
                  <a:gd name="T0" fmla="*/ 7 w 65"/>
                  <a:gd name="T1" fmla="*/ 58 h 58"/>
                  <a:gd name="T2" fmla="*/ 58 w 65"/>
                  <a:gd name="T3" fmla="*/ 58 h 58"/>
                  <a:gd name="T4" fmla="*/ 65 w 65"/>
                  <a:gd name="T5" fmla="*/ 51 h 58"/>
                  <a:gd name="T6" fmla="*/ 65 w 65"/>
                  <a:gd name="T7" fmla="*/ 7 h 58"/>
                  <a:gd name="T8" fmla="*/ 58 w 65"/>
                  <a:gd name="T9" fmla="*/ 0 h 58"/>
                  <a:gd name="T10" fmla="*/ 7 w 65"/>
                  <a:gd name="T11" fmla="*/ 0 h 58"/>
                  <a:gd name="T12" fmla="*/ 0 w 65"/>
                  <a:gd name="T13" fmla="*/ 7 h 58"/>
                  <a:gd name="T14" fmla="*/ 0 w 65"/>
                  <a:gd name="T15" fmla="*/ 51 h 58"/>
                  <a:gd name="T16" fmla="*/ 7 w 65"/>
                  <a:gd name="T17" fmla="*/ 58 h 58"/>
                  <a:gd name="T18" fmla="*/ 14 w 65"/>
                  <a:gd name="T19" fmla="*/ 14 h 58"/>
                  <a:gd name="T20" fmla="*/ 51 w 65"/>
                  <a:gd name="T21" fmla="*/ 14 h 58"/>
                  <a:gd name="T22" fmla="*/ 51 w 65"/>
                  <a:gd name="T23" fmla="*/ 44 h 58"/>
                  <a:gd name="T24" fmla="*/ 14 w 65"/>
                  <a:gd name="T25" fmla="*/ 44 h 58"/>
                  <a:gd name="T26" fmla="*/ 14 w 65"/>
                  <a:gd name="T27" fmla="*/ 14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58">
                    <a:moveTo>
                      <a:pt x="7" y="58"/>
                    </a:moveTo>
                    <a:cubicBezTo>
                      <a:pt x="58" y="58"/>
                      <a:pt x="58" y="58"/>
                      <a:pt x="58" y="58"/>
                    </a:cubicBezTo>
                    <a:cubicBezTo>
                      <a:pt x="62" y="58"/>
                      <a:pt x="65" y="55"/>
                      <a:pt x="65" y="51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5" y="3"/>
                      <a:pt x="62" y="0"/>
                      <a:pt x="58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3" y="0"/>
                      <a:pt x="0" y="3"/>
                      <a:pt x="0" y="7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5"/>
                      <a:pt x="3" y="58"/>
                      <a:pt x="7" y="58"/>
                    </a:cubicBezTo>
                    <a:close/>
                    <a:moveTo>
                      <a:pt x="14" y="14"/>
                    </a:moveTo>
                    <a:cubicBezTo>
                      <a:pt x="51" y="14"/>
                      <a:pt x="51" y="14"/>
                      <a:pt x="51" y="14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14" y="44"/>
                      <a:pt x="14" y="44"/>
                      <a:pt x="14" y="44"/>
                    </a:cubicBezTo>
                    <a:lnTo>
                      <a:pt x="14" y="14"/>
                    </a:lnTo>
                    <a:close/>
                  </a:path>
                </a:pathLst>
              </a:custGeom>
              <a:grpFill/>
              <a:ln w="28575">
                <a:solidFill>
                  <a:srgbClr val="CC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243785" tIns="121892" rIns="243785" bIns="121892" anchor="ctr"/>
              <a:lstStyle/>
              <a:p>
                <a:pPr>
                  <a:defRPr/>
                </a:pPr>
                <a:endParaRPr lang="id-ID"/>
              </a:p>
            </p:txBody>
          </p:sp>
        </p:grpSp>
      </p:grpSp>
      <p:graphicFrame>
        <p:nvGraphicFramePr>
          <p:cNvPr id="12" name="Object 7"/>
          <p:cNvGraphicFramePr/>
          <p:nvPr/>
        </p:nvGraphicFramePr>
        <p:xfrm>
          <a:off x="946785" y="2385695"/>
          <a:ext cx="613219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4" imgW="4140200" imgH="1752600" progId="Equation.DSMT4">
                  <p:embed/>
                </p:oleObj>
              </mc:Choice>
              <mc:Fallback>
                <p:oleObj r:id="rId14" imgW="4140200" imgH="17526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6785" y="2385695"/>
                        <a:ext cx="6132195" cy="233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735965" y="2223135"/>
          <a:ext cx="6555740" cy="264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16" imgW="4051300" imgH="2005965" progId="Equation.DSMT4">
                  <p:embed/>
                </p:oleObj>
              </mc:Choice>
              <mc:Fallback>
                <p:oleObj r:id="rId16" imgW="4051300" imgH="2005965" progId="Equation.DSMT4">
                  <p:embed/>
                  <p:pic>
                    <p:nvPicPr>
                      <p:cNvPr id="0" name="图片 1026" descr="image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5965" y="2223135"/>
                        <a:ext cx="6555740" cy="2645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65" name="组合 64"/>
          <p:cNvGrpSpPr/>
          <p:nvPr>
            <p:custDataLst>
              <p:tags r:id="rId3"/>
            </p:custDataLst>
          </p:nvPr>
        </p:nvGrpSpPr>
        <p:grpSpPr>
          <a:xfrm>
            <a:off x="32385" y="92075"/>
            <a:ext cx="828675" cy="603250"/>
            <a:chOff x="799480" y="1672697"/>
            <a:chExt cx="1468143" cy="1068528"/>
          </a:xfrm>
        </p:grpSpPr>
        <p:sp>
          <p:nvSpPr>
            <p:cNvPr id="4" name="圆角矩形 2"/>
            <p:cNvSpPr/>
            <p:nvPr>
              <p:custDataLst>
                <p:tags r:id="rId7"/>
              </p:custDataLst>
            </p:nvPr>
          </p:nvSpPr>
          <p:spPr>
            <a:xfrm rot="745664" flipH="1" flipV="1">
              <a:off x="799480" y="1672697"/>
              <a:ext cx="1468143" cy="106852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6" name="圆角矩形 2"/>
            <p:cNvSpPr/>
            <p:nvPr>
              <p:custDataLst>
                <p:tags r:id="rId8"/>
              </p:custDataLst>
            </p:nvPr>
          </p:nvSpPr>
          <p:spPr>
            <a:xfrm>
              <a:off x="880193" y="1687075"/>
              <a:ext cx="1354522" cy="1037918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339D49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7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5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339D49"/>
            </a:solidFill>
            <a:ln>
              <a:solidFill>
                <a:srgbClr val="339D49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" name="椭圆 4"/>
            <p:cNvSpPr/>
            <p:nvPr>
              <p:custDataLst>
                <p:tags r:id="rId6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339D49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339D49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32155" y="1042035"/>
          <a:ext cx="6561455" cy="37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0" imgW="114300" imgH="177165" progId="Equation.DSMT4">
                  <p:embed/>
                </p:oleObj>
              </mc:Choice>
              <mc:Fallback>
                <p:oleObj r:id="rId10" imgW="114300" imgH="177165" progId="Equation.DSMT4">
                  <p:embed/>
                  <p:pic>
                    <p:nvPicPr>
                      <p:cNvPr id="0" name="图片 4096" descr="image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155" y="1042035"/>
                        <a:ext cx="6561455" cy="3767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1"/>
          <p:cNvGrpSpPr/>
          <p:nvPr/>
        </p:nvGrpSpPr>
        <p:grpSpPr bwMode="auto">
          <a:xfrm>
            <a:off x="3846830" y="1113790"/>
            <a:ext cx="5229225" cy="4062730"/>
            <a:chOff x="3290888" y="2441575"/>
            <a:chExt cx="5721350" cy="4445000"/>
          </a:xfrm>
          <a:solidFill>
            <a:schemeClr val="bg1">
              <a:lumMod val="95000"/>
            </a:schemeClr>
          </a:solidFill>
        </p:grpSpPr>
        <p:sp>
          <p:nvSpPr>
            <p:cNvPr id="43" name="Freeform 5"/>
            <p:cNvSpPr/>
            <p:nvPr/>
          </p:nvSpPr>
          <p:spPr bwMode="auto">
            <a:xfrm>
              <a:off x="6679273" y="3757692"/>
              <a:ext cx="12417" cy="11037"/>
            </a:xfrm>
            <a:custGeom>
              <a:avLst/>
              <a:gdLst>
                <a:gd name="T0" fmla="*/ 24 w 44"/>
                <a:gd name="T1" fmla="*/ 37 h 45"/>
                <a:gd name="T2" fmla="*/ 44 w 44"/>
                <a:gd name="T3" fmla="*/ 0 h 45"/>
                <a:gd name="T4" fmla="*/ 0 w 44"/>
                <a:gd name="T5" fmla="*/ 45 h 45"/>
                <a:gd name="T6" fmla="*/ 24 w 44"/>
                <a:gd name="T7" fmla="*/ 3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45">
                  <a:moveTo>
                    <a:pt x="24" y="37"/>
                  </a:moveTo>
                  <a:cubicBezTo>
                    <a:pt x="30" y="27"/>
                    <a:pt x="37" y="15"/>
                    <a:pt x="44" y="0"/>
                  </a:cubicBezTo>
                  <a:cubicBezTo>
                    <a:pt x="30" y="15"/>
                    <a:pt x="15" y="30"/>
                    <a:pt x="0" y="45"/>
                  </a:cubicBezTo>
                  <a:lnTo>
                    <a:pt x="24" y="37"/>
                  </a:lnTo>
                  <a:close/>
                </a:path>
              </a:pathLst>
            </a:custGeom>
            <a:grpFill/>
            <a:ln>
              <a:solidFill>
                <a:srgbClr val="FFCCFF"/>
              </a:solidFill>
            </a:ln>
            <a:extLst/>
          </p:spPr>
          <p:txBody>
            <a:bodyPr lIns="68580" tIns="34290" rIns="68580" bIns="3429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latin typeface="+mn-lt"/>
                <a:ea typeface="+mn-ea"/>
              </a:endParaRPr>
            </a:p>
          </p:txBody>
        </p:sp>
        <p:sp>
          <p:nvSpPr>
            <p:cNvPr id="44" name="Freeform 6"/>
            <p:cNvSpPr/>
            <p:nvPr/>
          </p:nvSpPr>
          <p:spPr bwMode="auto">
            <a:xfrm>
              <a:off x="4769858" y="3513507"/>
              <a:ext cx="3927823" cy="3373068"/>
            </a:xfrm>
            <a:custGeom>
              <a:avLst/>
              <a:gdLst>
                <a:gd name="T0" fmla="*/ 4706 w 14515"/>
                <a:gd name="T1" fmla="*/ 2719 h 12465"/>
                <a:gd name="T2" fmla="*/ 5603 w 14515"/>
                <a:gd name="T3" fmla="*/ 4655 h 12465"/>
                <a:gd name="T4" fmla="*/ 5833 w 14515"/>
                <a:gd name="T5" fmla="*/ 6392 h 12465"/>
                <a:gd name="T6" fmla="*/ 4385 w 14515"/>
                <a:gd name="T7" fmla="*/ 5263 h 12465"/>
                <a:gd name="T8" fmla="*/ 5046 w 14515"/>
                <a:gd name="T9" fmla="*/ 6142 h 12465"/>
                <a:gd name="T10" fmla="*/ 4740 w 14515"/>
                <a:gd name="T11" fmla="*/ 6400 h 12465"/>
                <a:gd name="T12" fmla="*/ 3663 w 14515"/>
                <a:gd name="T13" fmla="*/ 6229 h 12465"/>
                <a:gd name="T14" fmla="*/ 2954 w 14515"/>
                <a:gd name="T15" fmla="*/ 6016 h 12465"/>
                <a:gd name="T16" fmla="*/ 2722 w 14515"/>
                <a:gd name="T17" fmla="*/ 2970 h 12465"/>
                <a:gd name="T18" fmla="*/ 2309 w 14515"/>
                <a:gd name="T19" fmla="*/ 4381 h 12465"/>
                <a:gd name="T20" fmla="*/ 2101 w 14515"/>
                <a:gd name="T21" fmla="*/ 4481 h 12465"/>
                <a:gd name="T22" fmla="*/ 2230 w 14515"/>
                <a:gd name="T23" fmla="*/ 4538 h 12465"/>
                <a:gd name="T24" fmla="*/ 847 w 14515"/>
                <a:gd name="T25" fmla="*/ 4719 h 12465"/>
                <a:gd name="T26" fmla="*/ 492 w 14515"/>
                <a:gd name="T27" fmla="*/ 4180 h 12465"/>
                <a:gd name="T28" fmla="*/ 0 w 14515"/>
                <a:gd name="T29" fmla="*/ 3525 h 12465"/>
                <a:gd name="T30" fmla="*/ 2422 w 14515"/>
                <a:gd name="T31" fmla="*/ 6284 h 12465"/>
                <a:gd name="T32" fmla="*/ 3599 w 14515"/>
                <a:gd name="T33" fmla="*/ 6841 h 12465"/>
                <a:gd name="T34" fmla="*/ 3934 w 14515"/>
                <a:gd name="T35" fmla="*/ 7002 h 12465"/>
                <a:gd name="T36" fmla="*/ 5555 w 14515"/>
                <a:gd name="T37" fmla="*/ 8392 h 12465"/>
                <a:gd name="T38" fmla="*/ 5071 w 14515"/>
                <a:gd name="T39" fmla="*/ 12465 h 12465"/>
                <a:gd name="T40" fmla="*/ 6487 w 14515"/>
                <a:gd name="T41" fmla="*/ 9780 h 12465"/>
                <a:gd name="T42" fmla="*/ 7349 w 14515"/>
                <a:gd name="T43" fmla="*/ 7628 h 12465"/>
                <a:gd name="T44" fmla="*/ 9723 w 14515"/>
                <a:gd name="T45" fmla="*/ 7132 h 12465"/>
                <a:gd name="T46" fmla="*/ 9397 w 14515"/>
                <a:gd name="T47" fmla="*/ 6927 h 12465"/>
                <a:gd name="T48" fmla="*/ 10423 w 14515"/>
                <a:gd name="T49" fmla="*/ 5287 h 12465"/>
                <a:gd name="T50" fmla="*/ 14515 w 14515"/>
                <a:gd name="T51" fmla="*/ 5044 h 12465"/>
                <a:gd name="T52" fmla="*/ 10814 w 14515"/>
                <a:gd name="T53" fmla="*/ 4851 h 12465"/>
                <a:gd name="T54" fmla="*/ 10322 w 14515"/>
                <a:gd name="T55" fmla="*/ 5179 h 12465"/>
                <a:gd name="T56" fmla="*/ 11163 w 14515"/>
                <a:gd name="T57" fmla="*/ 4003 h 12465"/>
                <a:gd name="T58" fmla="*/ 11275 w 14515"/>
                <a:gd name="T59" fmla="*/ 3897 h 12465"/>
                <a:gd name="T60" fmla="*/ 10259 w 14515"/>
                <a:gd name="T61" fmla="*/ 3673 h 12465"/>
                <a:gd name="T62" fmla="*/ 10240 w 14515"/>
                <a:gd name="T63" fmla="*/ 3633 h 12465"/>
                <a:gd name="T64" fmla="*/ 10506 w 14515"/>
                <a:gd name="T65" fmla="*/ 4431 h 12465"/>
                <a:gd name="T66" fmla="*/ 9261 w 14515"/>
                <a:gd name="T67" fmla="*/ 6663 h 12465"/>
                <a:gd name="T68" fmla="*/ 8105 w 14515"/>
                <a:gd name="T69" fmla="*/ 5372 h 12465"/>
                <a:gd name="T70" fmla="*/ 8198 w 14515"/>
                <a:gd name="T71" fmla="*/ 4980 h 12465"/>
                <a:gd name="T72" fmla="*/ 8198 w 14515"/>
                <a:gd name="T73" fmla="*/ 7022 h 12465"/>
                <a:gd name="T74" fmla="*/ 6223 w 14515"/>
                <a:gd name="T75" fmla="*/ 7221 h 12465"/>
                <a:gd name="T76" fmla="*/ 6222 w 14515"/>
                <a:gd name="T77" fmla="*/ 5247 h 12465"/>
                <a:gd name="T78" fmla="*/ 6794 w 14515"/>
                <a:gd name="T79" fmla="*/ 3323 h 12465"/>
                <a:gd name="T80" fmla="*/ 5997 w 14515"/>
                <a:gd name="T81" fmla="*/ 2360 h 12465"/>
                <a:gd name="T82" fmla="*/ 5501 w 14515"/>
                <a:gd name="T83" fmla="*/ 3820 h 12465"/>
                <a:gd name="T84" fmla="*/ 4920 w 14515"/>
                <a:gd name="T85" fmla="*/ 1311 h 12465"/>
                <a:gd name="T86" fmla="*/ 5083 w 14515"/>
                <a:gd name="T87" fmla="*/ 521 h 12465"/>
                <a:gd name="T88" fmla="*/ 4776 w 14515"/>
                <a:gd name="T89" fmla="*/ 1425 h 12465"/>
                <a:gd name="T90" fmla="*/ 4039 w 14515"/>
                <a:gd name="T91" fmla="*/ 2366 h 12465"/>
                <a:gd name="T92" fmla="*/ 4073 w 14515"/>
                <a:gd name="T93" fmla="*/ 2502 h 12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515" h="12465">
                  <a:moveTo>
                    <a:pt x="4073" y="2502"/>
                  </a:moveTo>
                  <a:cubicBezTo>
                    <a:pt x="4303" y="2569"/>
                    <a:pt x="4426" y="2682"/>
                    <a:pt x="4706" y="2719"/>
                  </a:cubicBezTo>
                  <a:cubicBezTo>
                    <a:pt x="4770" y="3315"/>
                    <a:pt x="4976" y="3757"/>
                    <a:pt x="5307" y="4021"/>
                  </a:cubicBezTo>
                  <a:cubicBezTo>
                    <a:pt x="5619" y="4269"/>
                    <a:pt x="5480" y="4259"/>
                    <a:pt x="5603" y="4655"/>
                  </a:cubicBezTo>
                  <a:cubicBezTo>
                    <a:pt x="5679" y="4899"/>
                    <a:pt x="5815" y="5132"/>
                    <a:pt x="5869" y="5368"/>
                  </a:cubicBezTo>
                  <a:cubicBezTo>
                    <a:pt x="5997" y="5848"/>
                    <a:pt x="5869" y="5929"/>
                    <a:pt x="5833" y="6392"/>
                  </a:cubicBezTo>
                  <a:cubicBezTo>
                    <a:pt x="5539" y="6319"/>
                    <a:pt x="4632" y="5780"/>
                    <a:pt x="4441" y="5328"/>
                  </a:cubicBezTo>
                  <a:cubicBezTo>
                    <a:pt x="4414" y="5316"/>
                    <a:pt x="4393" y="5292"/>
                    <a:pt x="4385" y="5263"/>
                  </a:cubicBezTo>
                  <a:cubicBezTo>
                    <a:pt x="4227" y="5039"/>
                    <a:pt x="4089" y="3981"/>
                    <a:pt x="4007" y="3666"/>
                  </a:cubicBezTo>
                  <a:cubicBezTo>
                    <a:pt x="4121" y="5362"/>
                    <a:pt x="4236" y="5468"/>
                    <a:pt x="5046" y="6142"/>
                  </a:cubicBezTo>
                  <a:cubicBezTo>
                    <a:pt x="5448" y="6477"/>
                    <a:pt x="5673" y="6501"/>
                    <a:pt x="5703" y="6647"/>
                  </a:cubicBezTo>
                  <a:cubicBezTo>
                    <a:pt x="5400" y="6577"/>
                    <a:pt x="5518" y="6500"/>
                    <a:pt x="4740" y="6400"/>
                  </a:cubicBezTo>
                  <a:cubicBezTo>
                    <a:pt x="4364" y="6352"/>
                    <a:pt x="4026" y="6284"/>
                    <a:pt x="3662" y="6231"/>
                  </a:cubicBezTo>
                  <a:lnTo>
                    <a:pt x="3663" y="6229"/>
                  </a:lnTo>
                  <a:cubicBezTo>
                    <a:pt x="3652" y="6227"/>
                    <a:pt x="3641" y="6222"/>
                    <a:pt x="3632" y="6216"/>
                  </a:cubicBezTo>
                  <a:cubicBezTo>
                    <a:pt x="3414" y="6173"/>
                    <a:pt x="3146" y="6079"/>
                    <a:pt x="2954" y="6016"/>
                  </a:cubicBezTo>
                  <a:cubicBezTo>
                    <a:pt x="2651" y="5915"/>
                    <a:pt x="2571" y="5964"/>
                    <a:pt x="2495" y="5591"/>
                  </a:cubicBezTo>
                  <a:cubicBezTo>
                    <a:pt x="2290" y="4585"/>
                    <a:pt x="2723" y="3947"/>
                    <a:pt x="2722" y="2970"/>
                  </a:cubicBezTo>
                  <a:lnTo>
                    <a:pt x="2647" y="3164"/>
                  </a:lnTo>
                  <a:cubicBezTo>
                    <a:pt x="2454" y="4182"/>
                    <a:pt x="2489" y="3709"/>
                    <a:pt x="2309" y="4381"/>
                  </a:cubicBezTo>
                  <a:cubicBezTo>
                    <a:pt x="1484" y="4236"/>
                    <a:pt x="1297" y="3919"/>
                    <a:pt x="1035" y="3220"/>
                  </a:cubicBezTo>
                  <a:cubicBezTo>
                    <a:pt x="1030" y="3874"/>
                    <a:pt x="1570" y="4285"/>
                    <a:pt x="2101" y="4481"/>
                  </a:cubicBezTo>
                  <a:cubicBezTo>
                    <a:pt x="2253" y="4537"/>
                    <a:pt x="1994" y="4434"/>
                    <a:pt x="2167" y="4508"/>
                  </a:cubicBezTo>
                  <a:lnTo>
                    <a:pt x="2230" y="4538"/>
                  </a:lnTo>
                  <a:cubicBezTo>
                    <a:pt x="2111" y="4997"/>
                    <a:pt x="2146" y="5278"/>
                    <a:pt x="2175" y="5756"/>
                  </a:cubicBezTo>
                  <a:cubicBezTo>
                    <a:pt x="1457" y="5550"/>
                    <a:pt x="1179" y="5272"/>
                    <a:pt x="847" y="4719"/>
                  </a:cubicBezTo>
                  <a:cubicBezTo>
                    <a:pt x="750" y="4558"/>
                    <a:pt x="629" y="4420"/>
                    <a:pt x="544" y="4250"/>
                  </a:cubicBezTo>
                  <a:cubicBezTo>
                    <a:pt x="517" y="4236"/>
                    <a:pt x="498" y="4210"/>
                    <a:pt x="492" y="4180"/>
                  </a:cubicBezTo>
                  <a:lnTo>
                    <a:pt x="479" y="4183"/>
                  </a:lnTo>
                  <a:cubicBezTo>
                    <a:pt x="353" y="3980"/>
                    <a:pt x="181" y="3698"/>
                    <a:pt x="0" y="3525"/>
                  </a:cubicBezTo>
                  <a:cubicBezTo>
                    <a:pt x="102" y="3796"/>
                    <a:pt x="476" y="4308"/>
                    <a:pt x="652" y="4601"/>
                  </a:cubicBezTo>
                  <a:cubicBezTo>
                    <a:pt x="1199" y="5507"/>
                    <a:pt x="1060" y="5664"/>
                    <a:pt x="2422" y="6284"/>
                  </a:cubicBezTo>
                  <a:cubicBezTo>
                    <a:pt x="2625" y="6377"/>
                    <a:pt x="2773" y="6458"/>
                    <a:pt x="2985" y="6562"/>
                  </a:cubicBezTo>
                  <a:cubicBezTo>
                    <a:pt x="3181" y="6657"/>
                    <a:pt x="3443" y="6734"/>
                    <a:pt x="3599" y="6841"/>
                  </a:cubicBezTo>
                  <a:cubicBezTo>
                    <a:pt x="2864" y="7321"/>
                    <a:pt x="1428" y="7363"/>
                    <a:pt x="1532" y="7397"/>
                  </a:cubicBezTo>
                  <a:cubicBezTo>
                    <a:pt x="2606" y="7756"/>
                    <a:pt x="3297" y="7136"/>
                    <a:pt x="3934" y="7002"/>
                  </a:cubicBezTo>
                  <a:cubicBezTo>
                    <a:pt x="4117" y="6963"/>
                    <a:pt x="4947" y="7216"/>
                    <a:pt x="5117" y="7312"/>
                  </a:cubicBezTo>
                  <a:cubicBezTo>
                    <a:pt x="5348" y="7441"/>
                    <a:pt x="5582" y="7961"/>
                    <a:pt x="5555" y="8392"/>
                  </a:cubicBezTo>
                  <a:cubicBezTo>
                    <a:pt x="5530" y="8783"/>
                    <a:pt x="5326" y="9254"/>
                    <a:pt x="5221" y="9620"/>
                  </a:cubicBezTo>
                  <a:cubicBezTo>
                    <a:pt x="4959" y="10527"/>
                    <a:pt x="5150" y="11481"/>
                    <a:pt x="5071" y="12465"/>
                  </a:cubicBezTo>
                  <a:lnTo>
                    <a:pt x="6732" y="12462"/>
                  </a:lnTo>
                  <a:cubicBezTo>
                    <a:pt x="6743" y="11530"/>
                    <a:pt x="6342" y="10695"/>
                    <a:pt x="6487" y="9780"/>
                  </a:cubicBezTo>
                  <a:cubicBezTo>
                    <a:pt x="6621" y="8930"/>
                    <a:pt x="6570" y="9189"/>
                    <a:pt x="6643" y="8434"/>
                  </a:cubicBezTo>
                  <a:cubicBezTo>
                    <a:pt x="6673" y="8127"/>
                    <a:pt x="7105" y="7754"/>
                    <a:pt x="7349" y="7628"/>
                  </a:cubicBezTo>
                  <a:cubicBezTo>
                    <a:pt x="7704" y="7445"/>
                    <a:pt x="8116" y="7398"/>
                    <a:pt x="8528" y="7302"/>
                  </a:cubicBezTo>
                  <a:cubicBezTo>
                    <a:pt x="9030" y="7184"/>
                    <a:pt x="9145" y="6941"/>
                    <a:pt x="9723" y="7132"/>
                  </a:cubicBezTo>
                  <a:cubicBezTo>
                    <a:pt x="10491" y="7384"/>
                    <a:pt x="11256" y="7749"/>
                    <a:pt x="12166" y="7519"/>
                  </a:cubicBezTo>
                  <a:cubicBezTo>
                    <a:pt x="10714" y="7658"/>
                    <a:pt x="10146" y="7076"/>
                    <a:pt x="9397" y="6927"/>
                  </a:cubicBezTo>
                  <a:cubicBezTo>
                    <a:pt x="9593" y="6720"/>
                    <a:pt x="9774" y="6514"/>
                    <a:pt x="9944" y="6190"/>
                  </a:cubicBezTo>
                  <a:cubicBezTo>
                    <a:pt x="10178" y="5741"/>
                    <a:pt x="10031" y="5745"/>
                    <a:pt x="10423" y="5287"/>
                  </a:cubicBezTo>
                  <a:cubicBezTo>
                    <a:pt x="10831" y="4704"/>
                    <a:pt x="11484" y="4956"/>
                    <a:pt x="12201" y="5045"/>
                  </a:cubicBezTo>
                  <a:cubicBezTo>
                    <a:pt x="12834" y="5124"/>
                    <a:pt x="13858" y="5075"/>
                    <a:pt x="14515" y="5044"/>
                  </a:cubicBezTo>
                  <a:cubicBezTo>
                    <a:pt x="13975" y="5068"/>
                    <a:pt x="13132" y="5047"/>
                    <a:pt x="12583" y="5013"/>
                  </a:cubicBezTo>
                  <a:cubicBezTo>
                    <a:pt x="11934" y="4973"/>
                    <a:pt x="11431" y="4707"/>
                    <a:pt x="10814" y="4851"/>
                  </a:cubicBezTo>
                  <a:lnTo>
                    <a:pt x="10411" y="5118"/>
                  </a:lnTo>
                  <a:cubicBezTo>
                    <a:pt x="10345" y="5166"/>
                    <a:pt x="10413" y="5127"/>
                    <a:pt x="10322" y="5179"/>
                  </a:cubicBezTo>
                  <a:cubicBezTo>
                    <a:pt x="10395" y="4893"/>
                    <a:pt x="10513" y="4671"/>
                    <a:pt x="10674" y="4445"/>
                  </a:cubicBezTo>
                  <a:cubicBezTo>
                    <a:pt x="10911" y="4112"/>
                    <a:pt x="10936" y="4182"/>
                    <a:pt x="11163" y="4003"/>
                  </a:cubicBezTo>
                  <a:lnTo>
                    <a:pt x="11247" y="3926"/>
                  </a:lnTo>
                  <a:cubicBezTo>
                    <a:pt x="11255" y="3920"/>
                    <a:pt x="11266" y="3907"/>
                    <a:pt x="11275" y="3897"/>
                  </a:cubicBezTo>
                  <a:cubicBezTo>
                    <a:pt x="10908" y="4012"/>
                    <a:pt x="10754" y="4205"/>
                    <a:pt x="10558" y="4395"/>
                  </a:cubicBezTo>
                  <a:cubicBezTo>
                    <a:pt x="10427" y="4187"/>
                    <a:pt x="10311" y="3981"/>
                    <a:pt x="10259" y="3673"/>
                  </a:cubicBezTo>
                  <a:cubicBezTo>
                    <a:pt x="10250" y="3661"/>
                    <a:pt x="10244" y="3646"/>
                    <a:pt x="10242" y="3631"/>
                  </a:cubicBezTo>
                  <a:lnTo>
                    <a:pt x="10240" y="3633"/>
                  </a:lnTo>
                  <a:cubicBezTo>
                    <a:pt x="10230" y="3234"/>
                    <a:pt x="10266" y="3219"/>
                    <a:pt x="10322" y="2908"/>
                  </a:cubicBezTo>
                  <a:cubicBezTo>
                    <a:pt x="10087" y="3311"/>
                    <a:pt x="10163" y="4130"/>
                    <a:pt x="10506" y="4431"/>
                  </a:cubicBezTo>
                  <a:cubicBezTo>
                    <a:pt x="10422" y="4668"/>
                    <a:pt x="10239" y="4937"/>
                    <a:pt x="10119" y="5218"/>
                  </a:cubicBezTo>
                  <a:cubicBezTo>
                    <a:pt x="9880" y="5780"/>
                    <a:pt x="9731" y="6280"/>
                    <a:pt x="9261" y="6663"/>
                  </a:cubicBezTo>
                  <a:cubicBezTo>
                    <a:pt x="9066" y="6822"/>
                    <a:pt x="8744" y="6960"/>
                    <a:pt x="8421" y="6967"/>
                  </a:cubicBezTo>
                  <a:cubicBezTo>
                    <a:pt x="8235" y="6602"/>
                    <a:pt x="8017" y="5788"/>
                    <a:pt x="8105" y="5372"/>
                  </a:cubicBezTo>
                  <a:cubicBezTo>
                    <a:pt x="8159" y="5115"/>
                    <a:pt x="8228" y="5096"/>
                    <a:pt x="8303" y="4873"/>
                  </a:cubicBezTo>
                  <a:cubicBezTo>
                    <a:pt x="8267" y="4908"/>
                    <a:pt x="8229" y="4941"/>
                    <a:pt x="8198" y="4980"/>
                  </a:cubicBezTo>
                  <a:lnTo>
                    <a:pt x="8005" y="5291"/>
                  </a:lnTo>
                  <a:cubicBezTo>
                    <a:pt x="7857" y="6054"/>
                    <a:pt x="8114" y="6356"/>
                    <a:pt x="8198" y="7022"/>
                  </a:cubicBezTo>
                  <a:cubicBezTo>
                    <a:pt x="7262" y="7171"/>
                    <a:pt x="7056" y="7246"/>
                    <a:pt x="6517" y="7725"/>
                  </a:cubicBezTo>
                  <a:cubicBezTo>
                    <a:pt x="6417" y="7600"/>
                    <a:pt x="6315" y="7349"/>
                    <a:pt x="6223" y="7221"/>
                  </a:cubicBezTo>
                  <a:cubicBezTo>
                    <a:pt x="6019" y="6937"/>
                    <a:pt x="6126" y="6982"/>
                    <a:pt x="6216" y="6632"/>
                  </a:cubicBezTo>
                  <a:cubicBezTo>
                    <a:pt x="6343" y="6135"/>
                    <a:pt x="6354" y="5714"/>
                    <a:pt x="6222" y="5247"/>
                  </a:cubicBezTo>
                  <a:cubicBezTo>
                    <a:pt x="6032" y="5069"/>
                    <a:pt x="6110" y="4917"/>
                    <a:pt x="6216" y="4725"/>
                  </a:cubicBezTo>
                  <a:cubicBezTo>
                    <a:pt x="6492" y="4220"/>
                    <a:pt x="6592" y="3697"/>
                    <a:pt x="6794" y="3323"/>
                  </a:cubicBezTo>
                  <a:cubicBezTo>
                    <a:pt x="8577" y="0"/>
                    <a:pt x="7658" y="1663"/>
                    <a:pt x="5890" y="4572"/>
                  </a:cubicBezTo>
                  <a:cubicBezTo>
                    <a:pt x="5442" y="3988"/>
                    <a:pt x="5888" y="2934"/>
                    <a:pt x="5997" y="2360"/>
                  </a:cubicBezTo>
                  <a:cubicBezTo>
                    <a:pt x="5905" y="2450"/>
                    <a:pt x="5869" y="2565"/>
                    <a:pt x="5817" y="2689"/>
                  </a:cubicBezTo>
                  <a:cubicBezTo>
                    <a:pt x="5621" y="3151"/>
                    <a:pt x="5590" y="3309"/>
                    <a:pt x="5501" y="3820"/>
                  </a:cubicBezTo>
                  <a:cubicBezTo>
                    <a:pt x="5196" y="3660"/>
                    <a:pt x="4985" y="3286"/>
                    <a:pt x="4896" y="2794"/>
                  </a:cubicBezTo>
                  <a:cubicBezTo>
                    <a:pt x="4818" y="2362"/>
                    <a:pt x="4737" y="1690"/>
                    <a:pt x="4920" y="1311"/>
                  </a:cubicBezTo>
                  <a:lnTo>
                    <a:pt x="5118" y="491"/>
                  </a:lnTo>
                  <a:cubicBezTo>
                    <a:pt x="5092" y="497"/>
                    <a:pt x="5085" y="502"/>
                    <a:pt x="5083" y="521"/>
                  </a:cubicBezTo>
                  <a:lnTo>
                    <a:pt x="4933" y="962"/>
                  </a:lnTo>
                  <a:cubicBezTo>
                    <a:pt x="4878" y="1115"/>
                    <a:pt x="4821" y="1260"/>
                    <a:pt x="4776" y="1425"/>
                  </a:cubicBezTo>
                  <a:cubicBezTo>
                    <a:pt x="4658" y="1863"/>
                    <a:pt x="4734" y="2191"/>
                    <a:pt x="4681" y="2615"/>
                  </a:cubicBezTo>
                  <a:cubicBezTo>
                    <a:pt x="4429" y="2530"/>
                    <a:pt x="4275" y="2487"/>
                    <a:pt x="4039" y="2366"/>
                  </a:cubicBezTo>
                  <a:cubicBezTo>
                    <a:pt x="3712" y="2199"/>
                    <a:pt x="3817" y="2048"/>
                    <a:pt x="3815" y="1655"/>
                  </a:cubicBezTo>
                  <a:cubicBezTo>
                    <a:pt x="3536" y="2228"/>
                    <a:pt x="4042" y="2471"/>
                    <a:pt x="4073" y="2502"/>
                  </a:cubicBezTo>
                  <a:close/>
                </a:path>
              </a:pathLst>
            </a:cu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Oval 21"/>
            <p:cNvSpPr>
              <a:spLocks noChangeArrowheads="1"/>
            </p:cNvSpPr>
            <p:nvPr/>
          </p:nvSpPr>
          <p:spPr bwMode="auto">
            <a:xfrm>
              <a:off x="6655820" y="5098642"/>
              <a:ext cx="295242" cy="295230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7134553" y="4979998"/>
              <a:ext cx="295242" cy="296610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5467953" y="4814449"/>
              <a:ext cx="295242" cy="295230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" name="Oval 25"/>
            <p:cNvSpPr>
              <a:spLocks noChangeArrowheads="1"/>
            </p:cNvSpPr>
            <p:nvPr/>
          </p:nvSpPr>
          <p:spPr bwMode="auto">
            <a:xfrm>
              <a:off x="6684792" y="4159150"/>
              <a:ext cx="295242" cy="295230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Oval 9"/>
            <p:cNvSpPr>
              <a:spLocks noChangeArrowheads="1"/>
            </p:cNvSpPr>
            <p:nvPr/>
          </p:nvSpPr>
          <p:spPr bwMode="auto">
            <a:xfrm>
              <a:off x="4968525" y="4116383"/>
              <a:ext cx="314557" cy="314544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59" name="Oval 18"/>
            <p:cNvSpPr>
              <a:spLocks noChangeArrowheads="1"/>
            </p:cNvSpPr>
            <p:nvPr/>
          </p:nvSpPr>
          <p:spPr bwMode="auto">
            <a:xfrm>
              <a:off x="5626612" y="4313663"/>
              <a:ext cx="460798" cy="462158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771709" y="4483350"/>
              <a:ext cx="460798" cy="460779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61" name="Oval 12"/>
            <p:cNvSpPr>
              <a:spLocks noChangeArrowheads="1"/>
            </p:cNvSpPr>
            <p:nvPr/>
          </p:nvSpPr>
          <p:spPr bwMode="auto">
            <a:xfrm>
              <a:off x="6258485" y="3821153"/>
              <a:ext cx="401474" cy="400078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" name="Oval 24"/>
            <p:cNvSpPr>
              <a:spLocks noChangeArrowheads="1"/>
            </p:cNvSpPr>
            <p:nvPr/>
          </p:nvSpPr>
          <p:spPr bwMode="auto">
            <a:xfrm>
              <a:off x="4825043" y="5215907"/>
              <a:ext cx="485632" cy="488371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" name="Oval 13"/>
            <p:cNvSpPr>
              <a:spLocks noChangeArrowheads="1"/>
            </p:cNvSpPr>
            <p:nvPr/>
          </p:nvSpPr>
          <p:spPr bwMode="auto">
            <a:xfrm>
              <a:off x="6687551" y="3443149"/>
              <a:ext cx="629114" cy="630468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Oval 15"/>
            <p:cNvSpPr>
              <a:spLocks noChangeArrowheads="1"/>
            </p:cNvSpPr>
            <p:nvPr/>
          </p:nvSpPr>
          <p:spPr bwMode="auto">
            <a:xfrm>
              <a:off x="8381744" y="4564746"/>
              <a:ext cx="630494" cy="627708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Oval 8"/>
            <p:cNvSpPr>
              <a:spLocks noChangeArrowheads="1"/>
            </p:cNvSpPr>
            <p:nvPr/>
          </p:nvSpPr>
          <p:spPr bwMode="auto">
            <a:xfrm>
              <a:off x="5332749" y="4063959"/>
              <a:ext cx="314557" cy="314544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Oval 17"/>
            <p:cNvSpPr>
              <a:spLocks noChangeArrowheads="1"/>
            </p:cNvSpPr>
            <p:nvPr/>
          </p:nvSpPr>
          <p:spPr bwMode="auto">
            <a:xfrm>
              <a:off x="3290888" y="3720444"/>
              <a:ext cx="1590720" cy="1590653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17"/>
            <p:cNvSpPr>
              <a:spLocks noChangeArrowheads="1"/>
            </p:cNvSpPr>
            <p:nvPr/>
          </p:nvSpPr>
          <p:spPr bwMode="auto">
            <a:xfrm>
              <a:off x="4819524" y="2441575"/>
              <a:ext cx="1590720" cy="1590654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16"/>
            <p:cNvSpPr>
              <a:spLocks noChangeArrowheads="1"/>
            </p:cNvSpPr>
            <p:nvPr/>
          </p:nvSpPr>
          <p:spPr bwMode="auto">
            <a:xfrm>
              <a:off x="7598111" y="5211767"/>
              <a:ext cx="1385154" cy="1386476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Oval 14"/>
            <p:cNvSpPr>
              <a:spLocks noChangeArrowheads="1"/>
            </p:cNvSpPr>
            <p:nvPr/>
          </p:nvSpPr>
          <p:spPr bwMode="auto">
            <a:xfrm>
              <a:off x="7425657" y="3507989"/>
              <a:ext cx="1163033" cy="1162984"/>
            </a:xfrm>
            <a:prstGeom prst="ellipse">
              <a:avLst/>
            </a:prstGeom>
            <a:grpFill/>
            <a:ln w="28575"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243785" tIns="121892" rIns="243785" bIns="121892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文本框 31"/>
            <p:cNvSpPr txBox="1">
              <a:spLocks noChangeArrowheads="1"/>
            </p:cNvSpPr>
            <p:nvPr/>
          </p:nvSpPr>
          <p:spPr bwMode="auto">
            <a:xfrm>
              <a:off x="4985478" y="2995548"/>
              <a:ext cx="1314820" cy="436302"/>
            </a:xfrm>
            <a:prstGeom prst="rect">
              <a:avLst/>
            </a:prstGeom>
            <a:grpFill/>
            <a:ln>
              <a:solidFill>
                <a:srgbClr val="F2F2F2"/>
              </a:solidFill>
            </a:ln>
            <a:extLst/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 研</a:t>
              </a:r>
            </a:p>
          </p:txBody>
        </p:sp>
        <p:sp>
          <p:nvSpPr>
            <p:cNvPr id="72" name="文本框 33"/>
            <p:cNvSpPr txBox="1">
              <a:spLocks noChangeArrowheads="1"/>
            </p:cNvSpPr>
            <p:nvPr/>
          </p:nvSpPr>
          <p:spPr bwMode="auto">
            <a:xfrm>
              <a:off x="7506038" y="3904451"/>
              <a:ext cx="1002476" cy="402954"/>
            </a:xfrm>
            <a:prstGeom prst="rect">
              <a:avLst/>
            </a:prstGeom>
            <a:grpFill/>
            <a:ln>
              <a:solidFill>
                <a:srgbClr val="F2F2F2"/>
              </a:solidFill>
            </a:ln>
            <a:extLst/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真  题</a:t>
              </a:r>
            </a:p>
          </p:txBody>
        </p:sp>
        <p:grpSp>
          <p:nvGrpSpPr>
            <p:cNvPr id="74" name="组合 34"/>
            <p:cNvGrpSpPr/>
            <p:nvPr/>
          </p:nvGrpSpPr>
          <p:grpSpPr bwMode="auto">
            <a:xfrm>
              <a:off x="4921250" y="5303838"/>
              <a:ext cx="309563" cy="311150"/>
              <a:chOff x="749300" y="1427163"/>
              <a:chExt cx="414338" cy="414337"/>
            </a:xfrm>
            <a:grpFill/>
          </p:grpSpPr>
          <p:sp>
            <p:nvSpPr>
              <p:cNvPr id="75" name="Freeform 48"/>
              <p:cNvSpPr/>
              <p:nvPr/>
            </p:nvSpPr>
            <p:spPr bwMode="auto">
              <a:xfrm>
                <a:off x="749792" y="1427644"/>
                <a:ext cx="269602" cy="270051"/>
              </a:xfrm>
              <a:custGeom>
                <a:avLst/>
                <a:gdLst>
                  <a:gd name="T0" fmla="*/ 104 w 120"/>
                  <a:gd name="T1" fmla="*/ 67 h 120"/>
                  <a:gd name="T2" fmla="*/ 120 w 120"/>
                  <a:gd name="T3" fmla="*/ 76 h 120"/>
                  <a:gd name="T4" fmla="*/ 114 w 120"/>
                  <a:gd name="T5" fmla="*/ 91 h 120"/>
                  <a:gd name="T6" fmla="*/ 96 w 120"/>
                  <a:gd name="T7" fmla="*/ 86 h 120"/>
                  <a:gd name="T8" fmla="*/ 86 w 120"/>
                  <a:gd name="T9" fmla="*/ 96 h 120"/>
                  <a:gd name="T10" fmla="*/ 91 w 120"/>
                  <a:gd name="T11" fmla="*/ 114 h 120"/>
                  <a:gd name="T12" fmla="*/ 76 w 120"/>
                  <a:gd name="T13" fmla="*/ 120 h 120"/>
                  <a:gd name="T14" fmla="*/ 66 w 120"/>
                  <a:gd name="T15" fmla="*/ 104 h 120"/>
                  <a:gd name="T16" fmla="*/ 60 w 120"/>
                  <a:gd name="T17" fmla="*/ 104 h 120"/>
                  <a:gd name="T18" fmla="*/ 53 w 120"/>
                  <a:gd name="T19" fmla="*/ 104 h 120"/>
                  <a:gd name="T20" fmla="*/ 53 w 120"/>
                  <a:gd name="T21" fmla="*/ 104 h 120"/>
                  <a:gd name="T22" fmla="*/ 44 w 120"/>
                  <a:gd name="T23" fmla="*/ 120 h 120"/>
                  <a:gd name="T24" fmla="*/ 29 w 120"/>
                  <a:gd name="T25" fmla="*/ 114 h 120"/>
                  <a:gd name="T26" fmla="*/ 34 w 120"/>
                  <a:gd name="T27" fmla="*/ 95 h 120"/>
                  <a:gd name="T28" fmla="*/ 24 w 120"/>
                  <a:gd name="T29" fmla="*/ 86 h 120"/>
                  <a:gd name="T30" fmla="*/ 6 w 120"/>
                  <a:gd name="T31" fmla="*/ 91 h 120"/>
                  <a:gd name="T32" fmla="*/ 0 w 120"/>
                  <a:gd name="T33" fmla="*/ 76 h 120"/>
                  <a:gd name="T34" fmla="*/ 16 w 120"/>
                  <a:gd name="T35" fmla="*/ 66 h 120"/>
                  <a:gd name="T36" fmla="*/ 16 w 120"/>
                  <a:gd name="T37" fmla="*/ 60 h 120"/>
                  <a:gd name="T38" fmla="*/ 16 w 120"/>
                  <a:gd name="T39" fmla="*/ 53 h 120"/>
                  <a:gd name="T40" fmla="*/ 16 w 120"/>
                  <a:gd name="T41" fmla="*/ 53 h 120"/>
                  <a:gd name="T42" fmla="*/ 0 w 120"/>
                  <a:gd name="T43" fmla="*/ 43 h 120"/>
                  <a:gd name="T44" fmla="*/ 6 w 120"/>
                  <a:gd name="T45" fmla="*/ 29 h 120"/>
                  <a:gd name="T46" fmla="*/ 24 w 120"/>
                  <a:gd name="T47" fmla="*/ 34 h 120"/>
                  <a:gd name="T48" fmla="*/ 34 w 120"/>
                  <a:gd name="T49" fmla="*/ 24 h 120"/>
                  <a:gd name="T50" fmla="*/ 29 w 120"/>
                  <a:gd name="T51" fmla="*/ 6 h 120"/>
                  <a:gd name="T52" fmla="*/ 44 w 120"/>
                  <a:gd name="T53" fmla="*/ 0 h 120"/>
                  <a:gd name="T54" fmla="*/ 54 w 120"/>
                  <a:gd name="T55" fmla="*/ 16 h 120"/>
                  <a:gd name="T56" fmla="*/ 60 w 120"/>
                  <a:gd name="T57" fmla="*/ 16 h 120"/>
                  <a:gd name="T58" fmla="*/ 67 w 120"/>
                  <a:gd name="T59" fmla="*/ 16 h 120"/>
                  <a:gd name="T60" fmla="*/ 77 w 120"/>
                  <a:gd name="T61" fmla="*/ 0 h 120"/>
                  <a:gd name="T62" fmla="*/ 91 w 120"/>
                  <a:gd name="T63" fmla="*/ 6 h 120"/>
                  <a:gd name="T64" fmla="*/ 87 w 120"/>
                  <a:gd name="T65" fmla="*/ 24 h 120"/>
                  <a:gd name="T66" fmla="*/ 96 w 120"/>
                  <a:gd name="T67" fmla="*/ 34 h 120"/>
                  <a:gd name="T68" fmla="*/ 114 w 120"/>
                  <a:gd name="T69" fmla="*/ 29 h 120"/>
                  <a:gd name="T70" fmla="*/ 120 w 120"/>
                  <a:gd name="T71" fmla="*/ 44 h 120"/>
                  <a:gd name="T72" fmla="*/ 104 w 120"/>
                  <a:gd name="T73" fmla="*/ 54 h 120"/>
                  <a:gd name="T74" fmla="*/ 104 w 120"/>
                  <a:gd name="T75" fmla="*/ 60 h 120"/>
                  <a:gd name="T76" fmla="*/ 104 w 120"/>
                  <a:gd name="T77" fmla="*/ 67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20" h="120">
                    <a:moveTo>
                      <a:pt x="104" y="67"/>
                    </a:moveTo>
                    <a:cubicBezTo>
                      <a:pt x="120" y="76"/>
                      <a:pt x="120" y="76"/>
                      <a:pt x="120" y="76"/>
                    </a:cubicBezTo>
                    <a:cubicBezTo>
                      <a:pt x="114" y="91"/>
                      <a:pt x="114" y="91"/>
                      <a:pt x="114" y="91"/>
                    </a:cubicBezTo>
                    <a:cubicBezTo>
                      <a:pt x="96" y="86"/>
                      <a:pt x="96" y="86"/>
                      <a:pt x="96" y="86"/>
                    </a:cubicBezTo>
                    <a:cubicBezTo>
                      <a:pt x="93" y="90"/>
                      <a:pt x="90" y="93"/>
                      <a:pt x="86" y="96"/>
                    </a:cubicBezTo>
                    <a:cubicBezTo>
                      <a:pt x="91" y="114"/>
                      <a:pt x="91" y="114"/>
                      <a:pt x="91" y="114"/>
                    </a:cubicBezTo>
                    <a:cubicBezTo>
                      <a:pt x="76" y="120"/>
                      <a:pt x="76" y="120"/>
                      <a:pt x="76" y="120"/>
                    </a:cubicBezTo>
                    <a:cubicBezTo>
                      <a:pt x="66" y="104"/>
                      <a:pt x="66" y="104"/>
                      <a:pt x="66" y="104"/>
                    </a:cubicBezTo>
                    <a:cubicBezTo>
                      <a:pt x="64" y="104"/>
                      <a:pt x="62" y="104"/>
                      <a:pt x="60" y="104"/>
                    </a:cubicBezTo>
                    <a:cubicBezTo>
                      <a:pt x="58" y="104"/>
                      <a:pt x="56" y="104"/>
                      <a:pt x="53" y="104"/>
                    </a:cubicBezTo>
                    <a:cubicBezTo>
                      <a:pt x="53" y="104"/>
                      <a:pt x="53" y="104"/>
                      <a:pt x="53" y="104"/>
                    </a:cubicBezTo>
                    <a:cubicBezTo>
                      <a:pt x="44" y="120"/>
                      <a:pt x="44" y="120"/>
                      <a:pt x="44" y="120"/>
                    </a:cubicBezTo>
                    <a:cubicBezTo>
                      <a:pt x="29" y="114"/>
                      <a:pt x="29" y="114"/>
                      <a:pt x="29" y="114"/>
                    </a:cubicBezTo>
                    <a:cubicBezTo>
                      <a:pt x="34" y="95"/>
                      <a:pt x="34" y="95"/>
                      <a:pt x="34" y="95"/>
                    </a:cubicBezTo>
                    <a:cubicBezTo>
                      <a:pt x="30" y="93"/>
                      <a:pt x="27" y="89"/>
                      <a:pt x="24" y="86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16" y="66"/>
                      <a:pt x="16" y="66"/>
                      <a:pt x="16" y="66"/>
                    </a:cubicBezTo>
                    <a:cubicBezTo>
                      <a:pt x="16" y="64"/>
                      <a:pt x="16" y="62"/>
                      <a:pt x="16" y="60"/>
                    </a:cubicBezTo>
                    <a:cubicBezTo>
                      <a:pt x="16" y="57"/>
                      <a:pt x="16" y="55"/>
                      <a:pt x="16" y="53"/>
                    </a:cubicBezTo>
                    <a:cubicBezTo>
                      <a:pt x="16" y="53"/>
                      <a:pt x="16" y="53"/>
                      <a:pt x="16" y="5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6" y="29"/>
                      <a:pt x="6" y="29"/>
                      <a:pt x="6" y="29"/>
                    </a:cubicBezTo>
                    <a:cubicBezTo>
                      <a:pt x="24" y="34"/>
                      <a:pt x="24" y="34"/>
                      <a:pt x="24" y="34"/>
                    </a:cubicBezTo>
                    <a:cubicBezTo>
                      <a:pt x="27" y="30"/>
                      <a:pt x="30" y="27"/>
                      <a:pt x="34" y="24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6" y="16"/>
                      <a:pt x="58" y="16"/>
                      <a:pt x="60" y="16"/>
                    </a:cubicBezTo>
                    <a:cubicBezTo>
                      <a:pt x="62" y="16"/>
                      <a:pt x="65" y="16"/>
                      <a:pt x="67" y="16"/>
                    </a:cubicBezTo>
                    <a:cubicBezTo>
                      <a:pt x="77" y="0"/>
                      <a:pt x="77" y="0"/>
                      <a:pt x="77" y="0"/>
                    </a:cubicBezTo>
                    <a:cubicBezTo>
                      <a:pt x="91" y="6"/>
                      <a:pt x="91" y="6"/>
                      <a:pt x="91" y="6"/>
                    </a:cubicBezTo>
                    <a:cubicBezTo>
                      <a:pt x="87" y="24"/>
                      <a:pt x="87" y="24"/>
                      <a:pt x="87" y="24"/>
                    </a:cubicBezTo>
                    <a:cubicBezTo>
                      <a:pt x="90" y="27"/>
                      <a:pt x="93" y="30"/>
                      <a:pt x="96" y="34"/>
                    </a:cubicBezTo>
                    <a:cubicBezTo>
                      <a:pt x="114" y="29"/>
                      <a:pt x="114" y="29"/>
                      <a:pt x="114" y="29"/>
                    </a:cubicBezTo>
                    <a:cubicBezTo>
                      <a:pt x="120" y="44"/>
                      <a:pt x="120" y="44"/>
                      <a:pt x="120" y="44"/>
                    </a:cubicBezTo>
                    <a:cubicBezTo>
                      <a:pt x="104" y="54"/>
                      <a:pt x="104" y="54"/>
                      <a:pt x="104" y="54"/>
                    </a:cubicBezTo>
                    <a:cubicBezTo>
                      <a:pt x="104" y="56"/>
                      <a:pt x="104" y="58"/>
                      <a:pt x="104" y="60"/>
                    </a:cubicBezTo>
                    <a:cubicBezTo>
                      <a:pt x="104" y="62"/>
                      <a:pt x="104" y="64"/>
                      <a:pt x="104" y="67"/>
                    </a:cubicBez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  <a:extLst/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77" name="Freeform 49"/>
              <p:cNvSpPr/>
              <p:nvPr/>
            </p:nvSpPr>
            <p:spPr bwMode="auto">
              <a:xfrm>
                <a:off x="834735" y="1513987"/>
                <a:ext cx="99716" cy="99203"/>
              </a:xfrm>
              <a:custGeom>
                <a:avLst/>
                <a:gdLst>
                  <a:gd name="T0" fmla="*/ 8 w 44"/>
                  <a:gd name="T1" fmla="*/ 36 h 44"/>
                  <a:gd name="T2" fmla="*/ 36 w 44"/>
                  <a:gd name="T3" fmla="*/ 36 h 44"/>
                  <a:gd name="T4" fmla="*/ 36 w 44"/>
                  <a:gd name="T5" fmla="*/ 8 h 44"/>
                  <a:gd name="T6" fmla="*/ 8 w 44"/>
                  <a:gd name="T7" fmla="*/ 8 h 44"/>
                  <a:gd name="T8" fmla="*/ 8 w 44"/>
                  <a:gd name="T9" fmla="*/ 3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44">
                    <a:moveTo>
                      <a:pt x="8" y="36"/>
                    </a:moveTo>
                    <a:cubicBezTo>
                      <a:pt x="16" y="44"/>
                      <a:pt x="28" y="44"/>
                      <a:pt x="36" y="36"/>
                    </a:cubicBezTo>
                    <a:cubicBezTo>
                      <a:pt x="44" y="28"/>
                      <a:pt x="44" y="16"/>
                      <a:pt x="36" y="8"/>
                    </a:cubicBezTo>
                    <a:cubicBezTo>
                      <a:pt x="28" y="0"/>
                      <a:pt x="16" y="0"/>
                      <a:pt x="8" y="8"/>
                    </a:cubicBezTo>
                    <a:cubicBezTo>
                      <a:pt x="0" y="16"/>
                      <a:pt x="0" y="28"/>
                      <a:pt x="8" y="36"/>
                    </a:cubicBez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  <a:extLst/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78" name="Freeform 50"/>
              <p:cNvSpPr/>
              <p:nvPr/>
            </p:nvSpPr>
            <p:spPr bwMode="auto">
              <a:xfrm>
                <a:off x="965843" y="1644421"/>
                <a:ext cx="197584" cy="196568"/>
              </a:xfrm>
              <a:custGeom>
                <a:avLst/>
                <a:gdLst>
                  <a:gd name="T0" fmla="*/ 75 w 88"/>
                  <a:gd name="T1" fmla="*/ 36 h 88"/>
                  <a:gd name="T2" fmla="*/ 88 w 88"/>
                  <a:gd name="T3" fmla="*/ 38 h 88"/>
                  <a:gd name="T4" fmla="*/ 88 w 88"/>
                  <a:gd name="T5" fmla="*/ 49 h 88"/>
                  <a:gd name="T6" fmla="*/ 75 w 88"/>
                  <a:gd name="T7" fmla="*/ 51 h 88"/>
                  <a:gd name="T8" fmla="*/ 71 w 88"/>
                  <a:gd name="T9" fmla="*/ 60 h 88"/>
                  <a:gd name="T10" fmla="*/ 79 w 88"/>
                  <a:gd name="T11" fmla="*/ 71 h 88"/>
                  <a:gd name="T12" fmla="*/ 71 w 88"/>
                  <a:gd name="T13" fmla="*/ 79 h 88"/>
                  <a:gd name="T14" fmla="*/ 61 w 88"/>
                  <a:gd name="T15" fmla="*/ 71 h 88"/>
                  <a:gd name="T16" fmla="*/ 57 w 88"/>
                  <a:gd name="T17" fmla="*/ 73 h 88"/>
                  <a:gd name="T18" fmla="*/ 52 w 88"/>
                  <a:gd name="T19" fmla="*/ 75 h 88"/>
                  <a:gd name="T20" fmla="*/ 52 w 88"/>
                  <a:gd name="T21" fmla="*/ 75 h 88"/>
                  <a:gd name="T22" fmla="*/ 50 w 88"/>
                  <a:gd name="T23" fmla="*/ 88 h 88"/>
                  <a:gd name="T24" fmla="*/ 39 w 88"/>
                  <a:gd name="T25" fmla="*/ 88 h 88"/>
                  <a:gd name="T26" fmla="*/ 37 w 88"/>
                  <a:gd name="T27" fmla="*/ 75 h 88"/>
                  <a:gd name="T28" fmla="*/ 28 w 88"/>
                  <a:gd name="T29" fmla="*/ 71 h 88"/>
                  <a:gd name="T30" fmla="*/ 17 w 88"/>
                  <a:gd name="T31" fmla="*/ 79 h 88"/>
                  <a:gd name="T32" fmla="*/ 9 w 88"/>
                  <a:gd name="T33" fmla="*/ 71 h 88"/>
                  <a:gd name="T34" fmla="*/ 17 w 88"/>
                  <a:gd name="T35" fmla="*/ 60 h 88"/>
                  <a:gd name="T36" fmla="*/ 15 w 88"/>
                  <a:gd name="T37" fmla="*/ 56 h 88"/>
                  <a:gd name="T38" fmla="*/ 13 w 88"/>
                  <a:gd name="T39" fmla="*/ 51 h 88"/>
                  <a:gd name="T40" fmla="*/ 13 w 88"/>
                  <a:gd name="T41" fmla="*/ 51 h 88"/>
                  <a:gd name="T42" fmla="*/ 0 w 88"/>
                  <a:gd name="T43" fmla="*/ 50 h 88"/>
                  <a:gd name="T44" fmla="*/ 0 w 88"/>
                  <a:gd name="T45" fmla="*/ 38 h 88"/>
                  <a:gd name="T46" fmla="*/ 13 w 88"/>
                  <a:gd name="T47" fmla="*/ 37 h 88"/>
                  <a:gd name="T48" fmla="*/ 17 w 88"/>
                  <a:gd name="T49" fmla="*/ 28 h 88"/>
                  <a:gd name="T50" fmla="*/ 9 w 88"/>
                  <a:gd name="T51" fmla="*/ 17 h 88"/>
                  <a:gd name="T52" fmla="*/ 17 w 88"/>
                  <a:gd name="T53" fmla="*/ 9 h 88"/>
                  <a:gd name="T54" fmla="*/ 28 w 88"/>
                  <a:gd name="T55" fmla="*/ 17 h 88"/>
                  <a:gd name="T56" fmla="*/ 32 w 88"/>
                  <a:gd name="T57" fmla="*/ 15 h 88"/>
                  <a:gd name="T58" fmla="*/ 36 w 88"/>
                  <a:gd name="T59" fmla="*/ 13 h 88"/>
                  <a:gd name="T60" fmla="*/ 38 w 88"/>
                  <a:gd name="T61" fmla="*/ 0 h 88"/>
                  <a:gd name="T62" fmla="*/ 50 w 88"/>
                  <a:gd name="T63" fmla="*/ 0 h 88"/>
                  <a:gd name="T64" fmla="*/ 51 w 88"/>
                  <a:gd name="T65" fmla="*/ 13 h 88"/>
                  <a:gd name="T66" fmla="*/ 60 w 88"/>
                  <a:gd name="T67" fmla="*/ 17 h 88"/>
                  <a:gd name="T68" fmla="*/ 71 w 88"/>
                  <a:gd name="T69" fmla="*/ 9 h 88"/>
                  <a:gd name="T70" fmla="*/ 79 w 88"/>
                  <a:gd name="T71" fmla="*/ 17 h 88"/>
                  <a:gd name="T72" fmla="*/ 71 w 88"/>
                  <a:gd name="T73" fmla="*/ 27 h 88"/>
                  <a:gd name="T74" fmla="*/ 73 w 88"/>
                  <a:gd name="T75" fmla="*/ 31 h 88"/>
                  <a:gd name="T76" fmla="*/ 75 w 88"/>
                  <a:gd name="T77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8" h="88">
                    <a:moveTo>
                      <a:pt x="75" y="36"/>
                    </a:moveTo>
                    <a:cubicBezTo>
                      <a:pt x="88" y="38"/>
                      <a:pt x="88" y="38"/>
                      <a:pt x="88" y="38"/>
                    </a:cubicBezTo>
                    <a:cubicBezTo>
                      <a:pt x="88" y="49"/>
                      <a:pt x="88" y="49"/>
                      <a:pt x="88" y="49"/>
                    </a:cubicBezTo>
                    <a:cubicBezTo>
                      <a:pt x="75" y="51"/>
                      <a:pt x="75" y="51"/>
                      <a:pt x="75" y="51"/>
                    </a:cubicBezTo>
                    <a:cubicBezTo>
                      <a:pt x="74" y="54"/>
                      <a:pt x="73" y="57"/>
                      <a:pt x="71" y="60"/>
                    </a:cubicBezTo>
                    <a:cubicBezTo>
                      <a:pt x="79" y="71"/>
                      <a:pt x="79" y="71"/>
                      <a:pt x="79" y="71"/>
                    </a:cubicBezTo>
                    <a:cubicBezTo>
                      <a:pt x="71" y="79"/>
                      <a:pt x="71" y="79"/>
                      <a:pt x="71" y="79"/>
                    </a:cubicBezTo>
                    <a:cubicBezTo>
                      <a:pt x="61" y="71"/>
                      <a:pt x="61" y="71"/>
                      <a:pt x="61" y="71"/>
                    </a:cubicBezTo>
                    <a:cubicBezTo>
                      <a:pt x="59" y="72"/>
                      <a:pt x="58" y="72"/>
                      <a:pt x="57" y="73"/>
                    </a:cubicBezTo>
                    <a:cubicBezTo>
                      <a:pt x="55" y="74"/>
                      <a:pt x="54" y="74"/>
                      <a:pt x="52" y="75"/>
                    </a:cubicBezTo>
                    <a:cubicBezTo>
                      <a:pt x="52" y="75"/>
                      <a:pt x="52" y="75"/>
                      <a:pt x="52" y="75"/>
                    </a:cubicBezTo>
                    <a:cubicBezTo>
                      <a:pt x="50" y="88"/>
                      <a:pt x="50" y="88"/>
                      <a:pt x="50" y="88"/>
                    </a:cubicBezTo>
                    <a:cubicBezTo>
                      <a:pt x="39" y="88"/>
                      <a:pt x="39" y="88"/>
                      <a:pt x="39" y="88"/>
                    </a:cubicBezTo>
                    <a:cubicBezTo>
                      <a:pt x="37" y="75"/>
                      <a:pt x="37" y="75"/>
                      <a:pt x="37" y="75"/>
                    </a:cubicBezTo>
                    <a:cubicBezTo>
                      <a:pt x="34" y="74"/>
                      <a:pt x="31" y="73"/>
                      <a:pt x="28" y="71"/>
                    </a:cubicBezTo>
                    <a:cubicBezTo>
                      <a:pt x="17" y="79"/>
                      <a:pt x="17" y="79"/>
                      <a:pt x="17" y="79"/>
                    </a:cubicBezTo>
                    <a:cubicBezTo>
                      <a:pt x="9" y="71"/>
                      <a:pt x="9" y="71"/>
                      <a:pt x="9" y="71"/>
                    </a:cubicBezTo>
                    <a:cubicBezTo>
                      <a:pt x="17" y="60"/>
                      <a:pt x="17" y="60"/>
                      <a:pt x="17" y="60"/>
                    </a:cubicBezTo>
                    <a:cubicBezTo>
                      <a:pt x="16" y="59"/>
                      <a:pt x="16" y="58"/>
                      <a:pt x="15" y="56"/>
                    </a:cubicBezTo>
                    <a:cubicBezTo>
                      <a:pt x="14" y="55"/>
                      <a:pt x="14" y="53"/>
                      <a:pt x="13" y="51"/>
                    </a:cubicBezTo>
                    <a:cubicBezTo>
                      <a:pt x="13" y="51"/>
                      <a:pt x="13" y="51"/>
                      <a:pt x="13" y="51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14" y="33"/>
                      <a:pt x="15" y="30"/>
                      <a:pt x="17" y="28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29" y="16"/>
                      <a:pt x="30" y="15"/>
                      <a:pt x="32" y="15"/>
                    </a:cubicBezTo>
                    <a:cubicBezTo>
                      <a:pt x="33" y="14"/>
                      <a:pt x="35" y="14"/>
                      <a:pt x="36" y="13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51" y="13"/>
                      <a:pt x="51" y="13"/>
                      <a:pt x="51" y="13"/>
                    </a:cubicBezTo>
                    <a:cubicBezTo>
                      <a:pt x="55" y="14"/>
                      <a:pt x="58" y="15"/>
                      <a:pt x="60" y="17"/>
                    </a:cubicBezTo>
                    <a:cubicBezTo>
                      <a:pt x="71" y="9"/>
                      <a:pt x="71" y="9"/>
                      <a:pt x="71" y="9"/>
                    </a:cubicBezTo>
                    <a:cubicBezTo>
                      <a:pt x="79" y="17"/>
                      <a:pt x="79" y="17"/>
                      <a:pt x="79" y="17"/>
                    </a:cubicBezTo>
                    <a:cubicBezTo>
                      <a:pt x="71" y="27"/>
                      <a:pt x="71" y="27"/>
                      <a:pt x="71" y="27"/>
                    </a:cubicBezTo>
                    <a:cubicBezTo>
                      <a:pt x="72" y="29"/>
                      <a:pt x="73" y="30"/>
                      <a:pt x="73" y="31"/>
                    </a:cubicBezTo>
                    <a:cubicBezTo>
                      <a:pt x="74" y="33"/>
                      <a:pt x="74" y="35"/>
                      <a:pt x="75" y="36"/>
                    </a:cubicBez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  <a:extLst/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79" name="Freeform 51"/>
              <p:cNvSpPr/>
              <p:nvPr/>
            </p:nvSpPr>
            <p:spPr bwMode="auto">
              <a:xfrm>
                <a:off x="1034166" y="1710556"/>
                <a:ext cx="60938" cy="60623"/>
              </a:xfrm>
              <a:custGeom>
                <a:avLst/>
                <a:gdLst>
                  <a:gd name="T0" fmla="*/ 9 w 27"/>
                  <a:gd name="T1" fmla="*/ 25 h 27"/>
                  <a:gd name="T2" fmla="*/ 24 w 27"/>
                  <a:gd name="T3" fmla="*/ 18 h 27"/>
                  <a:gd name="T4" fmla="*/ 18 w 27"/>
                  <a:gd name="T5" fmla="*/ 3 h 27"/>
                  <a:gd name="T6" fmla="*/ 2 w 27"/>
                  <a:gd name="T7" fmla="*/ 9 h 27"/>
                  <a:gd name="T8" fmla="*/ 9 w 27"/>
                  <a:gd name="T9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7">
                    <a:moveTo>
                      <a:pt x="9" y="25"/>
                    </a:moveTo>
                    <a:cubicBezTo>
                      <a:pt x="15" y="27"/>
                      <a:pt x="22" y="24"/>
                      <a:pt x="24" y="18"/>
                    </a:cubicBezTo>
                    <a:cubicBezTo>
                      <a:pt x="27" y="12"/>
                      <a:pt x="24" y="5"/>
                      <a:pt x="18" y="3"/>
                    </a:cubicBezTo>
                    <a:cubicBezTo>
                      <a:pt x="11" y="0"/>
                      <a:pt x="4" y="3"/>
                      <a:pt x="2" y="9"/>
                    </a:cubicBezTo>
                    <a:cubicBezTo>
                      <a:pt x="0" y="16"/>
                      <a:pt x="3" y="23"/>
                      <a:pt x="9" y="25"/>
                    </a:cubicBez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  <a:extLst/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p:grpSp>
        <p:sp>
          <p:nvSpPr>
            <p:cNvPr id="80" name="Freeform 52"/>
            <p:cNvSpPr/>
            <p:nvPr/>
          </p:nvSpPr>
          <p:spPr bwMode="auto">
            <a:xfrm>
              <a:off x="8540403" y="4698564"/>
              <a:ext cx="313177" cy="190382"/>
            </a:xfrm>
            <a:custGeom>
              <a:avLst/>
              <a:gdLst>
                <a:gd name="T0" fmla="*/ 93 w 186"/>
                <a:gd name="T1" fmla="*/ 35 h 113"/>
                <a:gd name="T2" fmla="*/ 165 w 186"/>
                <a:gd name="T3" fmla="*/ 108 h 113"/>
                <a:gd name="T4" fmla="*/ 182 w 186"/>
                <a:gd name="T5" fmla="*/ 108 h 113"/>
                <a:gd name="T6" fmla="*/ 182 w 186"/>
                <a:gd name="T7" fmla="*/ 91 h 113"/>
                <a:gd name="T8" fmla="*/ 93 w 186"/>
                <a:gd name="T9" fmla="*/ 0 h 113"/>
                <a:gd name="T10" fmla="*/ 5 w 186"/>
                <a:gd name="T11" fmla="*/ 91 h 113"/>
                <a:gd name="T12" fmla="*/ 5 w 186"/>
                <a:gd name="T13" fmla="*/ 108 h 113"/>
                <a:gd name="T14" fmla="*/ 22 w 186"/>
                <a:gd name="T15" fmla="*/ 108 h 113"/>
                <a:gd name="T16" fmla="*/ 93 w 186"/>
                <a:gd name="T17" fmla="*/ 35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6" h="113">
                  <a:moveTo>
                    <a:pt x="93" y="35"/>
                  </a:moveTo>
                  <a:cubicBezTo>
                    <a:pt x="165" y="108"/>
                    <a:pt x="165" y="108"/>
                    <a:pt x="165" y="108"/>
                  </a:cubicBezTo>
                  <a:cubicBezTo>
                    <a:pt x="169" y="113"/>
                    <a:pt x="177" y="113"/>
                    <a:pt x="182" y="108"/>
                  </a:cubicBezTo>
                  <a:cubicBezTo>
                    <a:pt x="186" y="103"/>
                    <a:pt x="186" y="96"/>
                    <a:pt x="182" y="91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5" y="91"/>
                    <a:pt x="5" y="91"/>
                    <a:pt x="5" y="91"/>
                  </a:cubicBezTo>
                  <a:cubicBezTo>
                    <a:pt x="0" y="96"/>
                    <a:pt x="0" y="103"/>
                    <a:pt x="5" y="108"/>
                  </a:cubicBezTo>
                  <a:cubicBezTo>
                    <a:pt x="9" y="113"/>
                    <a:pt x="17" y="113"/>
                    <a:pt x="22" y="108"/>
                  </a:cubicBezTo>
                  <a:lnTo>
                    <a:pt x="93" y="35"/>
                  </a:lnTo>
                  <a:close/>
                </a:path>
              </a:pathLst>
            </a:custGeom>
            <a:grpFill/>
            <a:ln w="30163" cap="rnd">
              <a:solidFill>
                <a:srgbClr val="FFCCFF"/>
              </a:solidFill>
              <a:prstDash val="solid"/>
              <a:round/>
            </a:ln>
          </p:spPr>
          <p:txBody>
            <a:bodyPr lIns="60222" tIns="30111" rIns="60222" bIns="3011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185">
                <a:solidFill>
                  <a:prstClr val="black"/>
                </a:solidFill>
                <a:latin typeface="Calibri" panose="020F0502020204030204"/>
                <a:ea typeface="+mn-ea"/>
              </a:endParaRPr>
            </a:p>
          </p:txBody>
        </p:sp>
        <p:sp>
          <p:nvSpPr>
            <p:cNvPr id="81" name="Freeform 53"/>
            <p:cNvSpPr/>
            <p:nvPr/>
          </p:nvSpPr>
          <p:spPr bwMode="auto">
            <a:xfrm>
              <a:off x="8581792" y="4876530"/>
              <a:ext cx="230399" cy="132439"/>
            </a:xfrm>
            <a:custGeom>
              <a:avLst/>
              <a:gdLst>
                <a:gd name="T0" fmla="*/ 0 w 322"/>
                <a:gd name="T1" fmla="*/ 0 h 186"/>
                <a:gd name="T2" fmla="*/ 0 w 322"/>
                <a:gd name="T3" fmla="*/ 186 h 186"/>
                <a:gd name="T4" fmla="*/ 114 w 322"/>
                <a:gd name="T5" fmla="*/ 186 h 186"/>
                <a:gd name="T6" fmla="*/ 114 w 322"/>
                <a:gd name="T7" fmla="*/ 54 h 186"/>
                <a:gd name="T8" fmla="*/ 208 w 322"/>
                <a:gd name="T9" fmla="*/ 54 h 186"/>
                <a:gd name="T10" fmla="*/ 208 w 322"/>
                <a:gd name="T11" fmla="*/ 186 h 186"/>
                <a:gd name="T12" fmla="*/ 322 w 322"/>
                <a:gd name="T13" fmla="*/ 186 h 186"/>
                <a:gd name="T14" fmla="*/ 322 w 322"/>
                <a:gd name="T15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2" h="186">
                  <a:moveTo>
                    <a:pt x="0" y="0"/>
                  </a:moveTo>
                  <a:lnTo>
                    <a:pt x="0" y="186"/>
                  </a:lnTo>
                  <a:lnTo>
                    <a:pt x="114" y="186"/>
                  </a:lnTo>
                  <a:lnTo>
                    <a:pt x="114" y="54"/>
                  </a:lnTo>
                  <a:lnTo>
                    <a:pt x="208" y="54"/>
                  </a:lnTo>
                  <a:lnTo>
                    <a:pt x="208" y="186"/>
                  </a:lnTo>
                  <a:lnTo>
                    <a:pt x="322" y="186"/>
                  </a:lnTo>
                  <a:lnTo>
                    <a:pt x="322" y="0"/>
                  </a:lnTo>
                </a:path>
              </a:pathLst>
            </a:custGeom>
            <a:grpFill/>
            <a:ln w="30163" cap="rnd">
              <a:solidFill>
                <a:srgbClr val="FFCCFF"/>
              </a:solidFill>
              <a:prstDash val="solid"/>
              <a:round/>
            </a:ln>
          </p:spPr>
          <p:txBody>
            <a:bodyPr lIns="60222" tIns="30111" rIns="60222" bIns="30111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185">
                <a:solidFill>
                  <a:prstClr val="black"/>
                </a:solidFill>
                <a:latin typeface="Calibri" panose="020F0502020204030204"/>
                <a:ea typeface="+mn-ea"/>
              </a:endParaRPr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6846908" y="3621880"/>
              <a:ext cx="310753" cy="310754"/>
              <a:chOff x="1811338" y="5676900"/>
              <a:chExt cx="414337" cy="414338"/>
            </a:xfrm>
            <a:grpFill/>
          </p:grpSpPr>
          <p:sp>
            <p:nvSpPr>
              <p:cNvPr id="83" name="Freeform 96"/>
              <p:cNvSpPr/>
              <p:nvPr/>
            </p:nvSpPr>
            <p:spPr bwMode="auto">
              <a:xfrm>
                <a:off x="1992313" y="5676900"/>
                <a:ext cx="52387" cy="44450"/>
              </a:xfrm>
              <a:custGeom>
                <a:avLst/>
                <a:gdLst>
                  <a:gd name="T0" fmla="*/ 24 w 24"/>
                  <a:gd name="T1" fmla="*/ 20 h 20"/>
                  <a:gd name="T2" fmla="*/ 24 w 24"/>
                  <a:gd name="T3" fmla="*/ 12 h 20"/>
                  <a:gd name="T4" fmla="*/ 12 w 24"/>
                  <a:gd name="T5" fmla="*/ 0 h 20"/>
                  <a:gd name="T6" fmla="*/ 0 w 24"/>
                  <a:gd name="T7" fmla="*/ 12 h 20"/>
                  <a:gd name="T8" fmla="*/ 0 w 24"/>
                  <a:gd name="T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20">
                    <a:moveTo>
                      <a:pt x="24" y="20"/>
                    </a:move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5"/>
                      <a:pt x="19" y="0"/>
                      <a:pt x="12" y="0"/>
                    </a:cubicBezTo>
                    <a:cubicBezTo>
                      <a:pt x="6" y="0"/>
                      <a:pt x="0" y="5"/>
                      <a:pt x="0" y="12"/>
                    </a:cubicBezTo>
                    <a:cubicBezTo>
                      <a:pt x="0" y="20"/>
                      <a:pt x="0" y="20"/>
                      <a:pt x="0" y="20"/>
                    </a:cubicBezTo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84" name="Line 97"/>
              <p:cNvSpPr>
                <a:spLocks noChangeShapeType="1"/>
              </p:cNvSpPr>
              <p:nvPr/>
            </p:nvSpPr>
            <p:spPr bwMode="auto">
              <a:xfrm>
                <a:off x="1992313" y="5821363"/>
                <a:ext cx="0" cy="36512"/>
              </a:xfrm>
              <a:prstGeom prst="line">
                <a:avLst/>
              </a:pr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85" name="Line 98"/>
              <p:cNvSpPr>
                <a:spLocks noChangeShapeType="1"/>
              </p:cNvSpPr>
              <p:nvPr/>
            </p:nvSpPr>
            <p:spPr bwMode="auto">
              <a:xfrm flipV="1">
                <a:off x="2044700" y="5821363"/>
                <a:ext cx="0" cy="36512"/>
              </a:xfrm>
              <a:prstGeom prst="line">
                <a:avLst/>
              </a:pr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86" name="Freeform 99"/>
              <p:cNvSpPr/>
              <p:nvPr/>
            </p:nvSpPr>
            <p:spPr bwMode="auto">
              <a:xfrm>
                <a:off x="1992313" y="5946775"/>
                <a:ext cx="52387" cy="144463"/>
              </a:xfrm>
              <a:custGeom>
                <a:avLst/>
                <a:gdLst>
                  <a:gd name="T0" fmla="*/ 0 w 56"/>
                  <a:gd name="T1" fmla="*/ 0 h 152"/>
                  <a:gd name="T2" fmla="*/ 0 w 56"/>
                  <a:gd name="T3" fmla="*/ 152 h 152"/>
                  <a:gd name="T4" fmla="*/ 56 w 56"/>
                  <a:gd name="T5" fmla="*/ 152 h 152"/>
                  <a:gd name="T6" fmla="*/ 56 w 56"/>
                  <a:gd name="T7" fmla="*/ 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152">
                    <a:moveTo>
                      <a:pt x="0" y="0"/>
                    </a:moveTo>
                    <a:lnTo>
                      <a:pt x="0" y="152"/>
                    </a:lnTo>
                    <a:lnTo>
                      <a:pt x="56" y="152"/>
                    </a:lnTo>
                    <a:lnTo>
                      <a:pt x="56" y="0"/>
                    </a:lnTo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87" name="Freeform 100"/>
              <p:cNvSpPr/>
              <p:nvPr/>
            </p:nvSpPr>
            <p:spPr bwMode="auto">
              <a:xfrm>
                <a:off x="1847850" y="5730875"/>
                <a:ext cx="377825" cy="90488"/>
              </a:xfrm>
              <a:custGeom>
                <a:avLst/>
                <a:gdLst>
                  <a:gd name="T0" fmla="*/ 327 w 398"/>
                  <a:gd name="T1" fmla="*/ 95 h 95"/>
                  <a:gd name="T2" fmla="*/ 0 w 398"/>
                  <a:gd name="T3" fmla="*/ 95 h 95"/>
                  <a:gd name="T4" fmla="*/ 19 w 398"/>
                  <a:gd name="T5" fmla="*/ 47 h 95"/>
                  <a:gd name="T6" fmla="*/ 0 w 398"/>
                  <a:gd name="T7" fmla="*/ 0 h 95"/>
                  <a:gd name="T8" fmla="*/ 327 w 398"/>
                  <a:gd name="T9" fmla="*/ 0 h 95"/>
                  <a:gd name="T10" fmla="*/ 398 w 398"/>
                  <a:gd name="T11" fmla="*/ 47 h 95"/>
                  <a:gd name="T12" fmla="*/ 327 w 398"/>
                  <a:gd name="T13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8" h="95">
                    <a:moveTo>
                      <a:pt x="327" y="95"/>
                    </a:moveTo>
                    <a:lnTo>
                      <a:pt x="0" y="95"/>
                    </a:lnTo>
                    <a:lnTo>
                      <a:pt x="19" y="47"/>
                    </a:lnTo>
                    <a:lnTo>
                      <a:pt x="0" y="0"/>
                    </a:lnTo>
                    <a:lnTo>
                      <a:pt x="327" y="0"/>
                    </a:lnTo>
                    <a:lnTo>
                      <a:pt x="398" y="47"/>
                    </a:lnTo>
                    <a:lnTo>
                      <a:pt x="327" y="95"/>
                    </a:ln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88" name="Freeform 101"/>
              <p:cNvSpPr/>
              <p:nvPr/>
            </p:nvSpPr>
            <p:spPr bwMode="auto">
              <a:xfrm>
                <a:off x="1811338" y="5857875"/>
                <a:ext cx="377825" cy="88900"/>
              </a:xfrm>
              <a:custGeom>
                <a:avLst/>
                <a:gdLst>
                  <a:gd name="T0" fmla="*/ 71 w 398"/>
                  <a:gd name="T1" fmla="*/ 0 h 94"/>
                  <a:gd name="T2" fmla="*/ 398 w 398"/>
                  <a:gd name="T3" fmla="*/ 0 h 94"/>
                  <a:gd name="T4" fmla="*/ 379 w 398"/>
                  <a:gd name="T5" fmla="*/ 47 h 94"/>
                  <a:gd name="T6" fmla="*/ 398 w 398"/>
                  <a:gd name="T7" fmla="*/ 94 h 94"/>
                  <a:gd name="T8" fmla="*/ 71 w 398"/>
                  <a:gd name="T9" fmla="*/ 94 h 94"/>
                  <a:gd name="T10" fmla="*/ 0 w 398"/>
                  <a:gd name="T11" fmla="*/ 47 h 94"/>
                  <a:gd name="T12" fmla="*/ 71 w 398"/>
                  <a:gd name="T13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8" h="94">
                    <a:moveTo>
                      <a:pt x="71" y="0"/>
                    </a:moveTo>
                    <a:lnTo>
                      <a:pt x="398" y="0"/>
                    </a:lnTo>
                    <a:lnTo>
                      <a:pt x="379" y="47"/>
                    </a:lnTo>
                    <a:lnTo>
                      <a:pt x="398" y="94"/>
                    </a:lnTo>
                    <a:lnTo>
                      <a:pt x="71" y="94"/>
                    </a:lnTo>
                    <a:lnTo>
                      <a:pt x="0" y="47"/>
                    </a:lnTo>
                    <a:lnTo>
                      <a:pt x="71" y="0"/>
                    </a:lnTo>
                    <a:close/>
                  </a:path>
                </a:pathLst>
              </a:custGeom>
              <a:grpFill/>
              <a:ln w="30163" cap="rnd">
                <a:solidFill>
                  <a:srgbClr val="FFCCFF"/>
                </a:solidFill>
                <a:prstDash val="solid"/>
                <a:round/>
              </a:ln>
            </p:spPr>
            <p:txBody>
              <a:bodyPr lIns="60222" tIns="30111" rIns="60222" bIns="30111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185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p:grpSp>
      </p:grpSp>
      <p:graphicFrame>
        <p:nvGraphicFramePr>
          <p:cNvPr id="4" name="Object 5"/>
          <p:cNvGraphicFramePr/>
          <p:nvPr/>
        </p:nvGraphicFramePr>
        <p:xfrm>
          <a:off x="814070" y="1042035"/>
          <a:ext cx="6142990" cy="9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12" imgW="4178300" imgH="698500" progId="Equation.DSMT4">
                  <p:embed/>
                </p:oleObj>
              </mc:Choice>
              <mc:Fallback>
                <p:oleObj r:id="rId12" imgW="4178300" imgH="698500" progId="Equation.DSMT4">
                  <p:embed/>
                  <p:pic>
                    <p:nvPicPr>
                      <p:cNvPr id="0" name="图片 3077" descr="image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4070" y="1042035"/>
                        <a:ext cx="6142990" cy="980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732790" y="1946910"/>
          <a:ext cx="6474460" cy="286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4" imgW="4737100" imgH="2552700" progId="Equation.DSMT4">
                  <p:embed/>
                </p:oleObj>
              </mc:Choice>
              <mc:Fallback>
                <p:oleObj r:id="rId14" imgW="4737100" imgH="2552700" progId="Equation.DSMT4">
                  <p:embed/>
                  <p:pic>
                    <p:nvPicPr>
                      <p:cNvPr id="0" name="图片 3076" descr="image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" y="1946910"/>
                        <a:ext cx="6474460" cy="2862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28370" y="100330"/>
            <a:ext cx="3192780" cy="678180"/>
            <a:chOff x="3007" y="135"/>
            <a:chExt cx="5028" cy="1068"/>
          </a:xfrm>
        </p:grpSpPr>
        <p:sp>
          <p:nvSpPr>
            <p:cNvPr id="2" name="矩形 1"/>
            <p:cNvSpPr/>
            <p:nvPr/>
          </p:nvSpPr>
          <p:spPr>
            <a:xfrm>
              <a:off x="3947" y="135"/>
              <a:ext cx="3415" cy="10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zh-CN" altLang="en-US" sz="3600" b="1" dirty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考研真题</a:t>
              </a:r>
            </a:p>
          </p:txBody>
        </p:sp>
        <p:sp>
          <p:nvSpPr>
            <p:cNvPr id="3" name="椭圆 2"/>
            <p:cNvSpPr/>
            <p:nvPr/>
          </p:nvSpPr>
          <p:spPr>
            <a:xfrm>
              <a:off x="3007" y="135"/>
              <a:ext cx="5028" cy="106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3000"/>
                  </a:schemeClr>
                </a:gs>
                <a:gs pos="63000">
                  <a:schemeClr val="bg1">
                    <a:alpha val="2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gradFill>
                <a:gsLst>
                  <a:gs pos="100000">
                    <a:srgbClr val="858585">
                      <a:alpha val="42000"/>
                    </a:srgbClr>
                  </a:gs>
                  <a:gs pos="0">
                    <a:schemeClr val="tx1">
                      <a:alpha val="30000"/>
                    </a:schemeClr>
                  </a:gs>
                  <a:gs pos="48000">
                    <a:schemeClr val="bg1"/>
                  </a:gs>
                </a:gsLst>
                <a:lin ang="27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44450" y="92710"/>
            <a:ext cx="828040" cy="603250"/>
            <a:chOff x="70" y="146"/>
            <a:chExt cx="1304" cy="950"/>
          </a:xfrm>
        </p:grpSpPr>
        <p:sp>
          <p:nvSpPr>
            <p:cNvPr id="6" name="圆角矩形 2"/>
            <p:cNvSpPr/>
            <p:nvPr>
              <p:custDataLst>
                <p:tags r:id="rId6"/>
              </p:custDataLst>
            </p:nvPr>
          </p:nvSpPr>
          <p:spPr>
            <a:xfrm rot="745664" flipH="1" flipV="1">
              <a:off x="70" y="146"/>
              <a:ext cx="1305" cy="950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  <a:gd name="connsiteX0-829" fmla="*/ 148618 w 1355896"/>
                <a:gd name="connsiteY0-830" fmla="*/ 196625 h 1030244"/>
                <a:gd name="connsiteX1-831" fmla="*/ 512159 w 1355896"/>
                <a:gd name="connsiteY1-832" fmla="*/ 4534 h 1030244"/>
                <a:gd name="connsiteX2-833" fmla="*/ 1184458 w 1355896"/>
                <a:gd name="connsiteY2-834" fmla="*/ 83115 h 1030244"/>
                <a:gd name="connsiteX3-835" fmla="*/ 1351943 w 1355896"/>
                <a:gd name="connsiteY3-836" fmla="*/ 331563 h 1030244"/>
                <a:gd name="connsiteX4-837" fmla="*/ 1270980 w 1355896"/>
                <a:gd name="connsiteY4-838" fmla="*/ 699061 h 1030244"/>
                <a:gd name="connsiteX5-839" fmla="*/ 927203 w 1355896"/>
                <a:gd name="connsiteY5-840" fmla="*/ 994646 h 1030244"/>
                <a:gd name="connsiteX6-841" fmla="*/ 247046 w 1355896"/>
                <a:gd name="connsiteY6-842" fmla="*/ 1010215 h 1030244"/>
                <a:gd name="connsiteX7-843" fmla="*/ 186 w 1355896"/>
                <a:gd name="connsiteY7-844" fmla="*/ 749068 h 1030244"/>
                <a:gd name="connsiteX8-845" fmla="*/ 148618 w 1355896"/>
                <a:gd name="connsiteY8-846" fmla="*/ 196625 h 1030244"/>
                <a:gd name="connsiteX0-847" fmla="*/ 148618 w 1353237"/>
                <a:gd name="connsiteY0-848" fmla="*/ 196625 h 1038193"/>
                <a:gd name="connsiteX1-849" fmla="*/ 512159 w 1353237"/>
                <a:gd name="connsiteY1-850" fmla="*/ 4534 h 1038193"/>
                <a:gd name="connsiteX2-851" fmla="*/ 1184458 w 1353237"/>
                <a:gd name="connsiteY2-852" fmla="*/ 83115 h 1038193"/>
                <a:gd name="connsiteX3-853" fmla="*/ 1351943 w 1353237"/>
                <a:gd name="connsiteY3-854" fmla="*/ 331563 h 1038193"/>
                <a:gd name="connsiteX4-855" fmla="*/ 1243590 w 1353237"/>
                <a:gd name="connsiteY4-856" fmla="*/ 689067 h 1038193"/>
                <a:gd name="connsiteX5-857" fmla="*/ 927203 w 1353237"/>
                <a:gd name="connsiteY5-858" fmla="*/ 994646 h 1038193"/>
                <a:gd name="connsiteX6-859" fmla="*/ 247046 w 1353237"/>
                <a:gd name="connsiteY6-860" fmla="*/ 1010215 h 1038193"/>
                <a:gd name="connsiteX7-861" fmla="*/ 186 w 1353237"/>
                <a:gd name="connsiteY7-862" fmla="*/ 749068 h 1038193"/>
                <a:gd name="connsiteX8-863" fmla="*/ 148618 w 1353237"/>
                <a:gd name="connsiteY8-864" fmla="*/ 196625 h 1038193"/>
                <a:gd name="connsiteX0-865" fmla="*/ 148618 w 1352901"/>
                <a:gd name="connsiteY0-866" fmla="*/ 196625 h 1038193"/>
                <a:gd name="connsiteX1-867" fmla="*/ 512159 w 1352901"/>
                <a:gd name="connsiteY1-868" fmla="*/ 4534 h 1038193"/>
                <a:gd name="connsiteX2-869" fmla="*/ 1184458 w 1352901"/>
                <a:gd name="connsiteY2-870" fmla="*/ 83115 h 1038193"/>
                <a:gd name="connsiteX3-871" fmla="*/ 1351943 w 1352901"/>
                <a:gd name="connsiteY3-872" fmla="*/ 331563 h 1038193"/>
                <a:gd name="connsiteX4-873" fmla="*/ 1243590 w 1352901"/>
                <a:gd name="connsiteY4-874" fmla="*/ 689067 h 1038193"/>
                <a:gd name="connsiteX5-875" fmla="*/ 927203 w 1352901"/>
                <a:gd name="connsiteY5-876" fmla="*/ 994646 h 1038193"/>
                <a:gd name="connsiteX6-877" fmla="*/ 247046 w 1352901"/>
                <a:gd name="connsiteY6-878" fmla="*/ 1010215 h 1038193"/>
                <a:gd name="connsiteX7-879" fmla="*/ 186 w 1352901"/>
                <a:gd name="connsiteY7-880" fmla="*/ 749068 h 1038193"/>
                <a:gd name="connsiteX8-881" fmla="*/ 148618 w 1352901"/>
                <a:gd name="connsiteY8-882" fmla="*/ 196625 h 1038193"/>
                <a:gd name="connsiteX0-883" fmla="*/ 148618 w 1353230"/>
                <a:gd name="connsiteY0-884" fmla="*/ 196625 h 1042770"/>
                <a:gd name="connsiteX1-885" fmla="*/ 512159 w 1353230"/>
                <a:gd name="connsiteY1-886" fmla="*/ 4534 h 1042770"/>
                <a:gd name="connsiteX2-887" fmla="*/ 1184458 w 1353230"/>
                <a:gd name="connsiteY2-888" fmla="*/ 83115 h 1042770"/>
                <a:gd name="connsiteX3-889" fmla="*/ 1351943 w 1353230"/>
                <a:gd name="connsiteY3-890" fmla="*/ 331563 h 1042770"/>
                <a:gd name="connsiteX4-891" fmla="*/ 1243590 w 1353230"/>
                <a:gd name="connsiteY4-892" fmla="*/ 689067 h 1042770"/>
                <a:gd name="connsiteX5-893" fmla="*/ 929128 w 1353230"/>
                <a:gd name="connsiteY5-894" fmla="*/ 1003380 h 1042770"/>
                <a:gd name="connsiteX6-895" fmla="*/ 247046 w 1353230"/>
                <a:gd name="connsiteY6-896" fmla="*/ 1010215 h 1042770"/>
                <a:gd name="connsiteX7-897" fmla="*/ 186 w 1353230"/>
                <a:gd name="connsiteY7-898" fmla="*/ 749068 h 1042770"/>
                <a:gd name="connsiteX8-899" fmla="*/ 148618 w 1353230"/>
                <a:gd name="connsiteY8-900" fmla="*/ 196625 h 1042770"/>
                <a:gd name="connsiteX0-901" fmla="*/ 148618 w 1353230"/>
                <a:gd name="connsiteY0-902" fmla="*/ 196625 h 1041872"/>
                <a:gd name="connsiteX1-903" fmla="*/ 512159 w 1353230"/>
                <a:gd name="connsiteY1-904" fmla="*/ 4534 h 1041872"/>
                <a:gd name="connsiteX2-905" fmla="*/ 1184458 w 1353230"/>
                <a:gd name="connsiteY2-906" fmla="*/ 83115 h 1041872"/>
                <a:gd name="connsiteX3-907" fmla="*/ 1351943 w 1353230"/>
                <a:gd name="connsiteY3-908" fmla="*/ 331563 h 1041872"/>
                <a:gd name="connsiteX4-909" fmla="*/ 1243590 w 1353230"/>
                <a:gd name="connsiteY4-910" fmla="*/ 689067 h 1041872"/>
                <a:gd name="connsiteX5-911" fmla="*/ 929128 w 1353230"/>
                <a:gd name="connsiteY5-912" fmla="*/ 1003380 h 1041872"/>
                <a:gd name="connsiteX6-913" fmla="*/ 247046 w 1353230"/>
                <a:gd name="connsiteY6-914" fmla="*/ 1010215 h 1041872"/>
                <a:gd name="connsiteX7-915" fmla="*/ 186 w 1353230"/>
                <a:gd name="connsiteY7-916" fmla="*/ 749068 h 1041872"/>
                <a:gd name="connsiteX8-917" fmla="*/ 148618 w 1353230"/>
                <a:gd name="connsiteY8-918" fmla="*/ 196625 h 1041872"/>
                <a:gd name="connsiteX0-919" fmla="*/ 148618 w 1353864"/>
                <a:gd name="connsiteY0-920" fmla="*/ 196625 h 1042754"/>
                <a:gd name="connsiteX1-921" fmla="*/ 512159 w 1353864"/>
                <a:gd name="connsiteY1-922" fmla="*/ 4534 h 1042754"/>
                <a:gd name="connsiteX2-923" fmla="*/ 1184458 w 1353864"/>
                <a:gd name="connsiteY2-924" fmla="*/ 83115 h 1042754"/>
                <a:gd name="connsiteX3-925" fmla="*/ 1351943 w 1353864"/>
                <a:gd name="connsiteY3-926" fmla="*/ 331563 h 1042754"/>
                <a:gd name="connsiteX4-927" fmla="*/ 1252806 w 1353864"/>
                <a:gd name="connsiteY4-928" fmla="*/ 689325 h 1042754"/>
                <a:gd name="connsiteX5-929" fmla="*/ 929128 w 1353864"/>
                <a:gd name="connsiteY5-930" fmla="*/ 1003380 h 1042754"/>
                <a:gd name="connsiteX6-931" fmla="*/ 247046 w 1353864"/>
                <a:gd name="connsiteY6-932" fmla="*/ 1010215 h 1042754"/>
                <a:gd name="connsiteX7-933" fmla="*/ 186 w 1353864"/>
                <a:gd name="connsiteY7-934" fmla="*/ 749068 h 1042754"/>
                <a:gd name="connsiteX8-935" fmla="*/ 148618 w 1353864"/>
                <a:gd name="connsiteY8-936" fmla="*/ 196625 h 1042754"/>
                <a:gd name="connsiteX0-937" fmla="*/ 148618 w 1353553"/>
                <a:gd name="connsiteY0-938" fmla="*/ 196625 h 1042754"/>
                <a:gd name="connsiteX1-939" fmla="*/ 512159 w 1353553"/>
                <a:gd name="connsiteY1-940" fmla="*/ 4534 h 1042754"/>
                <a:gd name="connsiteX2-941" fmla="*/ 1184458 w 1353553"/>
                <a:gd name="connsiteY2-942" fmla="*/ 83115 h 1042754"/>
                <a:gd name="connsiteX3-943" fmla="*/ 1351943 w 1353553"/>
                <a:gd name="connsiteY3-944" fmla="*/ 331563 h 1042754"/>
                <a:gd name="connsiteX4-945" fmla="*/ 1252806 w 1353553"/>
                <a:gd name="connsiteY4-946" fmla="*/ 689325 h 1042754"/>
                <a:gd name="connsiteX5-947" fmla="*/ 929128 w 1353553"/>
                <a:gd name="connsiteY5-948" fmla="*/ 1003380 h 1042754"/>
                <a:gd name="connsiteX6-949" fmla="*/ 247046 w 1353553"/>
                <a:gd name="connsiteY6-950" fmla="*/ 1010215 h 1042754"/>
                <a:gd name="connsiteX7-951" fmla="*/ 186 w 1353553"/>
                <a:gd name="connsiteY7-952" fmla="*/ 749068 h 1042754"/>
                <a:gd name="connsiteX8-953" fmla="*/ 148618 w 1353553"/>
                <a:gd name="connsiteY8-954" fmla="*/ 196625 h 1042754"/>
                <a:gd name="connsiteX0-955" fmla="*/ 148618 w 1359767"/>
                <a:gd name="connsiteY0-956" fmla="*/ 196586 h 1042715"/>
                <a:gd name="connsiteX1-957" fmla="*/ 512159 w 1359767"/>
                <a:gd name="connsiteY1-958" fmla="*/ 4495 h 1042715"/>
                <a:gd name="connsiteX2-959" fmla="*/ 1184458 w 1359767"/>
                <a:gd name="connsiteY2-960" fmla="*/ 83076 h 1042715"/>
                <a:gd name="connsiteX3-961" fmla="*/ 1358013 w 1359767"/>
                <a:gd name="connsiteY3-962" fmla="*/ 327897 h 1042715"/>
                <a:gd name="connsiteX4-963" fmla="*/ 1252806 w 1359767"/>
                <a:gd name="connsiteY4-964" fmla="*/ 689286 h 1042715"/>
                <a:gd name="connsiteX5-965" fmla="*/ 929128 w 1359767"/>
                <a:gd name="connsiteY5-966" fmla="*/ 1003341 h 1042715"/>
                <a:gd name="connsiteX6-967" fmla="*/ 247046 w 1359767"/>
                <a:gd name="connsiteY6-968" fmla="*/ 1010176 h 1042715"/>
                <a:gd name="connsiteX7-969" fmla="*/ 186 w 1359767"/>
                <a:gd name="connsiteY7-970" fmla="*/ 749029 h 1042715"/>
                <a:gd name="connsiteX8-971" fmla="*/ 148618 w 1359767"/>
                <a:gd name="connsiteY8-972" fmla="*/ 196586 h 1042715"/>
                <a:gd name="connsiteX0-973" fmla="*/ 148618 w 1361638"/>
                <a:gd name="connsiteY0-974" fmla="*/ 196586 h 1042715"/>
                <a:gd name="connsiteX1-975" fmla="*/ 512159 w 1361638"/>
                <a:gd name="connsiteY1-976" fmla="*/ 4495 h 1042715"/>
                <a:gd name="connsiteX2-977" fmla="*/ 1184458 w 1361638"/>
                <a:gd name="connsiteY2-978" fmla="*/ 83076 h 1042715"/>
                <a:gd name="connsiteX3-979" fmla="*/ 1358013 w 1361638"/>
                <a:gd name="connsiteY3-980" fmla="*/ 327897 h 1042715"/>
                <a:gd name="connsiteX4-981" fmla="*/ 1252806 w 1361638"/>
                <a:gd name="connsiteY4-982" fmla="*/ 689286 h 1042715"/>
                <a:gd name="connsiteX5-983" fmla="*/ 929128 w 1361638"/>
                <a:gd name="connsiteY5-984" fmla="*/ 1003341 h 1042715"/>
                <a:gd name="connsiteX6-985" fmla="*/ 247046 w 1361638"/>
                <a:gd name="connsiteY6-986" fmla="*/ 1010176 h 1042715"/>
                <a:gd name="connsiteX7-987" fmla="*/ 186 w 1361638"/>
                <a:gd name="connsiteY7-988" fmla="*/ 749029 h 1042715"/>
                <a:gd name="connsiteX8-989" fmla="*/ 148618 w 1361638"/>
                <a:gd name="connsiteY8-990" fmla="*/ 196586 h 1042715"/>
                <a:gd name="connsiteX0-991" fmla="*/ 148618 w 1359134"/>
                <a:gd name="connsiteY0-992" fmla="*/ 196586 h 1042432"/>
                <a:gd name="connsiteX1-993" fmla="*/ 512159 w 1359134"/>
                <a:gd name="connsiteY1-994" fmla="*/ 4495 h 1042432"/>
                <a:gd name="connsiteX2-995" fmla="*/ 1184458 w 1359134"/>
                <a:gd name="connsiteY2-996" fmla="*/ 83076 h 1042432"/>
                <a:gd name="connsiteX3-997" fmla="*/ 1358013 w 1359134"/>
                <a:gd name="connsiteY3-998" fmla="*/ 327897 h 1042432"/>
                <a:gd name="connsiteX4-999" fmla="*/ 1242368 w 1359134"/>
                <a:gd name="connsiteY4-1000" fmla="*/ 693877 h 1042432"/>
                <a:gd name="connsiteX5-1001" fmla="*/ 929128 w 1359134"/>
                <a:gd name="connsiteY5-1002" fmla="*/ 1003341 h 1042432"/>
                <a:gd name="connsiteX6-1003" fmla="*/ 247046 w 1359134"/>
                <a:gd name="connsiteY6-1004" fmla="*/ 1010176 h 1042432"/>
                <a:gd name="connsiteX7-1005" fmla="*/ 186 w 1359134"/>
                <a:gd name="connsiteY7-1006" fmla="*/ 749029 h 1042432"/>
                <a:gd name="connsiteX8-1007" fmla="*/ 148618 w 1359134"/>
                <a:gd name="connsiteY8-1008" fmla="*/ 196586 h 1042432"/>
                <a:gd name="connsiteX0-1009" fmla="*/ 148618 w 1359013"/>
                <a:gd name="connsiteY0-1010" fmla="*/ 196586 h 1042432"/>
                <a:gd name="connsiteX1-1011" fmla="*/ 512159 w 1359013"/>
                <a:gd name="connsiteY1-1012" fmla="*/ 4495 h 1042432"/>
                <a:gd name="connsiteX2-1013" fmla="*/ 1184458 w 1359013"/>
                <a:gd name="connsiteY2-1014" fmla="*/ 83076 h 1042432"/>
                <a:gd name="connsiteX3-1015" fmla="*/ 1358013 w 1359013"/>
                <a:gd name="connsiteY3-1016" fmla="*/ 327897 h 1042432"/>
                <a:gd name="connsiteX4-1017" fmla="*/ 1242368 w 1359013"/>
                <a:gd name="connsiteY4-1018" fmla="*/ 693877 h 1042432"/>
                <a:gd name="connsiteX5-1019" fmla="*/ 929128 w 1359013"/>
                <a:gd name="connsiteY5-1020" fmla="*/ 1003341 h 1042432"/>
                <a:gd name="connsiteX6-1021" fmla="*/ 247046 w 1359013"/>
                <a:gd name="connsiteY6-1022" fmla="*/ 1010176 h 1042432"/>
                <a:gd name="connsiteX7-1023" fmla="*/ 186 w 1359013"/>
                <a:gd name="connsiteY7-1024" fmla="*/ 749029 h 1042432"/>
                <a:gd name="connsiteX8-1025" fmla="*/ 148618 w 1359013"/>
                <a:gd name="connsiteY8-1026" fmla="*/ 196586 h 1042432"/>
                <a:gd name="connsiteX0-1027" fmla="*/ 148618 w 1358969"/>
                <a:gd name="connsiteY0-1028" fmla="*/ 196586 h 1042432"/>
                <a:gd name="connsiteX1-1029" fmla="*/ 512159 w 1358969"/>
                <a:gd name="connsiteY1-1030" fmla="*/ 4495 h 1042432"/>
                <a:gd name="connsiteX2-1031" fmla="*/ 1184458 w 1358969"/>
                <a:gd name="connsiteY2-1032" fmla="*/ 83076 h 1042432"/>
                <a:gd name="connsiteX3-1033" fmla="*/ 1358013 w 1358969"/>
                <a:gd name="connsiteY3-1034" fmla="*/ 327897 h 1042432"/>
                <a:gd name="connsiteX4-1035" fmla="*/ 1242368 w 1358969"/>
                <a:gd name="connsiteY4-1036" fmla="*/ 693877 h 1042432"/>
                <a:gd name="connsiteX5-1037" fmla="*/ 929128 w 1358969"/>
                <a:gd name="connsiteY5-1038" fmla="*/ 1003341 h 1042432"/>
                <a:gd name="connsiteX6-1039" fmla="*/ 247046 w 1358969"/>
                <a:gd name="connsiteY6-1040" fmla="*/ 1010176 h 1042432"/>
                <a:gd name="connsiteX7-1041" fmla="*/ 186 w 1358969"/>
                <a:gd name="connsiteY7-1042" fmla="*/ 749029 h 1042432"/>
                <a:gd name="connsiteX8-1043" fmla="*/ 148618 w 1358969"/>
                <a:gd name="connsiteY8-1044" fmla="*/ 196586 h 1042432"/>
                <a:gd name="connsiteX0-1045" fmla="*/ 148618 w 1358511"/>
                <a:gd name="connsiteY0-1046" fmla="*/ 194027 h 1039873"/>
                <a:gd name="connsiteX1-1047" fmla="*/ 512159 w 1358511"/>
                <a:gd name="connsiteY1-1048" fmla="*/ 1936 h 1039873"/>
                <a:gd name="connsiteX2-1049" fmla="*/ 1202115 w 1358511"/>
                <a:gd name="connsiteY2-1050" fmla="*/ 108684 h 1039873"/>
                <a:gd name="connsiteX3-1051" fmla="*/ 1358013 w 1358511"/>
                <a:gd name="connsiteY3-1052" fmla="*/ 325338 h 1039873"/>
                <a:gd name="connsiteX4-1053" fmla="*/ 1242368 w 1358511"/>
                <a:gd name="connsiteY4-1054" fmla="*/ 691318 h 1039873"/>
                <a:gd name="connsiteX5-1055" fmla="*/ 929128 w 1358511"/>
                <a:gd name="connsiteY5-1056" fmla="*/ 1000782 h 1039873"/>
                <a:gd name="connsiteX6-1057" fmla="*/ 247046 w 1358511"/>
                <a:gd name="connsiteY6-1058" fmla="*/ 1007617 h 1039873"/>
                <a:gd name="connsiteX7-1059" fmla="*/ 186 w 1358511"/>
                <a:gd name="connsiteY7-1060" fmla="*/ 746470 h 1039873"/>
                <a:gd name="connsiteX8-1061" fmla="*/ 148618 w 1358511"/>
                <a:gd name="connsiteY8-1062" fmla="*/ 194027 h 1039873"/>
                <a:gd name="connsiteX0-1063" fmla="*/ 148618 w 1358511"/>
                <a:gd name="connsiteY0-1064" fmla="*/ 194735 h 1040581"/>
                <a:gd name="connsiteX1-1065" fmla="*/ 512159 w 1358511"/>
                <a:gd name="connsiteY1-1066" fmla="*/ 2644 h 1040581"/>
                <a:gd name="connsiteX2-1067" fmla="*/ 1202115 w 1358511"/>
                <a:gd name="connsiteY2-1068" fmla="*/ 109392 h 1040581"/>
                <a:gd name="connsiteX3-1069" fmla="*/ 1358013 w 1358511"/>
                <a:gd name="connsiteY3-1070" fmla="*/ 326046 h 1040581"/>
                <a:gd name="connsiteX4-1071" fmla="*/ 1242368 w 1358511"/>
                <a:gd name="connsiteY4-1072" fmla="*/ 692026 h 1040581"/>
                <a:gd name="connsiteX5-1073" fmla="*/ 929128 w 1358511"/>
                <a:gd name="connsiteY5-1074" fmla="*/ 1001490 h 1040581"/>
                <a:gd name="connsiteX6-1075" fmla="*/ 247046 w 1358511"/>
                <a:gd name="connsiteY6-1076" fmla="*/ 1008325 h 1040581"/>
                <a:gd name="connsiteX7-1077" fmla="*/ 186 w 1358511"/>
                <a:gd name="connsiteY7-1078" fmla="*/ 747178 h 1040581"/>
                <a:gd name="connsiteX8-1079" fmla="*/ 148618 w 1358511"/>
                <a:gd name="connsiteY8-1080" fmla="*/ 194735 h 1040581"/>
                <a:gd name="connsiteX0-1081" fmla="*/ 148618 w 1358511"/>
                <a:gd name="connsiteY0-1082" fmla="*/ 173256 h 1019102"/>
                <a:gd name="connsiteX1-1083" fmla="*/ 498538 w 1358511"/>
                <a:gd name="connsiteY1-1084" fmla="*/ 2485 h 1019102"/>
                <a:gd name="connsiteX2-1085" fmla="*/ 1202115 w 1358511"/>
                <a:gd name="connsiteY2-1086" fmla="*/ 87913 h 1019102"/>
                <a:gd name="connsiteX3-1087" fmla="*/ 1358013 w 1358511"/>
                <a:gd name="connsiteY3-1088" fmla="*/ 304567 h 1019102"/>
                <a:gd name="connsiteX4-1089" fmla="*/ 1242368 w 1358511"/>
                <a:gd name="connsiteY4-1090" fmla="*/ 670547 h 1019102"/>
                <a:gd name="connsiteX5-1091" fmla="*/ 929128 w 1358511"/>
                <a:gd name="connsiteY5-1092" fmla="*/ 980011 h 1019102"/>
                <a:gd name="connsiteX6-1093" fmla="*/ 247046 w 1358511"/>
                <a:gd name="connsiteY6-1094" fmla="*/ 986846 h 1019102"/>
                <a:gd name="connsiteX7-1095" fmla="*/ 186 w 1358511"/>
                <a:gd name="connsiteY7-1096" fmla="*/ 725699 h 1019102"/>
                <a:gd name="connsiteX8-1097" fmla="*/ 148618 w 1358511"/>
                <a:gd name="connsiteY8-1098" fmla="*/ 173256 h 1019102"/>
                <a:gd name="connsiteX0-1099" fmla="*/ 111269 w 1364542"/>
                <a:gd name="connsiteY0-1100" fmla="*/ 152169 h 1018223"/>
                <a:gd name="connsiteX1-1101" fmla="*/ 504569 w 1364542"/>
                <a:gd name="connsiteY1-1102" fmla="*/ 1606 h 1018223"/>
                <a:gd name="connsiteX2-1103" fmla="*/ 1208146 w 1364542"/>
                <a:gd name="connsiteY2-1104" fmla="*/ 87034 h 1018223"/>
                <a:gd name="connsiteX3-1105" fmla="*/ 1364044 w 1364542"/>
                <a:gd name="connsiteY3-1106" fmla="*/ 303688 h 1018223"/>
                <a:gd name="connsiteX4-1107" fmla="*/ 1248399 w 1364542"/>
                <a:gd name="connsiteY4-1108" fmla="*/ 669668 h 1018223"/>
                <a:gd name="connsiteX5-1109" fmla="*/ 935159 w 1364542"/>
                <a:gd name="connsiteY5-1110" fmla="*/ 979132 h 1018223"/>
                <a:gd name="connsiteX6-1111" fmla="*/ 253077 w 1364542"/>
                <a:gd name="connsiteY6-1112" fmla="*/ 985967 h 1018223"/>
                <a:gd name="connsiteX7-1113" fmla="*/ 6217 w 1364542"/>
                <a:gd name="connsiteY7-1114" fmla="*/ 724820 h 1018223"/>
                <a:gd name="connsiteX8-1115" fmla="*/ 111269 w 1364542"/>
                <a:gd name="connsiteY8-1116" fmla="*/ 152169 h 1018223"/>
                <a:gd name="connsiteX0-1117" fmla="*/ 126012 w 1379285"/>
                <a:gd name="connsiteY0-1118" fmla="*/ 152169 h 1020807"/>
                <a:gd name="connsiteX1-1119" fmla="*/ 519312 w 1379285"/>
                <a:gd name="connsiteY1-1120" fmla="*/ 1606 h 1020807"/>
                <a:gd name="connsiteX2-1121" fmla="*/ 1222889 w 1379285"/>
                <a:gd name="connsiteY2-1122" fmla="*/ 87034 h 1020807"/>
                <a:gd name="connsiteX3-1123" fmla="*/ 1378787 w 1379285"/>
                <a:gd name="connsiteY3-1124" fmla="*/ 303688 h 1020807"/>
                <a:gd name="connsiteX4-1125" fmla="*/ 1263142 w 1379285"/>
                <a:gd name="connsiteY4-1126" fmla="*/ 669668 h 1020807"/>
                <a:gd name="connsiteX5-1127" fmla="*/ 949902 w 1379285"/>
                <a:gd name="connsiteY5-1128" fmla="*/ 979132 h 1020807"/>
                <a:gd name="connsiteX6-1129" fmla="*/ 267820 w 1379285"/>
                <a:gd name="connsiteY6-1130" fmla="*/ 985967 h 1020807"/>
                <a:gd name="connsiteX7-1131" fmla="*/ 5264 w 1379285"/>
                <a:gd name="connsiteY7-1132" fmla="*/ 684772 h 1020807"/>
                <a:gd name="connsiteX8-1133" fmla="*/ 126012 w 1379285"/>
                <a:gd name="connsiteY8-1134" fmla="*/ 152169 h 1020807"/>
                <a:gd name="connsiteX0-1135" fmla="*/ 124747 w 1378020"/>
                <a:gd name="connsiteY0-1136" fmla="*/ 152169 h 1003413"/>
                <a:gd name="connsiteX1-1137" fmla="*/ 518047 w 1378020"/>
                <a:gd name="connsiteY1-1138" fmla="*/ 1606 h 1003413"/>
                <a:gd name="connsiteX2-1139" fmla="*/ 1221624 w 1378020"/>
                <a:gd name="connsiteY2-1140" fmla="*/ 87034 h 1003413"/>
                <a:gd name="connsiteX3-1141" fmla="*/ 1377522 w 1378020"/>
                <a:gd name="connsiteY3-1142" fmla="*/ 303688 h 1003413"/>
                <a:gd name="connsiteX4-1143" fmla="*/ 1261877 w 1378020"/>
                <a:gd name="connsiteY4-1144" fmla="*/ 669668 h 1003413"/>
                <a:gd name="connsiteX5-1145" fmla="*/ 948637 w 1378020"/>
                <a:gd name="connsiteY5-1146" fmla="*/ 979132 h 1003413"/>
                <a:gd name="connsiteX6-1147" fmla="*/ 242607 w 1378020"/>
                <a:gd name="connsiteY6-1148" fmla="*/ 950028 h 1003413"/>
                <a:gd name="connsiteX7-1149" fmla="*/ 3999 w 1378020"/>
                <a:gd name="connsiteY7-1150" fmla="*/ 684772 h 1003413"/>
                <a:gd name="connsiteX8-1151" fmla="*/ 124747 w 1378020"/>
                <a:gd name="connsiteY8-1152" fmla="*/ 152169 h 1003413"/>
                <a:gd name="connsiteX0-1153" fmla="*/ 125739 w 1379012"/>
                <a:gd name="connsiteY0-1154" fmla="*/ 152169 h 1003413"/>
                <a:gd name="connsiteX1-1155" fmla="*/ 519039 w 1379012"/>
                <a:gd name="connsiteY1-1156" fmla="*/ 1606 h 1003413"/>
                <a:gd name="connsiteX2-1157" fmla="*/ 1222616 w 1379012"/>
                <a:gd name="connsiteY2-1158" fmla="*/ 87034 h 1003413"/>
                <a:gd name="connsiteX3-1159" fmla="*/ 1378514 w 1379012"/>
                <a:gd name="connsiteY3-1160" fmla="*/ 303688 h 1003413"/>
                <a:gd name="connsiteX4-1161" fmla="*/ 1262869 w 1379012"/>
                <a:gd name="connsiteY4-1162" fmla="*/ 669668 h 1003413"/>
                <a:gd name="connsiteX5-1163" fmla="*/ 949629 w 1379012"/>
                <a:gd name="connsiteY5-1164" fmla="*/ 979132 h 1003413"/>
                <a:gd name="connsiteX6-1165" fmla="*/ 243599 w 1379012"/>
                <a:gd name="connsiteY6-1166" fmla="*/ 950028 h 1003413"/>
                <a:gd name="connsiteX7-1167" fmla="*/ 4991 w 1379012"/>
                <a:gd name="connsiteY7-1168" fmla="*/ 684772 h 1003413"/>
                <a:gd name="connsiteX8-1169" fmla="*/ 125739 w 1379012"/>
                <a:gd name="connsiteY8-1170" fmla="*/ 152169 h 1003413"/>
                <a:gd name="connsiteX0-1171" fmla="*/ 125739 w 1378678"/>
                <a:gd name="connsiteY0-1172" fmla="*/ 152169 h 1003413"/>
                <a:gd name="connsiteX1-1173" fmla="*/ 519039 w 1378678"/>
                <a:gd name="connsiteY1-1174" fmla="*/ 1606 h 1003413"/>
                <a:gd name="connsiteX2-1175" fmla="*/ 1222616 w 1378678"/>
                <a:gd name="connsiteY2-1176" fmla="*/ 87034 h 1003413"/>
                <a:gd name="connsiteX3-1177" fmla="*/ 1378514 w 1378678"/>
                <a:gd name="connsiteY3-1178" fmla="*/ 303688 h 1003413"/>
                <a:gd name="connsiteX4-1179" fmla="*/ 1262869 w 1378678"/>
                <a:gd name="connsiteY4-1180" fmla="*/ 669668 h 1003413"/>
                <a:gd name="connsiteX5-1181" fmla="*/ 949629 w 1378678"/>
                <a:gd name="connsiteY5-1182" fmla="*/ 979132 h 1003413"/>
                <a:gd name="connsiteX6-1183" fmla="*/ 243599 w 1378678"/>
                <a:gd name="connsiteY6-1184" fmla="*/ 950028 h 1003413"/>
                <a:gd name="connsiteX7-1185" fmla="*/ 4991 w 1378678"/>
                <a:gd name="connsiteY7-1186" fmla="*/ 684772 h 1003413"/>
                <a:gd name="connsiteX8-1187" fmla="*/ 125739 w 1378678"/>
                <a:gd name="connsiteY8-1188" fmla="*/ 152169 h 1003413"/>
              </a:gdLst>
              <a:ahLst/>
              <a:cxnLst>
                <a:cxn ang="0">
                  <a:pos x="connsiteX0-1171" y="connsiteY0-1172"/>
                </a:cxn>
                <a:cxn ang="0">
                  <a:pos x="connsiteX1-1173" y="connsiteY1-1174"/>
                </a:cxn>
                <a:cxn ang="0">
                  <a:pos x="connsiteX2-1175" y="connsiteY2-1176"/>
                </a:cxn>
                <a:cxn ang="0">
                  <a:pos x="connsiteX3-1177" y="connsiteY3-1178"/>
                </a:cxn>
                <a:cxn ang="0">
                  <a:pos x="connsiteX4-1179" y="connsiteY4-1180"/>
                </a:cxn>
                <a:cxn ang="0">
                  <a:pos x="connsiteX5-1181" y="connsiteY5-1182"/>
                </a:cxn>
                <a:cxn ang="0">
                  <a:pos x="connsiteX6-1183" y="connsiteY6-1184"/>
                </a:cxn>
                <a:cxn ang="0">
                  <a:pos x="connsiteX7-1185" y="connsiteY7-1186"/>
                </a:cxn>
                <a:cxn ang="0">
                  <a:pos x="connsiteX8-1187" y="connsiteY8-1188"/>
                </a:cxn>
              </a:cxnLst>
              <a:rect l="l" t="t" r="r" b="b"/>
              <a:pathLst>
                <a:path w="1378678" h="1003413">
                  <a:moveTo>
                    <a:pt x="125739" y="152169"/>
                  </a:moveTo>
                  <a:cubicBezTo>
                    <a:pt x="228181" y="20874"/>
                    <a:pt x="336226" y="12462"/>
                    <a:pt x="519039" y="1606"/>
                  </a:cubicBezTo>
                  <a:cubicBezTo>
                    <a:pt x="701852" y="-9250"/>
                    <a:pt x="1079370" y="36687"/>
                    <a:pt x="1222616" y="87034"/>
                  </a:cubicBezTo>
                  <a:cubicBezTo>
                    <a:pt x="1365862" y="137381"/>
                    <a:pt x="1380540" y="204657"/>
                    <a:pt x="1378514" y="303688"/>
                  </a:cubicBezTo>
                  <a:cubicBezTo>
                    <a:pt x="1376488" y="402719"/>
                    <a:pt x="1322988" y="536701"/>
                    <a:pt x="1262869" y="669668"/>
                  </a:cubicBezTo>
                  <a:cubicBezTo>
                    <a:pt x="1202750" y="802635"/>
                    <a:pt x="1119507" y="932405"/>
                    <a:pt x="949629" y="979132"/>
                  </a:cubicBezTo>
                  <a:cubicBezTo>
                    <a:pt x="779751" y="1025859"/>
                    <a:pt x="401039" y="999088"/>
                    <a:pt x="243599" y="950028"/>
                  </a:cubicBezTo>
                  <a:cubicBezTo>
                    <a:pt x="86159" y="900968"/>
                    <a:pt x="24634" y="817748"/>
                    <a:pt x="4991" y="684772"/>
                  </a:cubicBezTo>
                  <a:cubicBezTo>
                    <a:pt x="-14652" y="551796"/>
                    <a:pt x="23297" y="283464"/>
                    <a:pt x="125739" y="152169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just">
                <a:lnSpc>
                  <a:spcPct val="130000"/>
                </a:lnSpc>
              </a:pPr>
              <a:endParaRPr lang="zh-CN" altLang="en-US" sz="1350" dirty="0" err="1">
                <a:solidFill>
                  <a:srgbClr val="FFFFFF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8" name="圆角矩形 2"/>
            <p:cNvSpPr/>
            <p:nvPr>
              <p:custDataLst>
                <p:tags r:id="rId7"/>
              </p:custDataLst>
            </p:nvPr>
          </p:nvSpPr>
          <p:spPr>
            <a:xfrm>
              <a:off x="142" y="159"/>
              <a:ext cx="1204" cy="923"/>
            </a:xfrm>
            <a:custGeom>
              <a:avLst/>
              <a:gdLst>
                <a:gd name="connsiteX0" fmla="*/ 0 w 1349375"/>
                <a:gd name="connsiteY0" fmla="*/ 173041 h 1038225"/>
                <a:gd name="connsiteX1" fmla="*/ 173041 w 1349375"/>
                <a:gd name="connsiteY1" fmla="*/ 0 h 1038225"/>
                <a:gd name="connsiteX2" fmla="*/ 1176334 w 1349375"/>
                <a:gd name="connsiteY2" fmla="*/ 0 h 1038225"/>
                <a:gd name="connsiteX3" fmla="*/ 1349375 w 1349375"/>
                <a:gd name="connsiteY3" fmla="*/ 173041 h 1038225"/>
                <a:gd name="connsiteX4" fmla="*/ 1349375 w 1349375"/>
                <a:gd name="connsiteY4" fmla="*/ 865184 h 1038225"/>
                <a:gd name="connsiteX5" fmla="*/ 1176334 w 1349375"/>
                <a:gd name="connsiteY5" fmla="*/ 1038225 h 1038225"/>
                <a:gd name="connsiteX6" fmla="*/ 173041 w 1349375"/>
                <a:gd name="connsiteY6" fmla="*/ 1038225 h 1038225"/>
                <a:gd name="connsiteX7" fmla="*/ 0 w 1349375"/>
                <a:gd name="connsiteY7" fmla="*/ 865184 h 1038225"/>
                <a:gd name="connsiteX8" fmla="*/ 0 w 1349375"/>
                <a:gd name="connsiteY8" fmla="*/ 173041 h 1038225"/>
                <a:gd name="connsiteX0-1" fmla="*/ 0 w 1349375"/>
                <a:gd name="connsiteY0-2" fmla="*/ 173041 h 1038225"/>
                <a:gd name="connsiteX1-3" fmla="*/ 519116 w 1349375"/>
                <a:gd name="connsiteY1-4" fmla="*/ 6350 h 1038225"/>
                <a:gd name="connsiteX2-5" fmla="*/ 1176334 w 1349375"/>
                <a:gd name="connsiteY2-6" fmla="*/ 0 h 1038225"/>
                <a:gd name="connsiteX3-7" fmla="*/ 1349375 w 1349375"/>
                <a:gd name="connsiteY3-8" fmla="*/ 173041 h 1038225"/>
                <a:gd name="connsiteX4-9" fmla="*/ 1349375 w 1349375"/>
                <a:gd name="connsiteY4-10" fmla="*/ 865184 h 1038225"/>
                <a:gd name="connsiteX5-11" fmla="*/ 1176334 w 1349375"/>
                <a:gd name="connsiteY5-12" fmla="*/ 1038225 h 1038225"/>
                <a:gd name="connsiteX6-13" fmla="*/ 173041 w 1349375"/>
                <a:gd name="connsiteY6-14" fmla="*/ 1038225 h 1038225"/>
                <a:gd name="connsiteX7-15" fmla="*/ 0 w 1349375"/>
                <a:gd name="connsiteY7-16" fmla="*/ 865184 h 1038225"/>
                <a:gd name="connsiteX8-17" fmla="*/ 0 w 1349375"/>
                <a:gd name="connsiteY8-18" fmla="*/ 173041 h 1038225"/>
                <a:gd name="connsiteX0-19" fmla="*/ 155575 w 1349375"/>
                <a:gd name="connsiteY0-20" fmla="*/ 198441 h 1038225"/>
                <a:gd name="connsiteX1-21" fmla="*/ 519116 w 1349375"/>
                <a:gd name="connsiteY1-22" fmla="*/ 6350 h 1038225"/>
                <a:gd name="connsiteX2-23" fmla="*/ 1176334 w 1349375"/>
                <a:gd name="connsiteY2-24" fmla="*/ 0 h 1038225"/>
                <a:gd name="connsiteX3-25" fmla="*/ 1349375 w 1349375"/>
                <a:gd name="connsiteY3-26" fmla="*/ 173041 h 1038225"/>
                <a:gd name="connsiteX4-27" fmla="*/ 1349375 w 1349375"/>
                <a:gd name="connsiteY4-28" fmla="*/ 865184 h 1038225"/>
                <a:gd name="connsiteX5-29" fmla="*/ 1176334 w 1349375"/>
                <a:gd name="connsiteY5-30" fmla="*/ 1038225 h 1038225"/>
                <a:gd name="connsiteX6-31" fmla="*/ 173041 w 1349375"/>
                <a:gd name="connsiteY6-32" fmla="*/ 1038225 h 1038225"/>
                <a:gd name="connsiteX7-33" fmla="*/ 0 w 1349375"/>
                <a:gd name="connsiteY7-34" fmla="*/ 865184 h 1038225"/>
                <a:gd name="connsiteX8-35" fmla="*/ 155575 w 1349375"/>
                <a:gd name="connsiteY8-36" fmla="*/ 198441 h 1038225"/>
                <a:gd name="connsiteX0-37" fmla="*/ 155575 w 1349375"/>
                <a:gd name="connsiteY0-38" fmla="*/ 198441 h 1038225"/>
                <a:gd name="connsiteX1-39" fmla="*/ 519116 w 1349375"/>
                <a:gd name="connsiteY1-40" fmla="*/ 6350 h 1038225"/>
                <a:gd name="connsiteX2-41" fmla="*/ 1176334 w 1349375"/>
                <a:gd name="connsiteY2-42" fmla="*/ 0 h 1038225"/>
                <a:gd name="connsiteX3-43" fmla="*/ 1349375 w 1349375"/>
                <a:gd name="connsiteY3-44" fmla="*/ 173041 h 1038225"/>
                <a:gd name="connsiteX4-45" fmla="*/ 1349375 w 1349375"/>
                <a:gd name="connsiteY4-46" fmla="*/ 865184 h 1038225"/>
                <a:gd name="connsiteX5-47" fmla="*/ 1176334 w 1349375"/>
                <a:gd name="connsiteY5-48" fmla="*/ 1038225 h 1038225"/>
                <a:gd name="connsiteX6-49" fmla="*/ 173041 w 1349375"/>
                <a:gd name="connsiteY6-50" fmla="*/ 1038225 h 1038225"/>
                <a:gd name="connsiteX7-51" fmla="*/ 0 w 1349375"/>
                <a:gd name="connsiteY7-52" fmla="*/ 865184 h 1038225"/>
                <a:gd name="connsiteX8-53" fmla="*/ 155575 w 1349375"/>
                <a:gd name="connsiteY8-54" fmla="*/ 198441 h 1038225"/>
                <a:gd name="connsiteX0-55" fmla="*/ 155575 w 1349375"/>
                <a:gd name="connsiteY0-56" fmla="*/ 198441 h 1038225"/>
                <a:gd name="connsiteX1-57" fmla="*/ 519116 w 1349375"/>
                <a:gd name="connsiteY1-58" fmla="*/ 6350 h 1038225"/>
                <a:gd name="connsiteX2-59" fmla="*/ 1176334 w 1349375"/>
                <a:gd name="connsiteY2-60" fmla="*/ 0 h 1038225"/>
                <a:gd name="connsiteX3-61" fmla="*/ 1349375 w 1349375"/>
                <a:gd name="connsiteY3-62" fmla="*/ 173041 h 1038225"/>
                <a:gd name="connsiteX4-63" fmla="*/ 1349375 w 1349375"/>
                <a:gd name="connsiteY4-64" fmla="*/ 865184 h 1038225"/>
                <a:gd name="connsiteX5-65" fmla="*/ 1176334 w 1349375"/>
                <a:gd name="connsiteY5-66" fmla="*/ 1038225 h 1038225"/>
                <a:gd name="connsiteX6-67" fmla="*/ 173041 w 1349375"/>
                <a:gd name="connsiteY6-68" fmla="*/ 1038225 h 1038225"/>
                <a:gd name="connsiteX7-69" fmla="*/ 0 w 1349375"/>
                <a:gd name="connsiteY7-70" fmla="*/ 865184 h 1038225"/>
                <a:gd name="connsiteX8-71" fmla="*/ 155575 w 1349375"/>
                <a:gd name="connsiteY8-72" fmla="*/ 198441 h 1038225"/>
                <a:gd name="connsiteX0-73" fmla="*/ 155575 w 1349375"/>
                <a:gd name="connsiteY0-74" fmla="*/ 198441 h 1038225"/>
                <a:gd name="connsiteX1-75" fmla="*/ 519116 w 1349375"/>
                <a:gd name="connsiteY1-76" fmla="*/ 6350 h 1038225"/>
                <a:gd name="connsiteX2-77" fmla="*/ 1176334 w 1349375"/>
                <a:gd name="connsiteY2-78" fmla="*/ 0 h 1038225"/>
                <a:gd name="connsiteX3-79" fmla="*/ 1349375 w 1349375"/>
                <a:gd name="connsiteY3-80" fmla="*/ 173041 h 1038225"/>
                <a:gd name="connsiteX4-81" fmla="*/ 1349375 w 1349375"/>
                <a:gd name="connsiteY4-82" fmla="*/ 865184 h 1038225"/>
                <a:gd name="connsiteX5-83" fmla="*/ 1176334 w 1349375"/>
                <a:gd name="connsiteY5-84" fmla="*/ 1038225 h 1038225"/>
                <a:gd name="connsiteX6-85" fmla="*/ 173041 w 1349375"/>
                <a:gd name="connsiteY6-86" fmla="*/ 1038225 h 1038225"/>
                <a:gd name="connsiteX7-87" fmla="*/ 0 w 1349375"/>
                <a:gd name="connsiteY7-88" fmla="*/ 865184 h 1038225"/>
                <a:gd name="connsiteX8-89" fmla="*/ 155575 w 1349375"/>
                <a:gd name="connsiteY8-90" fmla="*/ 198441 h 1038225"/>
                <a:gd name="connsiteX0-91" fmla="*/ 155575 w 1349375"/>
                <a:gd name="connsiteY0-92" fmla="*/ 198441 h 1038225"/>
                <a:gd name="connsiteX1-93" fmla="*/ 519116 w 1349375"/>
                <a:gd name="connsiteY1-94" fmla="*/ 6350 h 1038225"/>
                <a:gd name="connsiteX2-95" fmla="*/ 1176334 w 1349375"/>
                <a:gd name="connsiteY2-96" fmla="*/ 0 h 1038225"/>
                <a:gd name="connsiteX3-97" fmla="*/ 1349375 w 1349375"/>
                <a:gd name="connsiteY3-98" fmla="*/ 173041 h 1038225"/>
                <a:gd name="connsiteX4-99" fmla="*/ 1349375 w 1349375"/>
                <a:gd name="connsiteY4-100" fmla="*/ 865184 h 1038225"/>
                <a:gd name="connsiteX5-101" fmla="*/ 1176334 w 1349375"/>
                <a:gd name="connsiteY5-102" fmla="*/ 1038225 h 1038225"/>
                <a:gd name="connsiteX6-103" fmla="*/ 173041 w 1349375"/>
                <a:gd name="connsiteY6-104" fmla="*/ 1038225 h 1038225"/>
                <a:gd name="connsiteX7-105" fmla="*/ 0 w 1349375"/>
                <a:gd name="connsiteY7-106" fmla="*/ 865184 h 1038225"/>
                <a:gd name="connsiteX8-107" fmla="*/ 155575 w 1349375"/>
                <a:gd name="connsiteY8-108" fmla="*/ 198441 h 1038225"/>
                <a:gd name="connsiteX0-109" fmla="*/ 155575 w 1349375"/>
                <a:gd name="connsiteY0-110" fmla="*/ 198441 h 1038225"/>
                <a:gd name="connsiteX1-111" fmla="*/ 519116 w 1349375"/>
                <a:gd name="connsiteY1-112" fmla="*/ 6350 h 1038225"/>
                <a:gd name="connsiteX2-113" fmla="*/ 1176334 w 1349375"/>
                <a:gd name="connsiteY2-114" fmla="*/ 0 h 1038225"/>
                <a:gd name="connsiteX3-115" fmla="*/ 1349375 w 1349375"/>
                <a:gd name="connsiteY3-116" fmla="*/ 173041 h 1038225"/>
                <a:gd name="connsiteX4-117" fmla="*/ 1349375 w 1349375"/>
                <a:gd name="connsiteY4-118" fmla="*/ 865184 h 1038225"/>
                <a:gd name="connsiteX5-119" fmla="*/ 1176334 w 1349375"/>
                <a:gd name="connsiteY5-120" fmla="*/ 1038225 h 1038225"/>
                <a:gd name="connsiteX6-121" fmla="*/ 173041 w 1349375"/>
                <a:gd name="connsiteY6-122" fmla="*/ 1038225 h 1038225"/>
                <a:gd name="connsiteX7-123" fmla="*/ 0 w 1349375"/>
                <a:gd name="connsiteY7-124" fmla="*/ 865184 h 1038225"/>
                <a:gd name="connsiteX8-125" fmla="*/ 155575 w 1349375"/>
                <a:gd name="connsiteY8-126" fmla="*/ 198441 h 1038225"/>
                <a:gd name="connsiteX0-127" fmla="*/ 155575 w 1349375"/>
                <a:gd name="connsiteY0-128" fmla="*/ 198441 h 1038225"/>
                <a:gd name="connsiteX1-129" fmla="*/ 519116 w 1349375"/>
                <a:gd name="connsiteY1-130" fmla="*/ 6350 h 1038225"/>
                <a:gd name="connsiteX2-131" fmla="*/ 1176334 w 1349375"/>
                <a:gd name="connsiteY2-132" fmla="*/ 0 h 1038225"/>
                <a:gd name="connsiteX3-133" fmla="*/ 1349375 w 1349375"/>
                <a:gd name="connsiteY3-134" fmla="*/ 173041 h 1038225"/>
                <a:gd name="connsiteX4-135" fmla="*/ 1349375 w 1349375"/>
                <a:gd name="connsiteY4-136" fmla="*/ 865184 h 1038225"/>
                <a:gd name="connsiteX5-137" fmla="*/ 1176334 w 1349375"/>
                <a:gd name="connsiteY5-138" fmla="*/ 1038225 h 1038225"/>
                <a:gd name="connsiteX6-139" fmla="*/ 173041 w 1349375"/>
                <a:gd name="connsiteY6-140" fmla="*/ 1038225 h 1038225"/>
                <a:gd name="connsiteX7-141" fmla="*/ 0 w 1349375"/>
                <a:gd name="connsiteY7-142" fmla="*/ 865184 h 1038225"/>
                <a:gd name="connsiteX8-143" fmla="*/ 155575 w 1349375"/>
                <a:gd name="connsiteY8-144" fmla="*/ 198441 h 1038225"/>
                <a:gd name="connsiteX0-145" fmla="*/ 155575 w 1349375"/>
                <a:gd name="connsiteY0-146" fmla="*/ 193031 h 1032815"/>
                <a:gd name="connsiteX1-147" fmla="*/ 519116 w 1349375"/>
                <a:gd name="connsiteY1-148" fmla="*/ 940 h 1032815"/>
                <a:gd name="connsiteX2-149" fmla="*/ 1179509 w 1349375"/>
                <a:gd name="connsiteY2-150" fmla="*/ 26340 h 1032815"/>
                <a:gd name="connsiteX3-151" fmla="*/ 1349375 w 1349375"/>
                <a:gd name="connsiteY3-152" fmla="*/ 167631 h 1032815"/>
                <a:gd name="connsiteX4-153" fmla="*/ 1349375 w 1349375"/>
                <a:gd name="connsiteY4-154" fmla="*/ 859774 h 1032815"/>
                <a:gd name="connsiteX5-155" fmla="*/ 1176334 w 1349375"/>
                <a:gd name="connsiteY5-156" fmla="*/ 1032815 h 1032815"/>
                <a:gd name="connsiteX6-157" fmla="*/ 173041 w 1349375"/>
                <a:gd name="connsiteY6-158" fmla="*/ 1032815 h 1032815"/>
                <a:gd name="connsiteX7-159" fmla="*/ 0 w 1349375"/>
                <a:gd name="connsiteY7-160" fmla="*/ 859774 h 1032815"/>
                <a:gd name="connsiteX8-161" fmla="*/ 155575 w 1349375"/>
                <a:gd name="connsiteY8-162" fmla="*/ 193031 h 1032815"/>
                <a:gd name="connsiteX0-163" fmla="*/ 155575 w 1349375"/>
                <a:gd name="connsiteY0-164" fmla="*/ 193031 h 1032815"/>
                <a:gd name="connsiteX1-165" fmla="*/ 519116 w 1349375"/>
                <a:gd name="connsiteY1-166" fmla="*/ 940 h 1032815"/>
                <a:gd name="connsiteX2-167" fmla="*/ 1169984 w 1349375"/>
                <a:gd name="connsiteY2-168" fmla="*/ 77140 h 1032815"/>
                <a:gd name="connsiteX3-169" fmla="*/ 1349375 w 1349375"/>
                <a:gd name="connsiteY3-170" fmla="*/ 167631 h 1032815"/>
                <a:gd name="connsiteX4-171" fmla="*/ 1349375 w 1349375"/>
                <a:gd name="connsiteY4-172" fmla="*/ 859774 h 1032815"/>
                <a:gd name="connsiteX5-173" fmla="*/ 1176334 w 1349375"/>
                <a:gd name="connsiteY5-174" fmla="*/ 1032815 h 1032815"/>
                <a:gd name="connsiteX6-175" fmla="*/ 173041 w 1349375"/>
                <a:gd name="connsiteY6-176" fmla="*/ 1032815 h 1032815"/>
                <a:gd name="connsiteX7-177" fmla="*/ 0 w 1349375"/>
                <a:gd name="connsiteY7-178" fmla="*/ 859774 h 1032815"/>
                <a:gd name="connsiteX8-179" fmla="*/ 155575 w 1349375"/>
                <a:gd name="connsiteY8-180" fmla="*/ 193031 h 1032815"/>
                <a:gd name="connsiteX0-181" fmla="*/ 155575 w 1349375"/>
                <a:gd name="connsiteY0-182" fmla="*/ 193031 h 1032815"/>
                <a:gd name="connsiteX1-183" fmla="*/ 519116 w 1349375"/>
                <a:gd name="connsiteY1-184" fmla="*/ 940 h 1032815"/>
                <a:gd name="connsiteX2-185" fmla="*/ 1169984 w 1349375"/>
                <a:gd name="connsiteY2-186" fmla="*/ 77140 h 1032815"/>
                <a:gd name="connsiteX3-187" fmla="*/ 1320800 w 1349375"/>
                <a:gd name="connsiteY3-188" fmla="*/ 170806 h 1032815"/>
                <a:gd name="connsiteX4-189" fmla="*/ 1349375 w 1349375"/>
                <a:gd name="connsiteY4-190" fmla="*/ 859774 h 1032815"/>
                <a:gd name="connsiteX5-191" fmla="*/ 1176334 w 1349375"/>
                <a:gd name="connsiteY5-192" fmla="*/ 1032815 h 1032815"/>
                <a:gd name="connsiteX6-193" fmla="*/ 173041 w 1349375"/>
                <a:gd name="connsiteY6-194" fmla="*/ 1032815 h 1032815"/>
                <a:gd name="connsiteX7-195" fmla="*/ 0 w 1349375"/>
                <a:gd name="connsiteY7-196" fmla="*/ 859774 h 1032815"/>
                <a:gd name="connsiteX8-197" fmla="*/ 155575 w 1349375"/>
                <a:gd name="connsiteY8-198" fmla="*/ 193031 h 1032815"/>
                <a:gd name="connsiteX0-199" fmla="*/ 155575 w 1349375"/>
                <a:gd name="connsiteY0-200" fmla="*/ 192091 h 1031875"/>
                <a:gd name="connsiteX1-201" fmla="*/ 519116 w 1349375"/>
                <a:gd name="connsiteY1-202" fmla="*/ 0 h 1031875"/>
                <a:gd name="connsiteX2-203" fmla="*/ 1169984 w 1349375"/>
                <a:gd name="connsiteY2-204" fmla="*/ 76200 h 1031875"/>
                <a:gd name="connsiteX3-205" fmla="*/ 1320800 w 1349375"/>
                <a:gd name="connsiteY3-206" fmla="*/ 169866 h 1031875"/>
                <a:gd name="connsiteX4-207" fmla="*/ 1349375 w 1349375"/>
                <a:gd name="connsiteY4-208" fmla="*/ 858834 h 1031875"/>
                <a:gd name="connsiteX5-209" fmla="*/ 1176334 w 1349375"/>
                <a:gd name="connsiteY5-210" fmla="*/ 1031875 h 1031875"/>
                <a:gd name="connsiteX6-211" fmla="*/ 173041 w 1349375"/>
                <a:gd name="connsiteY6-212" fmla="*/ 1031875 h 1031875"/>
                <a:gd name="connsiteX7-213" fmla="*/ 0 w 1349375"/>
                <a:gd name="connsiteY7-214" fmla="*/ 858834 h 1031875"/>
                <a:gd name="connsiteX8-215" fmla="*/ 155575 w 1349375"/>
                <a:gd name="connsiteY8-216" fmla="*/ 192091 h 1031875"/>
                <a:gd name="connsiteX0-217" fmla="*/ 155575 w 1349375"/>
                <a:gd name="connsiteY0-218" fmla="*/ 192091 h 1031875"/>
                <a:gd name="connsiteX1-219" fmla="*/ 519116 w 1349375"/>
                <a:gd name="connsiteY1-220" fmla="*/ 0 h 1031875"/>
                <a:gd name="connsiteX2-221" fmla="*/ 1169984 w 1349375"/>
                <a:gd name="connsiteY2-222" fmla="*/ 76200 h 1031875"/>
                <a:gd name="connsiteX3-223" fmla="*/ 1320800 w 1349375"/>
                <a:gd name="connsiteY3-224" fmla="*/ 169866 h 1031875"/>
                <a:gd name="connsiteX4-225" fmla="*/ 1349375 w 1349375"/>
                <a:gd name="connsiteY4-226" fmla="*/ 858834 h 1031875"/>
                <a:gd name="connsiteX5-227" fmla="*/ 1176334 w 1349375"/>
                <a:gd name="connsiteY5-228" fmla="*/ 1031875 h 1031875"/>
                <a:gd name="connsiteX6-229" fmla="*/ 173041 w 1349375"/>
                <a:gd name="connsiteY6-230" fmla="*/ 1031875 h 1031875"/>
                <a:gd name="connsiteX7-231" fmla="*/ 0 w 1349375"/>
                <a:gd name="connsiteY7-232" fmla="*/ 858834 h 1031875"/>
                <a:gd name="connsiteX8-233" fmla="*/ 155575 w 1349375"/>
                <a:gd name="connsiteY8-234" fmla="*/ 192091 h 1031875"/>
                <a:gd name="connsiteX0-235" fmla="*/ 159316 w 1353116"/>
                <a:gd name="connsiteY0-236" fmla="*/ 192091 h 1031875"/>
                <a:gd name="connsiteX1-237" fmla="*/ 522857 w 1353116"/>
                <a:gd name="connsiteY1-238" fmla="*/ 0 h 1031875"/>
                <a:gd name="connsiteX2-239" fmla="*/ 1173725 w 1353116"/>
                <a:gd name="connsiteY2-240" fmla="*/ 76200 h 1031875"/>
                <a:gd name="connsiteX3-241" fmla="*/ 1324541 w 1353116"/>
                <a:gd name="connsiteY3-242" fmla="*/ 169866 h 1031875"/>
                <a:gd name="connsiteX4-243" fmla="*/ 1353116 w 1353116"/>
                <a:gd name="connsiteY4-244" fmla="*/ 858834 h 1031875"/>
                <a:gd name="connsiteX5-245" fmla="*/ 1180075 w 1353116"/>
                <a:gd name="connsiteY5-246" fmla="*/ 1031875 h 1031875"/>
                <a:gd name="connsiteX6-247" fmla="*/ 176782 w 1353116"/>
                <a:gd name="connsiteY6-248" fmla="*/ 1031875 h 1031875"/>
                <a:gd name="connsiteX7-249" fmla="*/ 3741 w 1353116"/>
                <a:gd name="connsiteY7-250" fmla="*/ 858834 h 1031875"/>
                <a:gd name="connsiteX8-251" fmla="*/ 159316 w 1353116"/>
                <a:gd name="connsiteY8-252" fmla="*/ 192091 h 1031875"/>
                <a:gd name="connsiteX0-253" fmla="*/ 153210 w 1347010"/>
                <a:gd name="connsiteY0-254" fmla="*/ 192091 h 1031875"/>
                <a:gd name="connsiteX1-255" fmla="*/ 516751 w 1347010"/>
                <a:gd name="connsiteY1-256" fmla="*/ 0 h 1031875"/>
                <a:gd name="connsiteX2-257" fmla="*/ 1167619 w 1347010"/>
                <a:gd name="connsiteY2-258" fmla="*/ 76200 h 1031875"/>
                <a:gd name="connsiteX3-259" fmla="*/ 1318435 w 1347010"/>
                <a:gd name="connsiteY3-260" fmla="*/ 169866 h 1031875"/>
                <a:gd name="connsiteX4-261" fmla="*/ 1347010 w 1347010"/>
                <a:gd name="connsiteY4-262" fmla="*/ 858834 h 1031875"/>
                <a:gd name="connsiteX5-263" fmla="*/ 1173969 w 1347010"/>
                <a:gd name="connsiteY5-264" fmla="*/ 1031875 h 1031875"/>
                <a:gd name="connsiteX6-265" fmla="*/ 170676 w 1347010"/>
                <a:gd name="connsiteY6-266" fmla="*/ 1031875 h 1031875"/>
                <a:gd name="connsiteX7-267" fmla="*/ 4778 w 1347010"/>
                <a:gd name="connsiteY7-268" fmla="*/ 744534 h 1031875"/>
                <a:gd name="connsiteX8-269" fmla="*/ 153210 w 1347010"/>
                <a:gd name="connsiteY8-270" fmla="*/ 192091 h 1031875"/>
                <a:gd name="connsiteX0-271" fmla="*/ 153210 w 1347010"/>
                <a:gd name="connsiteY0-272" fmla="*/ 195165 h 1034949"/>
                <a:gd name="connsiteX1-273" fmla="*/ 516751 w 1347010"/>
                <a:gd name="connsiteY1-274" fmla="*/ 3074 h 1034949"/>
                <a:gd name="connsiteX2-275" fmla="*/ 1167619 w 1347010"/>
                <a:gd name="connsiteY2-276" fmla="*/ 79274 h 1034949"/>
                <a:gd name="connsiteX3-277" fmla="*/ 1318435 w 1347010"/>
                <a:gd name="connsiteY3-278" fmla="*/ 172940 h 1034949"/>
                <a:gd name="connsiteX4-279" fmla="*/ 1347010 w 1347010"/>
                <a:gd name="connsiteY4-280" fmla="*/ 861908 h 1034949"/>
                <a:gd name="connsiteX5-281" fmla="*/ 1173969 w 1347010"/>
                <a:gd name="connsiteY5-282" fmla="*/ 1034949 h 1034949"/>
                <a:gd name="connsiteX6-283" fmla="*/ 170676 w 1347010"/>
                <a:gd name="connsiteY6-284" fmla="*/ 1034949 h 1034949"/>
                <a:gd name="connsiteX7-285" fmla="*/ 4778 w 1347010"/>
                <a:gd name="connsiteY7-286" fmla="*/ 747608 h 1034949"/>
                <a:gd name="connsiteX8-287" fmla="*/ 153210 w 1347010"/>
                <a:gd name="connsiteY8-288" fmla="*/ 195165 h 1034949"/>
                <a:gd name="connsiteX0-289" fmla="*/ 150597 w 1344397"/>
                <a:gd name="connsiteY0-290" fmla="*/ 195165 h 1034949"/>
                <a:gd name="connsiteX1-291" fmla="*/ 514138 w 1344397"/>
                <a:gd name="connsiteY1-292" fmla="*/ 3074 h 1034949"/>
                <a:gd name="connsiteX2-293" fmla="*/ 1165006 w 1344397"/>
                <a:gd name="connsiteY2-294" fmla="*/ 79274 h 1034949"/>
                <a:gd name="connsiteX3-295" fmla="*/ 1315822 w 1344397"/>
                <a:gd name="connsiteY3-296" fmla="*/ 172940 h 1034949"/>
                <a:gd name="connsiteX4-297" fmla="*/ 1344397 w 1344397"/>
                <a:gd name="connsiteY4-298" fmla="*/ 861908 h 1034949"/>
                <a:gd name="connsiteX5-299" fmla="*/ 1171356 w 1344397"/>
                <a:gd name="connsiteY5-300" fmla="*/ 1034949 h 1034949"/>
                <a:gd name="connsiteX6-301" fmla="*/ 249025 w 1344397"/>
                <a:gd name="connsiteY6-302" fmla="*/ 1008755 h 1034949"/>
                <a:gd name="connsiteX7-303" fmla="*/ 2165 w 1344397"/>
                <a:gd name="connsiteY7-304" fmla="*/ 747608 h 1034949"/>
                <a:gd name="connsiteX8-305" fmla="*/ 150597 w 1344397"/>
                <a:gd name="connsiteY8-306" fmla="*/ 195165 h 1034949"/>
                <a:gd name="connsiteX0-307" fmla="*/ 150090 w 1343890"/>
                <a:gd name="connsiteY0-308" fmla="*/ 195165 h 1034949"/>
                <a:gd name="connsiteX1-309" fmla="*/ 513631 w 1343890"/>
                <a:gd name="connsiteY1-310" fmla="*/ 3074 h 1034949"/>
                <a:gd name="connsiteX2-311" fmla="*/ 1164499 w 1343890"/>
                <a:gd name="connsiteY2-312" fmla="*/ 79274 h 1034949"/>
                <a:gd name="connsiteX3-313" fmla="*/ 1315315 w 1343890"/>
                <a:gd name="connsiteY3-314" fmla="*/ 172940 h 1034949"/>
                <a:gd name="connsiteX4-315" fmla="*/ 1343890 w 1343890"/>
                <a:gd name="connsiteY4-316" fmla="*/ 861908 h 1034949"/>
                <a:gd name="connsiteX5-317" fmla="*/ 1170849 w 1343890"/>
                <a:gd name="connsiteY5-318" fmla="*/ 1034949 h 1034949"/>
                <a:gd name="connsiteX6-319" fmla="*/ 248518 w 1343890"/>
                <a:gd name="connsiteY6-320" fmla="*/ 1008755 h 1034949"/>
                <a:gd name="connsiteX7-321" fmla="*/ 1658 w 1343890"/>
                <a:gd name="connsiteY7-322" fmla="*/ 747608 h 1034949"/>
                <a:gd name="connsiteX8-323" fmla="*/ 150090 w 1343890"/>
                <a:gd name="connsiteY8-324" fmla="*/ 195165 h 1034949"/>
                <a:gd name="connsiteX0-325" fmla="*/ 150090 w 1343890"/>
                <a:gd name="connsiteY0-326" fmla="*/ 195165 h 1034949"/>
                <a:gd name="connsiteX1-327" fmla="*/ 513631 w 1343890"/>
                <a:gd name="connsiteY1-328" fmla="*/ 3074 h 1034949"/>
                <a:gd name="connsiteX2-329" fmla="*/ 1164499 w 1343890"/>
                <a:gd name="connsiteY2-330" fmla="*/ 79274 h 1034949"/>
                <a:gd name="connsiteX3-331" fmla="*/ 1315315 w 1343890"/>
                <a:gd name="connsiteY3-332" fmla="*/ 172940 h 1034949"/>
                <a:gd name="connsiteX4-333" fmla="*/ 1343890 w 1343890"/>
                <a:gd name="connsiteY4-334" fmla="*/ 861908 h 1034949"/>
                <a:gd name="connsiteX5-335" fmla="*/ 1170849 w 1343890"/>
                <a:gd name="connsiteY5-336" fmla="*/ 1034949 h 1034949"/>
                <a:gd name="connsiteX6-337" fmla="*/ 248518 w 1343890"/>
                <a:gd name="connsiteY6-338" fmla="*/ 1008755 h 1034949"/>
                <a:gd name="connsiteX7-339" fmla="*/ 1658 w 1343890"/>
                <a:gd name="connsiteY7-340" fmla="*/ 747608 h 1034949"/>
                <a:gd name="connsiteX8-341" fmla="*/ 150090 w 1343890"/>
                <a:gd name="connsiteY8-342" fmla="*/ 195165 h 1034949"/>
                <a:gd name="connsiteX0-343" fmla="*/ 150090 w 1343890"/>
                <a:gd name="connsiteY0-344" fmla="*/ 195165 h 1026340"/>
                <a:gd name="connsiteX1-345" fmla="*/ 513631 w 1343890"/>
                <a:gd name="connsiteY1-346" fmla="*/ 3074 h 1026340"/>
                <a:gd name="connsiteX2-347" fmla="*/ 1164499 w 1343890"/>
                <a:gd name="connsiteY2-348" fmla="*/ 79274 h 1026340"/>
                <a:gd name="connsiteX3-349" fmla="*/ 1315315 w 1343890"/>
                <a:gd name="connsiteY3-350" fmla="*/ 172940 h 1026340"/>
                <a:gd name="connsiteX4-351" fmla="*/ 1343890 w 1343890"/>
                <a:gd name="connsiteY4-352" fmla="*/ 861908 h 1026340"/>
                <a:gd name="connsiteX5-353" fmla="*/ 927961 w 1343890"/>
                <a:gd name="connsiteY5-354" fmla="*/ 1001612 h 1026340"/>
                <a:gd name="connsiteX6-355" fmla="*/ 248518 w 1343890"/>
                <a:gd name="connsiteY6-356" fmla="*/ 1008755 h 1026340"/>
                <a:gd name="connsiteX7-357" fmla="*/ 1658 w 1343890"/>
                <a:gd name="connsiteY7-358" fmla="*/ 747608 h 1026340"/>
                <a:gd name="connsiteX8-359" fmla="*/ 150090 w 1343890"/>
                <a:gd name="connsiteY8-360" fmla="*/ 195165 h 1026340"/>
                <a:gd name="connsiteX0-361" fmla="*/ 150090 w 1315315"/>
                <a:gd name="connsiteY0-362" fmla="*/ 195165 h 1026340"/>
                <a:gd name="connsiteX1-363" fmla="*/ 513631 w 1315315"/>
                <a:gd name="connsiteY1-364" fmla="*/ 3074 h 1026340"/>
                <a:gd name="connsiteX2-365" fmla="*/ 1164499 w 1315315"/>
                <a:gd name="connsiteY2-366" fmla="*/ 79274 h 1026340"/>
                <a:gd name="connsiteX3-367" fmla="*/ 1315315 w 1315315"/>
                <a:gd name="connsiteY3-368" fmla="*/ 172940 h 1026340"/>
                <a:gd name="connsiteX4-369" fmla="*/ 1267690 w 1315315"/>
                <a:gd name="connsiteY4-370" fmla="*/ 690458 h 1026340"/>
                <a:gd name="connsiteX5-371" fmla="*/ 927961 w 1315315"/>
                <a:gd name="connsiteY5-372" fmla="*/ 1001612 h 1026340"/>
                <a:gd name="connsiteX6-373" fmla="*/ 248518 w 1315315"/>
                <a:gd name="connsiteY6-374" fmla="*/ 1008755 h 1026340"/>
                <a:gd name="connsiteX7-375" fmla="*/ 1658 w 1315315"/>
                <a:gd name="connsiteY7-376" fmla="*/ 747608 h 1026340"/>
                <a:gd name="connsiteX8-377" fmla="*/ 150090 w 1315315"/>
                <a:gd name="connsiteY8-378" fmla="*/ 195165 h 1026340"/>
                <a:gd name="connsiteX0-379" fmla="*/ 150090 w 1346271"/>
                <a:gd name="connsiteY0-380" fmla="*/ 197457 h 1028632"/>
                <a:gd name="connsiteX1-381" fmla="*/ 513631 w 1346271"/>
                <a:gd name="connsiteY1-382" fmla="*/ 5366 h 1028632"/>
                <a:gd name="connsiteX2-383" fmla="*/ 1164499 w 1346271"/>
                <a:gd name="connsiteY2-384" fmla="*/ 81566 h 1028632"/>
                <a:gd name="connsiteX3-385" fmla="*/ 1346271 w 1346271"/>
                <a:gd name="connsiteY3-386" fmla="*/ 313345 h 1028632"/>
                <a:gd name="connsiteX4-387" fmla="*/ 1267690 w 1346271"/>
                <a:gd name="connsiteY4-388" fmla="*/ 692750 h 1028632"/>
                <a:gd name="connsiteX5-389" fmla="*/ 927961 w 1346271"/>
                <a:gd name="connsiteY5-390" fmla="*/ 1003904 h 1028632"/>
                <a:gd name="connsiteX6-391" fmla="*/ 248518 w 1346271"/>
                <a:gd name="connsiteY6-392" fmla="*/ 1011047 h 1028632"/>
                <a:gd name="connsiteX7-393" fmla="*/ 1658 w 1346271"/>
                <a:gd name="connsiteY7-394" fmla="*/ 749900 h 1028632"/>
                <a:gd name="connsiteX8-395" fmla="*/ 150090 w 1346271"/>
                <a:gd name="connsiteY8-396" fmla="*/ 197457 h 1028632"/>
                <a:gd name="connsiteX0-397" fmla="*/ 150090 w 1351734"/>
                <a:gd name="connsiteY0-398" fmla="*/ 197457 h 1028632"/>
                <a:gd name="connsiteX1-399" fmla="*/ 513631 w 1351734"/>
                <a:gd name="connsiteY1-400" fmla="*/ 5366 h 1028632"/>
                <a:gd name="connsiteX2-401" fmla="*/ 1164499 w 1351734"/>
                <a:gd name="connsiteY2-402" fmla="*/ 81566 h 1028632"/>
                <a:gd name="connsiteX3-403" fmla="*/ 1346271 w 1351734"/>
                <a:gd name="connsiteY3-404" fmla="*/ 313345 h 1028632"/>
                <a:gd name="connsiteX4-405" fmla="*/ 1267690 w 1351734"/>
                <a:gd name="connsiteY4-406" fmla="*/ 692750 h 1028632"/>
                <a:gd name="connsiteX5-407" fmla="*/ 927961 w 1351734"/>
                <a:gd name="connsiteY5-408" fmla="*/ 1003904 h 1028632"/>
                <a:gd name="connsiteX6-409" fmla="*/ 248518 w 1351734"/>
                <a:gd name="connsiteY6-410" fmla="*/ 1011047 h 1028632"/>
                <a:gd name="connsiteX7-411" fmla="*/ 1658 w 1351734"/>
                <a:gd name="connsiteY7-412" fmla="*/ 749900 h 1028632"/>
                <a:gd name="connsiteX8-413" fmla="*/ 150090 w 1351734"/>
                <a:gd name="connsiteY8-414" fmla="*/ 197457 h 1028632"/>
                <a:gd name="connsiteX0-415" fmla="*/ 150090 w 1351734"/>
                <a:gd name="connsiteY0-416" fmla="*/ 197457 h 1028632"/>
                <a:gd name="connsiteX1-417" fmla="*/ 513631 w 1351734"/>
                <a:gd name="connsiteY1-418" fmla="*/ 5366 h 1028632"/>
                <a:gd name="connsiteX2-419" fmla="*/ 1164499 w 1351734"/>
                <a:gd name="connsiteY2-420" fmla="*/ 81566 h 1028632"/>
                <a:gd name="connsiteX3-421" fmla="*/ 1346271 w 1351734"/>
                <a:gd name="connsiteY3-422" fmla="*/ 313345 h 1028632"/>
                <a:gd name="connsiteX4-423" fmla="*/ 1267690 w 1351734"/>
                <a:gd name="connsiteY4-424" fmla="*/ 692750 h 1028632"/>
                <a:gd name="connsiteX5-425" fmla="*/ 927961 w 1351734"/>
                <a:gd name="connsiteY5-426" fmla="*/ 1003904 h 1028632"/>
                <a:gd name="connsiteX6-427" fmla="*/ 248518 w 1351734"/>
                <a:gd name="connsiteY6-428" fmla="*/ 1011047 h 1028632"/>
                <a:gd name="connsiteX7-429" fmla="*/ 1658 w 1351734"/>
                <a:gd name="connsiteY7-430" fmla="*/ 749900 h 1028632"/>
                <a:gd name="connsiteX8-431" fmla="*/ 150090 w 1351734"/>
                <a:gd name="connsiteY8-432" fmla="*/ 197457 h 1028632"/>
                <a:gd name="connsiteX0-433" fmla="*/ 150090 w 1348102"/>
                <a:gd name="connsiteY0-434" fmla="*/ 196421 h 1027596"/>
                <a:gd name="connsiteX1-435" fmla="*/ 513631 w 1348102"/>
                <a:gd name="connsiteY1-436" fmla="*/ 4330 h 1027596"/>
                <a:gd name="connsiteX2-437" fmla="*/ 1185930 w 1348102"/>
                <a:gd name="connsiteY2-438" fmla="*/ 82911 h 1027596"/>
                <a:gd name="connsiteX3-439" fmla="*/ 1346271 w 1348102"/>
                <a:gd name="connsiteY3-440" fmla="*/ 312309 h 1027596"/>
                <a:gd name="connsiteX4-441" fmla="*/ 1267690 w 1348102"/>
                <a:gd name="connsiteY4-442" fmla="*/ 691714 h 1027596"/>
                <a:gd name="connsiteX5-443" fmla="*/ 927961 w 1348102"/>
                <a:gd name="connsiteY5-444" fmla="*/ 1002868 h 1027596"/>
                <a:gd name="connsiteX6-445" fmla="*/ 248518 w 1348102"/>
                <a:gd name="connsiteY6-446" fmla="*/ 1010011 h 1027596"/>
                <a:gd name="connsiteX7-447" fmla="*/ 1658 w 1348102"/>
                <a:gd name="connsiteY7-448" fmla="*/ 748864 h 1027596"/>
                <a:gd name="connsiteX8-449" fmla="*/ 150090 w 1348102"/>
                <a:gd name="connsiteY8-450" fmla="*/ 196421 h 1027596"/>
                <a:gd name="connsiteX0-451" fmla="*/ 150090 w 1346509"/>
                <a:gd name="connsiteY0-452" fmla="*/ 196421 h 1027596"/>
                <a:gd name="connsiteX1-453" fmla="*/ 513631 w 1346509"/>
                <a:gd name="connsiteY1-454" fmla="*/ 4330 h 1027596"/>
                <a:gd name="connsiteX2-455" fmla="*/ 1185930 w 1346509"/>
                <a:gd name="connsiteY2-456" fmla="*/ 82911 h 1027596"/>
                <a:gd name="connsiteX3-457" fmla="*/ 1346271 w 1346509"/>
                <a:gd name="connsiteY3-458" fmla="*/ 312309 h 1027596"/>
                <a:gd name="connsiteX4-459" fmla="*/ 1267690 w 1346509"/>
                <a:gd name="connsiteY4-460" fmla="*/ 691714 h 1027596"/>
                <a:gd name="connsiteX5-461" fmla="*/ 927961 w 1346509"/>
                <a:gd name="connsiteY5-462" fmla="*/ 1002868 h 1027596"/>
                <a:gd name="connsiteX6-463" fmla="*/ 248518 w 1346509"/>
                <a:gd name="connsiteY6-464" fmla="*/ 1010011 h 1027596"/>
                <a:gd name="connsiteX7-465" fmla="*/ 1658 w 1346509"/>
                <a:gd name="connsiteY7-466" fmla="*/ 748864 h 1027596"/>
                <a:gd name="connsiteX8-467" fmla="*/ 150090 w 1346509"/>
                <a:gd name="connsiteY8-468" fmla="*/ 196421 h 1027596"/>
                <a:gd name="connsiteX0-469" fmla="*/ 150090 w 1346509"/>
                <a:gd name="connsiteY0-470" fmla="*/ 196421 h 1027596"/>
                <a:gd name="connsiteX1-471" fmla="*/ 513631 w 1346509"/>
                <a:gd name="connsiteY1-472" fmla="*/ 4330 h 1027596"/>
                <a:gd name="connsiteX2-473" fmla="*/ 1185930 w 1346509"/>
                <a:gd name="connsiteY2-474" fmla="*/ 82911 h 1027596"/>
                <a:gd name="connsiteX3-475" fmla="*/ 1346271 w 1346509"/>
                <a:gd name="connsiteY3-476" fmla="*/ 312309 h 1027596"/>
                <a:gd name="connsiteX4-477" fmla="*/ 1267690 w 1346509"/>
                <a:gd name="connsiteY4-478" fmla="*/ 691714 h 1027596"/>
                <a:gd name="connsiteX5-479" fmla="*/ 927961 w 1346509"/>
                <a:gd name="connsiteY5-480" fmla="*/ 1002868 h 1027596"/>
                <a:gd name="connsiteX6-481" fmla="*/ 248518 w 1346509"/>
                <a:gd name="connsiteY6-482" fmla="*/ 1010011 h 1027596"/>
                <a:gd name="connsiteX7-483" fmla="*/ 1658 w 1346509"/>
                <a:gd name="connsiteY7-484" fmla="*/ 748864 h 1027596"/>
                <a:gd name="connsiteX8-485" fmla="*/ 150090 w 1346509"/>
                <a:gd name="connsiteY8-486" fmla="*/ 196421 h 1027596"/>
                <a:gd name="connsiteX0-487" fmla="*/ 150090 w 1346509"/>
                <a:gd name="connsiteY0-488" fmla="*/ 196421 h 1027596"/>
                <a:gd name="connsiteX1-489" fmla="*/ 513631 w 1346509"/>
                <a:gd name="connsiteY1-490" fmla="*/ 4330 h 1027596"/>
                <a:gd name="connsiteX2-491" fmla="*/ 1185930 w 1346509"/>
                <a:gd name="connsiteY2-492" fmla="*/ 82911 h 1027596"/>
                <a:gd name="connsiteX3-493" fmla="*/ 1346271 w 1346509"/>
                <a:gd name="connsiteY3-494" fmla="*/ 312309 h 1027596"/>
                <a:gd name="connsiteX4-495" fmla="*/ 1267690 w 1346509"/>
                <a:gd name="connsiteY4-496" fmla="*/ 691714 h 1027596"/>
                <a:gd name="connsiteX5-497" fmla="*/ 927961 w 1346509"/>
                <a:gd name="connsiteY5-498" fmla="*/ 1002868 h 1027596"/>
                <a:gd name="connsiteX6-499" fmla="*/ 248518 w 1346509"/>
                <a:gd name="connsiteY6-500" fmla="*/ 1010011 h 1027596"/>
                <a:gd name="connsiteX7-501" fmla="*/ 1658 w 1346509"/>
                <a:gd name="connsiteY7-502" fmla="*/ 748864 h 1027596"/>
                <a:gd name="connsiteX8-503" fmla="*/ 150090 w 1346509"/>
                <a:gd name="connsiteY8-504" fmla="*/ 196421 h 1027596"/>
                <a:gd name="connsiteX0-505" fmla="*/ 150090 w 1353614"/>
                <a:gd name="connsiteY0-506" fmla="*/ 196625 h 1027800"/>
                <a:gd name="connsiteX1-507" fmla="*/ 513631 w 1353614"/>
                <a:gd name="connsiteY1-508" fmla="*/ 4534 h 1027800"/>
                <a:gd name="connsiteX2-509" fmla="*/ 1185930 w 1353614"/>
                <a:gd name="connsiteY2-510" fmla="*/ 83115 h 1027800"/>
                <a:gd name="connsiteX3-511" fmla="*/ 1353415 w 1353614"/>
                <a:gd name="connsiteY3-512" fmla="*/ 331563 h 1027800"/>
                <a:gd name="connsiteX4-513" fmla="*/ 1267690 w 1353614"/>
                <a:gd name="connsiteY4-514" fmla="*/ 691918 h 1027800"/>
                <a:gd name="connsiteX5-515" fmla="*/ 927961 w 1353614"/>
                <a:gd name="connsiteY5-516" fmla="*/ 1003072 h 1027800"/>
                <a:gd name="connsiteX6-517" fmla="*/ 248518 w 1353614"/>
                <a:gd name="connsiteY6-518" fmla="*/ 1010215 h 1027800"/>
                <a:gd name="connsiteX7-519" fmla="*/ 1658 w 1353614"/>
                <a:gd name="connsiteY7-520" fmla="*/ 749068 h 1027800"/>
                <a:gd name="connsiteX8-521" fmla="*/ 150090 w 1353614"/>
                <a:gd name="connsiteY8-522" fmla="*/ 196625 h 1027800"/>
                <a:gd name="connsiteX0-523" fmla="*/ 150090 w 1353614"/>
                <a:gd name="connsiteY0-524" fmla="*/ 196625 h 1027800"/>
                <a:gd name="connsiteX1-525" fmla="*/ 513631 w 1353614"/>
                <a:gd name="connsiteY1-526" fmla="*/ 4534 h 1027800"/>
                <a:gd name="connsiteX2-527" fmla="*/ 1185930 w 1353614"/>
                <a:gd name="connsiteY2-528" fmla="*/ 83115 h 1027800"/>
                <a:gd name="connsiteX3-529" fmla="*/ 1353415 w 1353614"/>
                <a:gd name="connsiteY3-530" fmla="*/ 331563 h 1027800"/>
                <a:gd name="connsiteX4-531" fmla="*/ 1267690 w 1353614"/>
                <a:gd name="connsiteY4-532" fmla="*/ 691918 h 1027800"/>
                <a:gd name="connsiteX5-533" fmla="*/ 927961 w 1353614"/>
                <a:gd name="connsiteY5-534" fmla="*/ 1003072 h 1027800"/>
                <a:gd name="connsiteX6-535" fmla="*/ 248518 w 1353614"/>
                <a:gd name="connsiteY6-536" fmla="*/ 1010215 h 1027800"/>
                <a:gd name="connsiteX7-537" fmla="*/ 1658 w 1353614"/>
                <a:gd name="connsiteY7-538" fmla="*/ 749068 h 1027800"/>
                <a:gd name="connsiteX8-539" fmla="*/ 150090 w 1353614"/>
                <a:gd name="connsiteY8-540" fmla="*/ 196625 h 1027800"/>
                <a:gd name="connsiteX0-541" fmla="*/ 150090 w 1356845"/>
                <a:gd name="connsiteY0-542" fmla="*/ 196625 h 1027800"/>
                <a:gd name="connsiteX1-543" fmla="*/ 513631 w 1356845"/>
                <a:gd name="connsiteY1-544" fmla="*/ 4534 h 1027800"/>
                <a:gd name="connsiteX2-545" fmla="*/ 1185930 w 1356845"/>
                <a:gd name="connsiteY2-546" fmla="*/ 83115 h 1027800"/>
                <a:gd name="connsiteX3-547" fmla="*/ 1353415 w 1356845"/>
                <a:gd name="connsiteY3-548" fmla="*/ 331563 h 1027800"/>
                <a:gd name="connsiteX4-549" fmla="*/ 1277215 w 1356845"/>
                <a:gd name="connsiteY4-550" fmla="*/ 701443 h 1027800"/>
                <a:gd name="connsiteX5-551" fmla="*/ 927961 w 1356845"/>
                <a:gd name="connsiteY5-552" fmla="*/ 1003072 h 1027800"/>
                <a:gd name="connsiteX6-553" fmla="*/ 248518 w 1356845"/>
                <a:gd name="connsiteY6-554" fmla="*/ 1010215 h 1027800"/>
                <a:gd name="connsiteX7-555" fmla="*/ 1658 w 1356845"/>
                <a:gd name="connsiteY7-556" fmla="*/ 749068 h 1027800"/>
                <a:gd name="connsiteX8-557" fmla="*/ 150090 w 1356845"/>
                <a:gd name="connsiteY8-558" fmla="*/ 196625 h 1027800"/>
                <a:gd name="connsiteX0-559" fmla="*/ 150090 w 1355607"/>
                <a:gd name="connsiteY0-560" fmla="*/ 196625 h 1027800"/>
                <a:gd name="connsiteX1-561" fmla="*/ 513631 w 1355607"/>
                <a:gd name="connsiteY1-562" fmla="*/ 4534 h 1027800"/>
                <a:gd name="connsiteX2-563" fmla="*/ 1185930 w 1355607"/>
                <a:gd name="connsiteY2-564" fmla="*/ 83115 h 1027800"/>
                <a:gd name="connsiteX3-565" fmla="*/ 1353415 w 1355607"/>
                <a:gd name="connsiteY3-566" fmla="*/ 331563 h 1027800"/>
                <a:gd name="connsiteX4-567" fmla="*/ 1277215 w 1355607"/>
                <a:gd name="connsiteY4-568" fmla="*/ 701443 h 1027800"/>
                <a:gd name="connsiteX5-569" fmla="*/ 927961 w 1355607"/>
                <a:gd name="connsiteY5-570" fmla="*/ 1003072 h 1027800"/>
                <a:gd name="connsiteX6-571" fmla="*/ 248518 w 1355607"/>
                <a:gd name="connsiteY6-572" fmla="*/ 1010215 h 1027800"/>
                <a:gd name="connsiteX7-573" fmla="*/ 1658 w 1355607"/>
                <a:gd name="connsiteY7-574" fmla="*/ 749068 h 1027800"/>
                <a:gd name="connsiteX8-575" fmla="*/ 150090 w 1355607"/>
                <a:gd name="connsiteY8-576" fmla="*/ 196625 h 1027800"/>
                <a:gd name="connsiteX0-577" fmla="*/ 150090 w 1353554"/>
                <a:gd name="connsiteY0-578" fmla="*/ 196625 h 1027800"/>
                <a:gd name="connsiteX1-579" fmla="*/ 513631 w 1353554"/>
                <a:gd name="connsiteY1-580" fmla="*/ 4534 h 1027800"/>
                <a:gd name="connsiteX2-581" fmla="*/ 1185930 w 1353554"/>
                <a:gd name="connsiteY2-582" fmla="*/ 83115 h 1027800"/>
                <a:gd name="connsiteX3-583" fmla="*/ 1353415 w 1353554"/>
                <a:gd name="connsiteY3-584" fmla="*/ 331563 h 1027800"/>
                <a:gd name="connsiteX4-585" fmla="*/ 1277215 w 1353554"/>
                <a:gd name="connsiteY4-586" fmla="*/ 701443 h 1027800"/>
                <a:gd name="connsiteX5-587" fmla="*/ 927961 w 1353554"/>
                <a:gd name="connsiteY5-588" fmla="*/ 1003072 h 1027800"/>
                <a:gd name="connsiteX6-589" fmla="*/ 248518 w 1353554"/>
                <a:gd name="connsiteY6-590" fmla="*/ 1010215 h 1027800"/>
                <a:gd name="connsiteX7-591" fmla="*/ 1658 w 1353554"/>
                <a:gd name="connsiteY7-592" fmla="*/ 749068 h 1027800"/>
                <a:gd name="connsiteX8-593" fmla="*/ 150090 w 1353554"/>
                <a:gd name="connsiteY8-594" fmla="*/ 196625 h 1027800"/>
                <a:gd name="connsiteX0-595" fmla="*/ 150090 w 1353994"/>
                <a:gd name="connsiteY0-596" fmla="*/ 196625 h 1030943"/>
                <a:gd name="connsiteX1-597" fmla="*/ 513631 w 1353994"/>
                <a:gd name="connsiteY1-598" fmla="*/ 4534 h 1030943"/>
                <a:gd name="connsiteX2-599" fmla="*/ 1185930 w 1353994"/>
                <a:gd name="connsiteY2-600" fmla="*/ 83115 h 1030943"/>
                <a:gd name="connsiteX3-601" fmla="*/ 1353415 w 1353994"/>
                <a:gd name="connsiteY3-602" fmla="*/ 331563 h 1030943"/>
                <a:gd name="connsiteX4-603" fmla="*/ 1277215 w 1353994"/>
                <a:gd name="connsiteY4-604" fmla="*/ 701443 h 1030943"/>
                <a:gd name="connsiteX5-605" fmla="*/ 930342 w 1353994"/>
                <a:gd name="connsiteY5-606" fmla="*/ 1012597 h 1030943"/>
                <a:gd name="connsiteX6-607" fmla="*/ 248518 w 1353994"/>
                <a:gd name="connsiteY6-608" fmla="*/ 1010215 h 1030943"/>
                <a:gd name="connsiteX7-609" fmla="*/ 1658 w 1353994"/>
                <a:gd name="connsiteY7-610" fmla="*/ 749068 h 1030943"/>
                <a:gd name="connsiteX8-611" fmla="*/ 150090 w 1353994"/>
                <a:gd name="connsiteY8-612" fmla="*/ 196625 h 1030943"/>
                <a:gd name="connsiteX0-613" fmla="*/ 150090 w 1356697"/>
                <a:gd name="connsiteY0-614" fmla="*/ 196625 h 1030943"/>
                <a:gd name="connsiteX1-615" fmla="*/ 513631 w 1356697"/>
                <a:gd name="connsiteY1-616" fmla="*/ 4534 h 1030943"/>
                <a:gd name="connsiteX2-617" fmla="*/ 1185930 w 1356697"/>
                <a:gd name="connsiteY2-618" fmla="*/ 83115 h 1030943"/>
                <a:gd name="connsiteX3-619" fmla="*/ 1353415 w 1356697"/>
                <a:gd name="connsiteY3-620" fmla="*/ 331563 h 1030943"/>
                <a:gd name="connsiteX4-621" fmla="*/ 1267690 w 1356697"/>
                <a:gd name="connsiteY4-622" fmla="*/ 699062 h 1030943"/>
                <a:gd name="connsiteX5-623" fmla="*/ 930342 w 1356697"/>
                <a:gd name="connsiteY5-624" fmla="*/ 1012597 h 1030943"/>
                <a:gd name="connsiteX6-625" fmla="*/ 248518 w 1356697"/>
                <a:gd name="connsiteY6-626" fmla="*/ 1010215 h 1030943"/>
                <a:gd name="connsiteX7-627" fmla="*/ 1658 w 1356697"/>
                <a:gd name="connsiteY7-628" fmla="*/ 749068 h 1030943"/>
                <a:gd name="connsiteX8-629" fmla="*/ 150090 w 1356697"/>
                <a:gd name="connsiteY8-630" fmla="*/ 196625 h 1030943"/>
                <a:gd name="connsiteX0-631" fmla="*/ 150090 w 1358526"/>
                <a:gd name="connsiteY0-632" fmla="*/ 196625 h 1030943"/>
                <a:gd name="connsiteX1-633" fmla="*/ 513631 w 1358526"/>
                <a:gd name="connsiteY1-634" fmla="*/ 4534 h 1030943"/>
                <a:gd name="connsiteX2-635" fmla="*/ 1185930 w 1358526"/>
                <a:gd name="connsiteY2-636" fmla="*/ 83115 h 1030943"/>
                <a:gd name="connsiteX3-637" fmla="*/ 1353415 w 1358526"/>
                <a:gd name="connsiteY3-638" fmla="*/ 331563 h 1030943"/>
                <a:gd name="connsiteX4-639" fmla="*/ 1279596 w 1358526"/>
                <a:gd name="connsiteY4-640" fmla="*/ 706205 h 1030943"/>
                <a:gd name="connsiteX5-641" fmla="*/ 930342 w 1358526"/>
                <a:gd name="connsiteY5-642" fmla="*/ 1012597 h 1030943"/>
                <a:gd name="connsiteX6-643" fmla="*/ 248518 w 1358526"/>
                <a:gd name="connsiteY6-644" fmla="*/ 1010215 h 1030943"/>
                <a:gd name="connsiteX7-645" fmla="*/ 1658 w 1358526"/>
                <a:gd name="connsiteY7-646" fmla="*/ 749068 h 1030943"/>
                <a:gd name="connsiteX8-647" fmla="*/ 150090 w 1358526"/>
                <a:gd name="connsiteY8-648" fmla="*/ 196625 h 1030943"/>
                <a:gd name="connsiteX0-649" fmla="*/ 150090 w 1355905"/>
                <a:gd name="connsiteY0-650" fmla="*/ 196625 h 1030943"/>
                <a:gd name="connsiteX1-651" fmla="*/ 513631 w 1355905"/>
                <a:gd name="connsiteY1-652" fmla="*/ 4534 h 1030943"/>
                <a:gd name="connsiteX2-653" fmla="*/ 1185930 w 1355905"/>
                <a:gd name="connsiteY2-654" fmla="*/ 83115 h 1030943"/>
                <a:gd name="connsiteX3-655" fmla="*/ 1353415 w 1355905"/>
                <a:gd name="connsiteY3-656" fmla="*/ 331563 h 1030943"/>
                <a:gd name="connsiteX4-657" fmla="*/ 1279596 w 1355905"/>
                <a:gd name="connsiteY4-658" fmla="*/ 706205 h 1030943"/>
                <a:gd name="connsiteX5-659" fmla="*/ 930342 w 1355905"/>
                <a:gd name="connsiteY5-660" fmla="*/ 1012597 h 1030943"/>
                <a:gd name="connsiteX6-661" fmla="*/ 248518 w 1355905"/>
                <a:gd name="connsiteY6-662" fmla="*/ 1010215 h 1030943"/>
                <a:gd name="connsiteX7-663" fmla="*/ 1658 w 1355905"/>
                <a:gd name="connsiteY7-664" fmla="*/ 749068 h 1030943"/>
                <a:gd name="connsiteX8-665" fmla="*/ 150090 w 1355905"/>
                <a:gd name="connsiteY8-666" fmla="*/ 196625 h 1030943"/>
                <a:gd name="connsiteX0-667" fmla="*/ 150090 w 1353903"/>
                <a:gd name="connsiteY0-668" fmla="*/ 196625 h 1030943"/>
                <a:gd name="connsiteX1-669" fmla="*/ 513631 w 1353903"/>
                <a:gd name="connsiteY1-670" fmla="*/ 4534 h 1030943"/>
                <a:gd name="connsiteX2-671" fmla="*/ 1185930 w 1353903"/>
                <a:gd name="connsiteY2-672" fmla="*/ 83115 h 1030943"/>
                <a:gd name="connsiteX3-673" fmla="*/ 1353415 w 1353903"/>
                <a:gd name="connsiteY3-674" fmla="*/ 331563 h 1030943"/>
                <a:gd name="connsiteX4-675" fmla="*/ 1279596 w 1353903"/>
                <a:gd name="connsiteY4-676" fmla="*/ 706205 h 1030943"/>
                <a:gd name="connsiteX5-677" fmla="*/ 930342 w 1353903"/>
                <a:gd name="connsiteY5-678" fmla="*/ 1012597 h 1030943"/>
                <a:gd name="connsiteX6-679" fmla="*/ 248518 w 1353903"/>
                <a:gd name="connsiteY6-680" fmla="*/ 1010215 h 1030943"/>
                <a:gd name="connsiteX7-681" fmla="*/ 1658 w 1353903"/>
                <a:gd name="connsiteY7-682" fmla="*/ 749068 h 1030943"/>
                <a:gd name="connsiteX8-683" fmla="*/ 150090 w 1353903"/>
                <a:gd name="connsiteY8-684" fmla="*/ 196625 h 1030943"/>
                <a:gd name="connsiteX0-685" fmla="*/ 150090 w 1354038"/>
                <a:gd name="connsiteY0-686" fmla="*/ 196625 h 1030943"/>
                <a:gd name="connsiteX1-687" fmla="*/ 513631 w 1354038"/>
                <a:gd name="connsiteY1-688" fmla="*/ 4534 h 1030943"/>
                <a:gd name="connsiteX2-689" fmla="*/ 1185930 w 1354038"/>
                <a:gd name="connsiteY2-690" fmla="*/ 83115 h 1030943"/>
                <a:gd name="connsiteX3-691" fmla="*/ 1353415 w 1354038"/>
                <a:gd name="connsiteY3-692" fmla="*/ 331563 h 1030943"/>
                <a:gd name="connsiteX4-693" fmla="*/ 1279596 w 1354038"/>
                <a:gd name="connsiteY4-694" fmla="*/ 706205 h 1030943"/>
                <a:gd name="connsiteX5-695" fmla="*/ 930342 w 1354038"/>
                <a:gd name="connsiteY5-696" fmla="*/ 1012597 h 1030943"/>
                <a:gd name="connsiteX6-697" fmla="*/ 248518 w 1354038"/>
                <a:gd name="connsiteY6-698" fmla="*/ 1010215 h 1030943"/>
                <a:gd name="connsiteX7-699" fmla="*/ 1658 w 1354038"/>
                <a:gd name="connsiteY7-700" fmla="*/ 749068 h 1030943"/>
                <a:gd name="connsiteX8-701" fmla="*/ 150090 w 1354038"/>
                <a:gd name="connsiteY8-702" fmla="*/ 196625 h 1030943"/>
                <a:gd name="connsiteX0-703" fmla="*/ 150090 w 1355405"/>
                <a:gd name="connsiteY0-704" fmla="*/ 196625 h 1030943"/>
                <a:gd name="connsiteX1-705" fmla="*/ 513631 w 1355405"/>
                <a:gd name="connsiteY1-706" fmla="*/ 4534 h 1030943"/>
                <a:gd name="connsiteX2-707" fmla="*/ 1185930 w 1355405"/>
                <a:gd name="connsiteY2-708" fmla="*/ 83115 h 1030943"/>
                <a:gd name="connsiteX3-709" fmla="*/ 1353415 w 1355405"/>
                <a:gd name="connsiteY3-710" fmla="*/ 331563 h 1030943"/>
                <a:gd name="connsiteX4-711" fmla="*/ 1272452 w 1355405"/>
                <a:gd name="connsiteY4-712" fmla="*/ 699061 h 1030943"/>
                <a:gd name="connsiteX5-713" fmla="*/ 930342 w 1355405"/>
                <a:gd name="connsiteY5-714" fmla="*/ 1012597 h 1030943"/>
                <a:gd name="connsiteX6-715" fmla="*/ 248518 w 1355405"/>
                <a:gd name="connsiteY6-716" fmla="*/ 1010215 h 1030943"/>
                <a:gd name="connsiteX7-717" fmla="*/ 1658 w 1355405"/>
                <a:gd name="connsiteY7-718" fmla="*/ 749068 h 1030943"/>
                <a:gd name="connsiteX8-719" fmla="*/ 150090 w 1355405"/>
                <a:gd name="connsiteY8-720" fmla="*/ 196625 h 1030943"/>
                <a:gd name="connsiteX0-721" fmla="*/ 150090 w 1355993"/>
                <a:gd name="connsiteY0-722" fmla="*/ 196625 h 1030943"/>
                <a:gd name="connsiteX1-723" fmla="*/ 513631 w 1355993"/>
                <a:gd name="connsiteY1-724" fmla="*/ 4534 h 1030943"/>
                <a:gd name="connsiteX2-725" fmla="*/ 1185930 w 1355993"/>
                <a:gd name="connsiteY2-726" fmla="*/ 83115 h 1030943"/>
                <a:gd name="connsiteX3-727" fmla="*/ 1353415 w 1355993"/>
                <a:gd name="connsiteY3-728" fmla="*/ 331563 h 1030943"/>
                <a:gd name="connsiteX4-729" fmla="*/ 1272452 w 1355993"/>
                <a:gd name="connsiteY4-730" fmla="*/ 699061 h 1030943"/>
                <a:gd name="connsiteX5-731" fmla="*/ 930342 w 1355993"/>
                <a:gd name="connsiteY5-732" fmla="*/ 1012597 h 1030943"/>
                <a:gd name="connsiteX6-733" fmla="*/ 248518 w 1355993"/>
                <a:gd name="connsiteY6-734" fmla="*/ 1010215 h 1030943"/>
                <a:gd name="connsiteX7-735" fmla="*/ 1658 w 1355993"/>
                <a:gd name="connsiteY7-736" fmla="*/ 749068 h 1030943"/>
                <a:gd name="connsiteX8-737" fmla="*/ 150090 w 1355993"/>
                <a:gd name="connsiteY8-738" fmla="*/ 196625 h 1030943"/>
                <a:gd name="connsiteX0-739" fmla="*/ 150090 w 1355993"/>
                <a:gd name="connsiteY0-740" fmla="*/ 196625 h 1030943"/>
                <a:gd name="connsiteX1-741" fmla="*/ 513631 w 1355993"/>
                <a:gd name="connsiteY1-742" fmla="*/ 4534 h 1030943"/>
                <a:gd name="connsiteX2-743" fmla="*/ 1185930 w 1355993"/>
                <a:gd name="connsiteY2-744" fmla="*/ 83115 h 1030943"/>
                <a:gd name="connsiteX3-745" fmla="*/ 1353415 w 1355993"/>
                <a:gd name="connsiteY3-746" fmla="*/ 331563 h 1030943"/>
                <a:gd name="connsiteX4-747" fmla="*/ 1272452 w 1355993"/>
                <a:gd name="connsiteY4-748" fmla="*/ 699061 h 1030943"/>
                <a:gd name="connsiteX5-749" fmla="*/ 930342 w 1355993"/>
                <a:gd name="connsiteY5-750" fmla="*/ 1012597 h 1030943"/>
                <a:gd name="connsiteX6-751" fmla="*/ 248518 w 1355993"/>
                <a:gd name="connsiteY6-752" fmla="*/ 1010215 h 1030943"/>
                <a:gd name="connsiteX7-753" fmla="*/ 1658 w 1355993"/>
                <a:gd name="connsiteY7-754" fmla="*/ 749068 h 1030943"/>
                <a:gd name="connsiteX8-755" fmla="*/ 150090 w 1355993"/>
                <a:gd name="connsiteY8-756" fmla="*/ 196625 h 1030943"/>
                <a:gd name="connsiteX0-757" fmla="*/ 150090 w 1355993"/>
                <a:gd name="connsiteY0-758" fmla="*/ 196625 h 1037918"/>
                <a:gd name="connsiteX1-759" fmla="*/ 513631 w 1355993"/>
                <a:gd name="connsiteY1-760" fmla="*/ 4534 h 1037918"/>
                <a:gd name="connsiteX2-761" fmla="*/ 1185930 w 1355993"/>
                <a:gd name="connsiteY2-762" fmla="*/ 83115 h 1037918"/>
                <a:gd name="connsiteX3-763" fmla="*/ 1353415 w 1355993"/>
                <a:gd name="connsiteY3-764" fmla="*/ 331563 h 1037918"/>
                <a:gd name="connsiteX4-765" fmla="*/ 1272452 w 1355993"/>
                <a:gd name="connsiteY4-766" fmla="*/ 699061 h 1037918"/>
                <a:gd name="connsiteX5-767" fmla="*/ 930342 w 1355993"/>
                <a:gd name="connsiteY5-768" fmla="*/ 1012597 h 1037918"/>
                <a:gd name="connsiteX6-769" fmla="*/ 248518 w 1355993"/>
                <a:gd name="connsiteY6-770" fmla="*/ 1010215 h 1037918"/>
                <a:gd name="connsiteX7-771" fmla="*/ 1658 w 1355993"/>
                <a:gd name="connsiteY7-772" fmla="*/ 749068 h 1037918"/>
                <a:gd name="connsiteX8-773" fmla="*/ 150090 w 1355993"/>
                <a:gd name="connsiteY8-774" fmla="*/ 196625 h 1037918"/>
                <a:gd name="connsiteX0-775" fmla="*/ 148619 w 1354522"/>
                <a:gd name="connsiteY0-776" fmla="*/ 196625 h 1037918"/>
                <a:gd name="connsiteX1-777" fmla="*/ 512160 w 1354522"/>
                <a:gd name="connsiteY1-778" fmla="*/ 4534 h 1037918"/>
                <a:gd name="connsiteX2-779" fmla="*/ 1184459 w 1354522"/>
                <a:gd name="connsiteY2-780" fmla="*/ 83115 h 1037918"/>
                <a:gd name="connsiteX3-781" fmla="*/ 1351944 w 1354522"/>
                <a:gd name="connsiteY3-782" fmla="*/ 331563 h 1037918"/>
                <a:gd name="connsiteX4-783" fmla="*/ 1270981 w 1354522"/>
                <a:gd name="connsiteY4-784" fmla="*/ 699061 h 1037918"/>
                <a:gd name="connsiteX5-785" fmla="*/ 928871 w 1354522"/>
                <a:gd name="connsiteY5-786" fmla="*/ 1012597 h 1037918"/>
                <a:gd name="connsiteX6-787" fmla="*/ 247047 w 1354522"/>
                <a:gd name="connsiteY6-788" fmla="*/ 1010215 h 1037918"/>
                <a:gd name="connsiteX7-789" fmla="*/ 187 w 1354522"/>
                <a:gd name="connsiteY7-790" fmla="*/ 749068 h 1037918"/>
                <a:gd name="connsiteX8-791" fmla="*/ 148619 w 1354522"/>
                <a:gd name="connsiteY8-792" fmla="*/ 196625 h 1037918"/>
                <a:gd name="connsiteX0-793" fmla="*/ 148619 w 1354522"/>
                <a:gd name="connsiteY0-794" fmla="*/ 196625 h 1037918"/>
                <a:gd name="connsiteX1-795" fmla="*/ 512160 w 1354522"/>
                <a:gd name="connsiteY1-796" fmla="*/ 4534 h 1037918"/>
                <a:gd name="connsiteX2-797" fmla="*/ 1184459 w 1354522"/>
                <a:gd name="connsiteY2-798" fmla="*/ 83115 h 1037918"/>
                <a:gd name="connsiteX3-799" fmla="*/ 1351944 w 1354522"/>
                <a:gd name="connsiteY3-800" fmla="*/ 331563 h 1037918"/>
                <a:gd name="connsiteX4-801" fmla="*/ 1270981 w 1354522"/>
                <a:gd name="connsiteY4-802" fmla="*/ 699061 h 1037918"/>
                <a:gd name="connsiteX5-803" fmla="*/ 928871 w 1354522"/>
                <a:gd name="connsiteY5-804" fmla="*/ 1012597 h 1037918"/>
                <a:gd name="connsiteX6-805" fmla="*/ 247047 w 1354522"/>
                <a:gd name="connsiteY6-806" fmla="*/ 1010215 h 1037918"/>
                <a:gd name="connsiteX7-807" fmla="*/ 187 w 1354522"/>
                <a:gd name="connsiteY7-808" fmla="*/ 749068 h 1037918"/>
                <a:gd name="connsiteX8-809" fmla="*/ 148619 w 1354522"/>
                <a:gd name="connsiteY8-810" fmla="*/ 196625 h 1037918"/>
                <a:gd name="connsiteX0-811" fmla="*/ 148619 w 1354522"/>
                <a:gd name="connsiteY0-812" fmla="*/ 196625 h 1037918"/>
                <a:gd name="connsiteX1-813" fmla="*/ 512160 w 1354522"/>
                <a:gd name="connsiteY1-814" fmla="*/ 4534 h 1037918"/>
                <a:gd name="connsiteX2-815" fmla="*/ 1184459 w 1354522"/>
                <a:gd name="connsiteY2-816" fmla="*/ 83115 h 1037918"/>
                <a:gd name="connsiteX3-817" fmla="*/ 1351944 w 1354522"/>
                <a:gd name="connsiteY3-818" fmla="*/ 331563 h 1037918"/>
                <a:gd name="connsiteX4-819" fmla="*/ 1270981 w 1354522"/>
                <a:gd name="connsiteY4-820" fmla="*/ 699061 h 1037918"/>
                <a:gd name="connsiteX5-821" fmla="*/ 928871 w 1354522"/>
                <a:gd name="connsiteY5-822" fmla="*/ 1012597 h 1037918"/>
                <a:gd name="connsiteX6-823" fmla="*/ 247047 w 1354522"/>
                <a:gd name="connsiteY6-824" fmla="*/ 1010215 h 1037918"/>
                <a:gd name="connsiteX7-825" fmla="*/ 187 w 1354522"/>
                <a:gd name="connsiteY7-826" fmla="*/ 749068 h 1037918"/>
                <a:gd name="connsiteX8-827" fmla="*/ 148619 w 1354522"/>
                <a:gd name="connsiteY8-828" fmla="*/ 196625 h 1037918"/>
              </a:gdLst>
              <a:ahLst/>
              <a:cxnLst>
                <a:cxn ang="0">
                  <a:pos x="connsiteX0-811" y="connsiteY0-812"/>
                </a:cxn>
                <a:cxn ang="0">
                  <a:pos x="connsiteX1-813" y="connsiteY1-814"/>
                </a:cxn>
                <a:cxn ang="0">
                  <a:pos x="connsiteX2-815" y="connsiteY2-816"/>
                </a:cxn>
                <a:cxn ang="0">
                  <a:pos x="connsiteX3-817" y="connsiteY3-818"/>
                </a:cxn>
                <a:cxn ang="0">
                  <a:pos x="connsiteX4-819" y="connsiteY4-820"/>
                </a:cxn>
                <a:cxn ang="0">
                  <a:pos x="connsiteX5-821" y="connsiteY5-822"/>
                </a:cxn>
                <a:cxn ang="0">
                  <a:pos x="connsiteX6-823" y="connsiteY6-824"/>
                </a:cxn>
                <a:cxn ang="0">
                  <a:pos x="connsiteX7-825" y="connsiteY7-826"/>
                </a:cxn>
                <a:cxn ang="0">
                  <a:pos x="connsiteX8-827" y="connsiteY8-828"/>
                </a:cxn>
              </a:cxnLst>
              <a:rect l="l" t="t" r="r" b="b"/>
              <a:pathLst>
                <a:path w="1354522" h="1037918">
                  <a:moveTo>
                    <a:pt x="148619" y="196625"/>
                  </a:moveTo>
                  <a:cubicBezTo>
                    <a:pt x="248236" y="43961"/>
                    <a:pt x="339520" y="23452"/>
                    <a:pt x="512160" y="4534"/>
                  </a:cubicBezTo>
                  <a:cubicBezTo>
                    <a:pt x="684800" y="-14384"/>
                    <a:pt x="1044495" y="28610"/>
                    <a:pt x="1184459" y="83115"/>
                  </a:cubicBezTo>
                  <a:cubicBezTo>
                    <a:pt x="1324423" y="137620"/>
                    <a:pt x="1337524" y="228905"/>
                    <a:pt x="1351944" y="331563"/>
                  </a:cubicBezTo>
                  <a:cubicBezTo>
                    <a:pt x="1366364" y="434221"/>
                    <a:pt x="1317681" y="583174"/>
                    <a:pt x="1270981" y="699061"/>
                  </a:cubicBezTo>
                  <a:cubicBezTo>
                    <a:pt x="1224281" y="814948"/>
                    <a:pt x="1148208" y="986404"/>
                    <a:pt x="928871" y="1012597"/>
                  </a:cubicBezTo>
                  <a:cubicBezTo>
                    <a:pt x="709534" y="1038790"/>
                    <a:pt x="401828" y="1054136"/>
                    <a:pt x="247047" y="1010215"/>
                  </a:cubicBezTo>
                  <a:cubicBezTo>
                    <a:pt x="92266" y="966294"/>
                    <a:pt x="-4839" y="948960"/>
                    <a:pt x="187" y="749068"/>
                  </a:cubicBezTo>
                  <a:cubicBezTo>
                    <a:pt x="5213" y="549176"/>
                    <a:pt x="49002" y="349289"/>
                    <a:pt x="148619" y="196625"/>
                  </a:cubicBezTo>
                  <a:close/>
                </a:path>
              </a:pathLst>
            </a:custGeom>
            <a:solidFill>
              <a:srgbClr val="FF99FF"/>
            </a:solidFill>
          </p:spPr>
          <p:txBody>
            <a:bodyPr rot="0" spcFirstLastPara="0" vert="horz" wrap="square" lIns="68580" tIns="34290" rIns="68580" bIns="34290" numCol="1" spcCol="0" rtlCol="0" fromWordArt="0" anchor="ctr" anchorCtr="0" forceAA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3F4143"/>
                  </a:solidFill>
                  <a:latin typeface="Calibri" panose="020F0502020204030204" charset="0"/>
                  <a:ea typeface="+mn-ea"/>
                  <a:cs typeface="+mn-ea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FFFF"/>
                  </a:solidFill>
                  <a:latin typeface="Calibri Light" charset="0"/>
                  <a:ea typeface="+mn-ea"/>
                  <a:cs typeface="+mn-ea"/>
                  <a:sym typeface="Arial" panose="020B0604020202020204" pitchFamily="34" charset="0"/>
                </a:rPr>
                <a:t>08</a:t>
              </a:r>
            </a:p>
          </p:txBody>
        </p:sp>
      </p:grpSp>
      <p:grpSp>
        <p:nvGrpSpPr>
          <p:cNvPr id="14" name="组合 13"/>
          <p:cNvGrpSpPr/>
          <p:nvPr>
            <p:custDataLst>
              <p:tags r:id="rId3"/>
            </p:custDataLst>
          </p:nvPr>
        </p:nvGrpSpPr>
        <p:grpSpPr>
          <a:xfrm>
            <a:off x="13310" y="925776"/>
            <a:ext cx="709802" cy="966782"/>
            <a:chOff x="909712" y="3181350"/>
            <a:chExt cx="1762088" cy="2400044"/>
          </a:xfrm>
        </p:grpSpPr>
        <p:sp>
          <p:nvSpPr>
            <p:cNvPr id="11" name="任意多边形 10"/>
            <p:cNvSpPr/>
            <p:nvPr>
              <p:custDataLst>
                <p:tags r:id="rId4"/>
              </p:custDataLst>
            </p:nvPr>
          </p:nvSpPr>
          <p:spPr>
            <a:xfrm>
              <a:off x="1071268" y="3181350"/>
              <a:ext cx="1023128" cy="1013841"/>
            </a:xfrm>
            <a:custGeom>
              <a:avLst/>
              <a:gdLst>
                <a:gd name="connsiteX0" fmla="*/ 833306 w 1200421"/>
                <a:gd name="connsiteY0" fmla="*/ 445 h 1189525"/>
                <a:gd name="connsiteX1" fmla="*/ 981764 w 1200421"/>
                <a:gd name="connsiteY1" fmla="*/ 38205 h 1189525"/>
                <a:gd name="connsiteX2" fmla="*/ 1162217 w 1200421"/>
                <a:gd name="connsiteY2" fmla="*/ 553047 h 1189525"/>
                <a:gd name="connsiteX3" fmla="*/ 952392 w 1200421"/>
                <a:gd name="connsiteY3" fmla="*/ 989336 h 1189525"/>
                <a:gd name="connsiteX4" fmla="*/ 805675 w 1200421"/>
                <a:gd name="connsiteY4" fmla="*/ 1019691 h 1189525"/>
                <a:gd name="connsiteX5" fmla="*/ 1056982 w 1200421"/>
                <a:gd name="connsiteY5" fmla="*/ 497151 h 1189525"/>
                <a:gd name="connsiteX6" fmla="*/ 932224 w 1200421"/>
                <a:gd name="connsiteY6" fmla="*/ 141211 h 1189525"/>
                <a:gd name="connsiteX7" fmla="*/ 576284 w 1200421"/>
                <a:gd name="connsiteY7" fmla="*/ 265968 h 1189525"/>
                <a:gd name="connsiteX8" fmla="*/ 148393 w 1200421"/>
                <a:gd name="connsiteY8" fmla="*/ 1155680 h 1189525"/>
                <a:gd name="connsiteX9" fmla="*/ 5058 w 1200421"/>
                <a:gd name="connsiteY9" fmla="*/ 1185336 h 1189525"/>
                <a:gd name="connsiteX10" fmla="*/ 0 w 1200421"/>
                <a:gd name="connsiteY10" fmla="*/ 1189525 h 1189525"/>
                <a:gd name="connsiteX11" fmla="*/ 466921 w 1200421"/>
                <a:gd name="connsiteY11" fmla="*/ 218657 h 1189525"/>
                <a:gd name="connsiteX12" fmla="*/ 833306 w 1200421"/>
                <a:gd name="connsiteY12" fmla="*/ 445 h 118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00421" h="1189525">
                  <a:moveTo>
                    <a:pt x="833306" y="445"/>
                  </a:moveTo>
                  <a:cubicBezTo>
                    <a:pt x="883358" y="2856"/>
                    <a:pt x="933764" y="15120"/>
                    <a:pt x="981764" y="38205"/>
                  </a:cubicBezTo>
                  <a:cubicBezTo>
                    <a:pt x="1173765" y="130544"/>
                    <a:pt x="1254556" y="361047"/>
                    <a:pt x="1162217" y="553047"/>
                  </a:cubicBezTo>
                  <a:lnTo>
                    <a:pt x="952392" y="989336"/>
                  </a:lnTo>
                  <a:lnTo>
                    <a:pt x="805675" y="1019691"/>
                  </a:lnTo>
                  <a:lnTo>
                    <a:pt x="1056982" y="497151"/>
                  </a:lnTo>
                  <a:cubicBezTo>
                    <a:pt x="1120821" y="364410"/>
                    <a:pt x="1064965" y="205050"/>
                    <a:pt x="932224" y="141211"/>
                  </a:cubicBezTo>
                  <a:cubicBezTo>
                    <a:pt x="799483" y="77371"/>
                    <a:pt x="640123" y="133227"/>
                    <a:pt x="576284" y="265968"/>
                  </a:cubicBezTo>
                  <a:lnTo>
                    <a:pt x="148393" y="1155680"/>
                  </a:lnTo>
                  <a:lnTo>
                    <a:pt x="5058" y="1185336"/>
                  </a:lnTo>
                  <a:lnTo>
                    <a:pt x="0" y="1189525"/>
                  </a:lnTo>
                  <a:lnTo>
                    <a:pt x="466921" y="218657"/>
                  </a:lnTo>
                  <a:cubicBezTo>
                    <a:pt x="536176" y="74657"/>
                    <a:pt x="683148" y="-6788"/>
                    <a:pt x="833306" y="445"/>
                  </a:cubicBezTo>
                  <a:close/>
                </a:path>
              </a:pathLst>
            </a:custGeom>
            <a:solidFill>
              <a:srgbClr val="FF99FF"/>
            </a:solidFill>
            <a:ln>
              <a:solidFill>
                <a:srgbClr val="FF99FF"/>
              </a:solidFill>
            </a:ln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lIns="297000" tIns="81000" bIns="189000" rtlCol="0" anchor="ctr">
              <a:normAutofit fontScale="77500" lnSpcReduction="10000"/>
            </a:bodyPr>
            <a:lstStyle/>
            <a:p>
              <a:pPr algn="ctr"/>
              <a:endParaRPr lang="zh-CN" altLang="en-US" sz="1350" dirty="0">
                <a:solidFill>
                  <a:srgbClr val="DEAB8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>
              <p:custDataLst>
                <p:tags r:id="rId5"/>
              </p:custDataLst>
            </p:nvPr>
          </p:nvSpPr>
          <p:spPr>
            <a:xfrm>
              <a:off x="909712" y="3800476"/>
              <a:ext cx="1762088" cy="1780918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99FF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rgbClr val="DEAB81">
                <a:shade val="50000"/>
              </a:srgbClr>
            </a:lnRef>
            <a:fillRef idx="1">
              <a:srgbClr val="DEAB81"/>
            </a:fillRef>
            <a:effectRef idx="0">
              <a:srgbClr val="DEAB81"/>
            </a:effectRef>
            <a:fontRef idx="minor">
              <a:srgbClr val="FFFFFF"/>
            </a:fontRef>
          </p:style>
          <p:txBody>
            <a:bodyPr rtlCol="0" anchor="ctr">
              <a:normAutofit/>
            </a:bodyPr>
            <a:lstStyle/>
            <a:p>
              <a:pPr algn="ctr"/>
              <a:r>
                <a:rPr lang="zh-CN" altLang="en-US" sz="2000" smtClean="0">
                  <a:solidFill>
                    <a:srgbClr val="FF99FF"/>
                  </a:solidFill>
                  <a:sym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16039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16039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i"/>
  <p:tag name="KSO_WM_UNIT_INDEX" val="1_1"/>
  <p:tag name="KSO_WM_UNIT_ID" val="custom160431_19*l_i*1_1"/>
  <p:tag name="KSO_WM_UNIT_CLEAR" val="1"/>
  <p:tag name="KSO_WM_UNIT_LAYERLEVEL" val="1_1"/>
  <p:tag name="KSO_WM_DIAGRAM_GROUP_CODE" val="l1-3"/>
  <p:tag name="KSO_WM_UNIT_FILL_FORE_SCHEMECOLOR_INDEX" val="5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i"/>
  <p:tag name="KSO_WM_UNIT_INDEX" val="1_2"/>
  <p:tag name="KSO_WM_UNIT_ID" val="custom160431_19*l_i*1_2"/>
  <p:tag name="KSO_WM_UNIT_CLEAR" val="1"/>
  <p:tag name="KSO_WM_UNIT_LAYERLEVEL" val="1_1"/>
  <p:tag name="KSO_WM_DIAGRAM_GROUP_CODE" val="l1-3"/>
  <p:tag name="KSO_WM_UNIT_LINE_FORE_SCHEMECOLOR_INDEX" val="5"/>
  <p:tag name="KSO_WM_UNIT_LINE_FILL_TYPE" val="2"/>
  <p:tag name="KSO_WM_UNIT_USESOURCEFORMAT_APPLY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i"/>
  <p:tag name="KSO_WM_UNIT_INDEX" val="1_3"/>
  <p:tag name="KSO_WM_UNIT_ID" val="custom160431_19*l_i*1_3"/>
  <p:tag name="KSO_WM_UNIT_CLEAR" val="1"/>
  <p:tag name="KSO_WM_UNIT_LAYERLEVEL" val="1_1"/>
  <p:tag name="KSO_WM_DIAGRAM_GROUP_CODE" val="l1-3"/>
  <p:tag name="KSO_WM_UNIT_LINE_FORE_SCHEMECOLOR_INDEX" val="5"/>
  <p:tag name="KSO_WM_UNIT_LINE_FILL_TYPE" val="2"/>
  <p:tag name="KSO_WM_UNIT_USESOURCEFORMAT_APPLY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h_f"/>
  <p:tag name="KSO_WM_UNIT_INDEX" val="1_1_1"/>
  <p:tag name="KSO_WM_UNIT_ID" val="custom160431_19*l_h_f*1_1_1"/>
  <p:tag name="KSO_WM_UNIT_CLEAR" val="1"/>
  <p:tag name="KSO_WM_UNIT_LAYERLEVEL" val="1_1_1"/>
  <p:tag name="KSO_WM_UNIT_VALUE" val="20"/>
  <p:tag name="KSO_WM_UNIT_HIGHLIGHT" val="0"/>
  <p:tag name="KSO_WM_UNIT_COMPATIBLE" val="0"/>
  <p:tag name="KSO_WM_UNIT_PRESET_TEXT_INDEX" val="3"/>
  <p:tag name="KSO_WM_UNIT_PRESET_TEXT_LEN" val="5"/>
  <p:tag name="KSO_WM_DIAGRAM_GROUP_CODE" val="l1-3"/>
  <p:tag name="KSO_WM_UNIT_FILL_FORE_SCHEMECOLOR_INDEX" val="5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h_f"/>
  <p:tag name="KSO_WM_UNIT_INDEX" val="1_2_1"/>
  <p:tag name="KSO_WM_UNIT_ID" val="custom160431_19*l_h_f*1_2_1"/>
  <p:tag name="KSO_WM_UNIT_CLEAR" val="1"/>
  <p:tag name="KSO_WM_UNIT_LAYERLEVEL" val="1_1_1"/>
  <p:tag name="KSO_WM_UNIT_VALUE" val="20"/>
  <p:tag name="KSO_WM_UNIT_HIGHLIGHT" val="0"/>
  <p:tag name="KSO_WM_UNIT_COMPATIBLE" val="0"/>
  <p:tag name="KSO_WM_UNIT_PRESET_TEXT_INDEX" val="3"/>
  <p:tag name="KSO_WM_UNIT_PRESET_TEXT_LEN" val="5"/>
  <p:tag name="KSO_WM_DIAGRAM_GROUP_CODE" val="l1-3"/>
  <p:tag name="KSO_WM_UNIT_FILL_FORE_SCHEMECOLOR_INDEX" val="5"/>
  <p:tag name="KSO_WM_UNIT_FILL_TYPE" val="1"/>
  <p:tag name="KSO_WM_UNIT_TEXT_FILL_FORE_SCHEMECOLOR_INDEX" val="14"/>
  <p:tag name="KSO_WM_UNIT_TEXT_FILL_TYPE" val="1"/>
  <p:tag name="KSO_WM_UNIT_USESOURCEFORMAT_APPLY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1"/>
  <p:tag name="KSO_WM_UNIT_TYPE" val="l_i"/>
  <p:tag name="KSO_WM_UNIT_INDEX" val="1_4"/>
  <p:tag name="KSO_WM_UNIT_ID" val="custom160431_19*l_i*1_4"/>
  <p:tag name="KSO_WM_UNIT_CLEAR" val="1"/>
  <p:tag name="KSO_WM_UNIT_LAYERLEVEL" val="1_1"/>
  <p:tag name="KSO_WM_DIAGRAM_GROUP_CODE" val="l1-3"/>
  <p:tag name="KSO_WM_UNIT_LINE_FORE_SCHEMECOLOR_INDEX" val="5"/>
  <p:tag name="KSO_WM_UNIT_LINE_FILL_TYPE" val="2"/>
  <p:tag name="KSO_WM_UNIT_USESOURCEFORMAT_APPLY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282_6*i*1"/>
  <p:tag name="KSO_WM_TEMPLATE_CATEGORY" val="diagram"/>
  <p:tag name="KSO_WM_TEMPLATE_INDEX" val="160282"/>
  <p:tag name="KSO_WM_UNIT_INDEX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TYPE" val="i"/>
  <p:tag name="KSO_WM_UNIT_ID" val="diagram160373_1*i*0"/>
  <p:tag name="KSO_WM_TEMPLATE_CATEGORY" val="diagram"/>
  <p:tag name="KSO_WM_TEMPLATE_INDEX" val="160373"/>
  <p:tag name="KSO_WM_UNIT_INDEX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CLEAR" val="1"/>
  <p:tag name="KSO_WM_UNIT_LAYERLEVEL" val="1_1"/>
  <p:tag name="KSO_WM_DIAGRAM_GROUP_CODE" val="l1-2"/>
  <p:tag name="KSO_WM_TAG_VERSION" val="1.0"/>
  <p:tag name="KSO_WM_BEAUTIFY_FLAG" val="#wm#"/>
  <p:tag name="KSO_WM_UNIT_TYPE" val="i"/>
  <p:tag name="KSO_WM_UNIT_ID" val="custom160439_14*i*0"/>
  <p:tag name="KSO_WM_TEMPLATE_CATEGORY" val="custom"/>
  <p:tag name="KSO_WM_TEMPLATE_INDEX" val="160439"/>
  <p:tag name="KSO_WM_UNIT_INDEX" val="0"/>
  <p:tag name="KSO_WM_UNIT_FILL_FORE_SCHEMECOLOR_INDEX" val="14"/>
  <p:tag name="KSO_WM_UNIT_FILL_TYPE" val="1"/>
  <p:tag name="KSO_WM_UNIT_USESOURCEFORMAT_APPLY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CLEAR" val="1"/>
  <p:tag name="KSO_WM_UNIT_LAYERLEVEL" val="1_1"/>
  <p:tag name="KSO_WM_DIAGRAM_GROUP_CODE" val="l1-2"/>
  <p:tag name="KSO_WM_TAG_VERSION" val="1.0"/>
  <p:tag name="KSO_WM_BEAUTIFY_FLAG" val="#wm#"/>
  <p:tag name="KSO_WM_UNIT_TYPE" val="i"/>
  <p:tag name="KSO_WM_UNIT_ID" val="custom160439_14*i*1"/>
  <p:tag name="KSO_WM_TEMPLATE_CATEGORY" val="custom"/>
  <p:tag name="KSO_WM_TEMPLATE_INDEX" val="160439"/>
  <p:tag name="KSO_WM_UNIT_INDEX" val="1"/>
  <p:tag name="KSO_WM_UNIT_SHADOW_SCHEMECOLOR_INDEX" val="16"/>
  <p:tag name="KSO_WM_UNIT_USESOURCEFORMAT_APPLY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CLEAR" val="1"/>
  <p:tag name="KSO_WM_UNIT_LAYERLEVEL" val="1_1"/>
  <p:tag name="KSO_WM_DIAGRAM_GROUP_CODE" val="l1-2"/>
  <p:tag name="KSO_WM_TAG_VERSION" val="1.0"/>
  <p:tag name="KSO_WM_BEAUTIFY_FLAG" val="#wm#"/>
  <p:tag name="KSO_WM_UNIT_TYPE" val="i"/>
  <p:tag name="KSO_WM_UNIT_ID" val="custom160439_14*i*2"/>
  <p:tag name="KSO_WM_TEMPLATE_CATEGORY" val="custom"/>
  <p:tag name="KSO_WM_TEMPLATE_INDEX" val="160439"/>
  <p:tag name="KSO_WM_UNIT_INDEX" val="2"/>
  <p:tag name="KSO_WM_UNIT_FILL_FORE_SCHEMECOLOR_INDEX" val="5"/>
  <p:tag name="KSO_WM_UNIT_FILL_TYPE" val="1"/>
  <p:tag name="KSO_WM_UNIT_USESOURCEFORMAT_APPLY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4"/>
  <p:tag name="KSO_WM_UNIT_ID" val="custom160439_14*l_i*1_4"/>
  <p:tag name="KSO_WM_UNIT_CLEAR" val="1"/>
  <p:tag name="KSO_WM_UNIT_LAYERLEVEL" val="1_1"/>
  <p:tag name="KSO_WM_DIAGRAM_GROUP_CODE" val="l1-2"/>
  <p:tag name="KSO_WM_UNIT_USESOURCEFORMAT_APPLY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5"/>
  <p:tag name="KSO_WM_UNIT_ID" val="custom160439_14*l_i*1_5"/>
  <p:tag name="KSO_WM_UNIT_CLEAR" val="1"/>
  <p:tag name="KSO_WM_UNIT_LAYERLEVEL" val="1_1"/>
  <p:tag name="KSO_WM_DIAGRAM_GROUP_CODE" val="l1-2"/>
  <p:tag name="KSO_WM_UNIT_USESOURCEFORMAT_APPLY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6"/>
  <p:tag name="KSO_WM_UNIT_ID" val="custom160439_14*l_i*1_6"/>
  <p:tag name="KSO_WM_UNIT_CLEAR" val="1"/>
  <p:tag name="KSO_WM_UNIT_LAYERLEVEL" val="1_1"/>
  <p:tag name="KSO_WM_DIAGRAM_GROUP_CODE" val="l1-2"/>
  <p:tag name="KSO_WM_UNIT_FILL_FORE_SCHEMECOLOR_INDEX" val="13"/>
  <p:tag name="KSO_WM_UNIT_FILL_TYPE" val="1"/>
  <p:tag name="KSO_WM_UNIT_USESOURCEFORMAT_APPLY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7"/>
  <p:tag name="KSO_WM_UNIT_ID" val="custom160439_14*l_i*1_7"/>
  <p:tag name="KSO_WM_UNIT_CLEAR" val="1"/>
  <p:tag name="KSO_WM_UNIT_LAYERLEVEL" val="1_1"/>
  <p:tag name="KSO_WM_DIAGRAM_GROUP_CODE" val="l1-2"/>
  <p:tag name="KSO_WM_UNIT_SHADOW_SCHEMECOLOR_INDEX" val="16"/>
  <p:tag name="KSO_WM_UNIT_USESOURCEFORMAT_APPLY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h_f"/>
  <p:tag name="KSO_WM_UNIT_INDEX" val="1_1_1"/>
  <p:tag name="KSO_WM_UNIT_ID" val="custom160439_14*l_h_f*1_1_1"/>
  <p:tag name="KSO_WM_UNIT_CLEAR" val="1"/>
  <p:tag name="KSO_WM_UNIT_LAYERLEVEL" val="1_1_1"/>
  <p:tag name="KSO_WM_UNIT_VALUE" val="16"/>
  <p:tag name="KSO_WM_UNIT_HIGHLIGHT" val="0"/>
  <p:tag name="KSO_WM_UNIT_COMPATIBLE" val="0"/>
  <p:tag name="KSO_WM_UNIT_PRESET_TEXT_INDEX" val="4"/>
  <p:tag name="KSO_WM_UNIT_PRESET_TEXT_LEN" val="17"/>
  <p:tag name="KSO_WM_DIAGRAM_GROUP_CODE" val="l1-2"/>
  <p:tag name="KSO_WM_UNIT_TEXT_FILL_FORE_SCHEMECOLOR_INDEX" val="14"/>
  <p:tag name="KSO_WM_UNIT_TEXT_FILL_TYPE" val="1"/>
  <p:tag name="KSO_WM_UNIT_USESOURCEFORMAT_APPLY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8"/>
  <p:tag name="KSO_WM_UNIT_ID" val="custom160439_14*l_i*1_8"/>
  <p:tag name="KSO_WM_UNIT_CLEAR" val="1"/>
  <p:tag name="KSO_WM_UNIT_LAYERLEVEL" val="1_1"/>
  <p:tag name="KSO_WM_DIAGRAM_GROUP_CODE" val="l1-2"/>
  <p:tag name="KSO_WM_UNIT_SHADOW_SCHEMECOLOR_INDEX" val="16"/>
  <p:tag name="KSO_WM_UNIT_USESOURCEFORMAT_APPLY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9"/>
  <p:tag name="KSO_WM_UNIT_ID" val="custom160439_14*l_i*1_9"/>
  <p:tag name="KSO_WM_UNIT_CLEAR" val="1"/>
  <p:tag name="KSO_WM_UNIT_LAYERLEVEL" val="1_1"/>
  <p:tag name="KSO_WM_DIAGRAM_GROUP_CODE" val="l1-2"/>
  <p:tag name="KSO_WM_UNIT_FILL_FORE_SCHEMECOLOR_INDEX" val="7"/>
  <p:tag name="KSO_WM_UNIT_FILL_TYPE" val="1"/>
  <p:tag name="KSO_WM_UNIT_USESOURCEFORMAT_APPLY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10"/>
  <p:tag name="KSO_WM_UNIT_ID" val="custom160439_14*l_i*1_10"/>
  <p:tag name="KSO_WM_UNIT_CLEAR" val="1"/>
  <p:tag name="KSO_WM_UNIT_LAYERLEVEL" val="1_1"/>
  <p:tag name="KSO_WM_DIAGRAM_GROUP_CODE" val="l1-2"/>
  <p:tag name="KSO_WM_UNIT_USESOURCEFORMAT_APPLY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11"/>
  <p:tag name="KSO_WM_UNIT_ID" val="custom160439_14*l_i*1_11"/>
  <p:tag name="KSO_WM_UNIT_CLEAR" val="1"/>
  <p:tag name="KSO_WM_UNIT_LAYERLEVEL" val="1_1"/>
  <p:tag name="KSO_WM_DIAGRAM_GROUP_CODE" val="l1-2"/>
  <p:tag name="KSO_WM_UNIT_USESOURCEFORMAT_APPLY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12"/>
  <p:tag name="KSO_WM_UNIT_ID" val="custom160439_14*l_i*1_12"/>
  <p:tag name="KSO_WM_UNIT_CLEAR" val="1"/>
  <p:tag name="KSO_WM_UNIT_LAYERLEVEL" val="1_1"/>
  <p:tag name="KSO_WM_DIAGRAM_GROUP_CODE" val="l1-2"/>
  <p:tag name="KSO_WM_UNIT_FILL_FORE_SCHEMECOLOR_INDEX" val="13"/>
  <p:tag name="KSO_WM_UNIT_FILL_TYPE" val="1"/>
  <p:tag name="KSO_WM_UNIT_USESOURCEFORMAT_APPLY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i"/>
  <p:tag name="KSO_WM_UNIT_INDEX" val="1_13"/>
  <p:tag name="KSO_WM_UNIT_ID" val="custom160439_14*l_i*1_13"/>
  <p:tag name="KSO_WM_UNIT_CLEAR" val="1"/>
  <p:tag name="KSO_WM_UNIT_LAYERLEVEL" val="1_1"/>
  <p:tag name="KSO_WM_DIAGRAM_GROUP_CODE" val="l1-2"/>
  <p:tag name="KSO_WM_UNIT_SHADOW_SCHEMECOLOR_INDEX" val="16"/>
  <p:tag name="KSO_WM_UNIT_USESOURCEFORMAT_APPLY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439"/>
  <p:tag name="KSO_WM_UNIT_TYPE" val="l_h_f"/>
  <p:tag name="KSO_WM_UNIT_INDEX" val="1_2_1"/>
  <p:tag name="KSO_WM_UNIT_ID" val="custom160439_14*l_h_f*1_2_1"/>
  <p:tag name="KSO_WM_UNIT_CLEAR" val="1"/>
  <p:tag name="KSO_WM_UNIT_LAYERLEVEL" val="1_1_1"/>
  <p:tag name="KSO_WM_UNIT_VALUE" val="16"/>
  <p:tag name="KSO_WM_UNIT_HIGHLIGHT" val="0"/>
  <p:tag name="KSO_WM_UNIT_COMPATIBLE" val="0"/>
  <p:tag name="KSO_WM_UNIT_PRESET_TEXT_INDEX" val="4"/>
  <p:tag name="KSO_WM_UNIT_PRESET_TEXT_LEN" val="17"/>
  <p:tag name="KSO_WM_DIAGRAM_GROUP_CODE" val="l1-2"/>
  <p:tag name="KSO_WM_UNIT_TEXT_FILL_FORE_SCHEMECOLOR_INDEX" val="14"/>
  <p:tag name="KSO_WM_UNIT_TEXT_FILL_TYPE" val="1"/>
  <p:tag name="KSO_WM_UNIT_USESOURCEFORMAT_APPLY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i"/>
  <p:tag name="KSO_WM_UNIT_INDEX" val="1_1"/>
  <p:tag name="KSO_WM_UNIT_ID" val="diagram160373_1*l_i*1_1"/>
  <p:tag name="KSO_WM_UNIT_CLEAR" val="1"/>
  <p:tag name="KSO_WM_UNIT_LAYERLEVEL" val="1_1"/>
  <p:tag name="KSO_WM_BEAUTIFY_FLAG" val="#wm#"/>
  <p:tag name="KSO_WM_TAG_VERSION" val="1.0"/>
  <p:tag name="KSO_WM_DIAGRAM_GROUP_CODE" val="l1-1"/>
  <p:tag name="KSO_WM_UNIT_FILL_FORE_SCHEMECOLOR_INDEX" val="5"/>
  <p:tag name="KSO_WM_UNIT_FILL_TYPE" val="1"/>
  <p:tag name="KSO_WM_UNIT_TEXT_FILL_FORE_SCHEMECOLOR_INDEX" val="5"/>
  <p:tag name="KSO_WM_UNIT_TEXT_FILL_TYPE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diagram"/>
  <p:tag name="KSO_WM_TEMPLATE_INDEX" val="160373"/>
  <p:tag name="KSO_WM_UNIT_TYPE" val="l_h_f"/>
  <p:tag name="KSO_WM_UNIT_INDEX" val="1_1_1"/>
  <p:tag name="KSO_WM_UNIT_ID" val="diagram160373_1*l_h_f*1_1_1"/>
  <p:tag name="KSO_WM_UNIT_CLEAR" val="1"/>
  <p:tag name="KSO_WM_UNIT_LAYERLEVEL" val="1_1_1"/>
  <p:tag name="KSO_WM_UNIT_VALUE" val="72"/>
  <p:tag name="KSO_WM_UNIT_HIGHLIGHT" val="0"/>
  <p:tag name="KSO_WM_UNIT_COMPATIBLE" val="0"/>
  <p:tag name="KSO_WM_BEAUTIFY_FLAG" val="#wm#"/>
  <p:tag name="KSO_WM_TAG_VERSION" val="1.0"/>
  <p:tag name="KSO_WM_DIAGRAM_GROUP_CODE" val="l1-1"/>
  <p:tag name="KSO_WM_UNIT_PRESET_TEXT" val="LOREM"/>
  <p:tag name="KSO_WM_UNIT_FILL_FORE_SCHEMECOLOR_INDEX" val="14"/>
  <p:tag name="KSO_WM_UNIT_FILL_TYPE" val="1"/>
  <p:tag name="KSO_WM_UNIT_LINE_FORE_SCHEMECOLOR_INDEX" val="5"/>
  <p:tag name="KSO_WM_UNIT_LINE_FILL_TYPE" val="2"/>
  <p:tag name="KSO_WM_UNIT_TEXT_FILL_FORE_SCHEMECOLOR_INDEX" val="5"/>
  <p:tag name="KSO_WM_UNIT_TEXT_FILL_TYPE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i"/>
  <p:tag name="KSO_WM_UNIT_INDEX" val="1_1"/>
  <p:tag name="KSO_WM_UNIT_ID" val="261*l_i*1_1"/>
  <p:tag name="KSO_WM_UNIT_CLEAR" val="1"/>
  <p:tag name="KSO_WM_UNIT_LAYERLEVEL" val="1_1"/>
  <p:tag name="KSO_WM_BEAUTIFY_FLAG" val="#wm#"/>
  <p:tag name="KSO_WM_DIAGRAM_GROUP_CODE" val="l1-1"/>
  <p:tag name="KSO_WM_UNIT_FILL_FORE_SCHEMECOLOR_INDEX" val="14"/>
  <p:tag name="KSO_WM_UNIT_FILL_TYPE" val="1"/>
  <p:tag name="KSO_WM_UNIT_TEXT_FILL_FORE_SCHEMECOLOR_INDEX" val="14"/>
  <p:tag name="KSO_WM_UNIT_TEXT_FILL_TYPE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0282"/>
  <p:tag name="KSO_WM_UNIT_TYPE" val="l_h_a"/>
  <p:tag name="KSO_WM_UNIT_INDEX" val="1_1_1"/>
  <p:tag name="KSO_WM_UNIT_ID" val="261*l_h_a*1_1_1"/>
  <p:tag name="KSO_WM_UNIT_CLEAR" val="1"/>
  <p:tag name="KSO_WM_UNIT_LAYERLEVEL" val="1_1_1"/>
  <p:tag name="KSO_WM_UNIT_VALUE" val="8"/>
  <p:tag name="KSO_WM_UNIT_HIGHLIGHT" val="0"/>
  <p:tag name="KSO_WM_UNIT_COMPATIBLE" val="0"/>
  <p:tag name="KSO_WM_UNIT_PRESET_TEXT" val="LOREM"/>
  <p:tag name="KSO_WM_BEAUTIFY_FLAG" val="#wm#"/>
  <p:tag name="KSO_WM_DIAGRAM_GROUP_CODE" val="l1-1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397"/>
</p:tagLst>
</file>

<file path=ppt/theme/theme1.xml><?xml version="1.0" encoding="utf-8"?>
<a:theme xmlns:a="http://schemas.openxmlformats.org/drawingml/2006/main" name="A000120140530A99PPBG">
  <a:themeElements>
    <a:clrScheme name="107">
      <a:dk1>
        <a:srgbClr val="47494B"/>
      </a:dk1>
      <a:lt1>
        <a:srgbClr val="FFFFFF"/>
      </a:lt1>
      <a:dk2>
        <a:srgbClr val="454749"/>
      </a:dk2>
      <a:lt2>
        <a:srgbClr val="FFFFFF"/>
      </a:lt2>
      <a:accent1>
        <a:srgbClr val="938DBC"/>
      </a:accent1>
      <a:accent2>
        <a:srgbClr val="5D82AF"/>
      </a:accent2>
      <a:accent3>
        <a:srgbClr val="95AEC0"/>
      </a:accent3>
      <a:accent4>
        <a:srgbClr val="9D9394"/>
      </a:accent4>
      <a:accent5>
        <a:srgbClr val="84ADE4"/>
      </a:accent5>
      <a:accent6>
        <a:srgbClr val="FFC000"/>
      </a:accent6>
      <a:hlink>
        <a:srgbClr val="00B0F0"/>
      </a:hlink>
      <a:folHlink>
        <a:srgbClr val="AFB2B4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101</Words>
  <Application>Microsoft Office PowerPoint</Application>
  <PresentationFormat>全屏显示(16:9)</PresentationFormat>
  <Paragraphs>58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6" baseType="lpstr">
      <vt:lpstr>Gill Sans</vt:lpstr>
      <vt:lpstr>Open Sans Light</vt:lpstr>
      <vt:lpstr>方正毡笔黑简体</vt:lpstr>
      <vt:lpstr>黑体</vt:lpstr>
      <vt:lpstr>宋体</vt:lpstr>
      <vt:lpstr>微软雅黑</vt:lpstr>
      <vt:lpstr>Arial</vt:lpstr>
      <vt:lpstr>Calibri</vt:lpstr>
      <vt:lpstr>Calibri Light</vt:lpstr>
      <vt:lpstr>Impact</vt:lpstr>
      <vt:lpstr>Wingdings 2</vt:lpstr>
      <vt:lpstr>A000120140530A99PPBG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>http://www.ypppt.com/</dc:description>
  <cp:lastModifiedBy>bl yk</cp:lastModifiedBy>
  <cp:revision>39</cp:revision>
  <dcterms:created xsi:type="dcterms:W3CDTF">2012-11-27T00:59:00Z</dcterms:created>
  <dcterms:modified xsi:type="dcterms:W3CDTF">2017-10-10T09:0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